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C68CF" w:rsidRDefault="007C68CF" w:rsidP="007C68CF">
      <w:pPr>
        <w:spacing w:after="0" w:line="240" w:lineRule="auto"/>
        <w:jc w:val="center"/>
        <w:rPr>
          <w:rFonts w:ascii="Script MT Bold" w:hAnsi="Script MT Bold"/>
          <w:sz w:val="28"/>
          <w:szCs w:val="28"/>
        </w:rPr>
      </w:pPr>
      <w:bookmarkStart w:id="0" w:name="_GoBack"/>
      <w:bookmarkEnd w:id="0"/>
      <w:r>
        <w:rPr>
          <w:rFonts w:ascii="Script MT Bold" w:hAnsi="Script MT Bold"/>
          <w:noProof/>
          <w:sz w:val="28"/>
          <w:szCs w:val="28"/>
        </w:rPr>
        <w:drawing>
          <wp:anchor distT="0" distB="0" distL="114300" distR="114300" simplePos="0" relativeHeight="251673600" behindDoc="1" locked="0" layoutInCell="1" allowOverlap="1" wp14:anchorId="3D65CB67" wp14:editId="0538FF7F">
            <wp:simplePos x="0" y="0"/>
            <wp:positionH relativeFrom="column">
              <wp:posOffset>354965</wp:posOffset>
            </wp:positionH>
            <wp:positionV relativeFrom="paragraph">
              <wp:posOffset>47625</wp:posOffset>
            </wp:positionV>
            <wp:extent cx="457200" cy="450215"/>
            <wp:effectExtent l="0" t="0" r="0" b="6985"/>
            <wp:wrapNone/>
            <wp:docPr id="1" name="Picture 1" descr="C:\Users\kmounger\AppData\Local\Microsoft\Windows\Temporary Internet Files\Content.IE5\N0987YUH\MC900389758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kmounger\AppData\Local\Microsoft\Windows\Temporary Internet Files\Content.IE5\N0987YUH\MC900389758[1].wm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Script MT Bold" w:hAnsi="Script MT Bold"/>
          <w:sz w:val="28"/>
          <w:szCs w:val="28"/>
        </w:rPr>
        <w:t>3.2</w:t>
      </w:r>
      <w:r w:rsidRPr="00623585">
        <w:rPr>
          <w:rFonts w:ascii="Script MT Bold" w:hAnsi="Script MT Bold"/>
          <w:sz w:val="28"/>
          <w:szCs w:val="28"/>
        </w:rPr>
        <w:t xml:space="preserve"> Angles Formed by </w:t>
      </w:r>
      <w:r>
        <w:rPr>
          <w:rFonts w:ascii="Script MT Bold" w:hAnsi="Script MT Bold"/>
          <w:sz w:val="28"/>
          <w:szCs w:val="28"/>
        </w:rPr>
        <w:t xml:space="preserve">Parallel Lines </w:t>
      </w:r>
      <w:r w:rsidRPr="00623585">
        <w:rPr>
          <w:rFonts w:ascii="Script MT Bold" w:hAnsi="Script MT Bold"/>
          <w:sz w:val="28"/>
          <w:szCs w:val="28"/>
        </w:rPr>
        <w:t>a</w:t>
      </w:r>
      <w:r>
        <w:rPr>
          <w:rFonts w:ascii="Script MT Bold" w:hAnsi="Script MT Bold"/>
          <w:sz w:val="28"/>
          <w:szCs w:val="28"/>
        </w:rPr>
        <w:t>nd</w:t>
      </w:r>
      <w:r w:rsidRPr="00623585">
        <w:rPr>
          <w:rFonts w:ascii="Script MT Bold" w:hAnsi="Script MT Bold"/>
          <w:sz w:val="28"/>
          <w:szCs w:val="28"/>
        </w:rPr>
        <w:t xml:space="preserve"> Transversal</w:t>
      </w:r>
      <w:r>
        <w:rPr>
          <w:rFonts w:ascii="Script MT Bold" w:hAnsi="Script MT Bold"/>
          <w:sz w:val="28"/>
          <w:szCs w:val="28"/>
        </w:rPr>
        <w:t>s</w:t>
      </w:r>
    </w:p>
    <w:p w:rsidR="007C68CF" w:rsidRDefault="007C68CF" w:rsidP="007C68CF">
      <w:pPr>
        <w:spacing w:after="0" w:line="240" w:lineRule="auto"/>
        <w:jc w:val="center"/>
      </w:pPr>
      <w:r w:rsidRPr="007C68CF">
        <w:t>Today’s Target:</w:t>
      </w:r>
      <w:r>
        <w:t xml:space="preserve">  Use theorems about the angles formed by parallel lines and a transversal</w:t>
      </w:r>
    </w:p>
    <w:p w:rsidR="007C68CF" w:rsidRDefault="007C68CF" w:rsidP="007C68CF">
      <w:pPr>
        <w:spacing w:after="0"/>
        <w:jc w:val="center"/>
      </w:pPr>
    </w:p>
    <w:p w:rsidR="007C68CF" w:rsidRPr="007C68CF" w:rsidRDefault="007C68CF" w:rsidP="007C68CF">
      <w:pPr>
        <w:spacing w:after="0"/>
        <w:rPr>
          <w:sz w:val="24"/>
          <w:szCs w:val="24"/>
        </w:rPr>
      </w:pPr>
      <w:r w:rsidRPr="007C68CF">
        <w:rPr>
          <w:b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1735CDBA" wp14:editId="06221F28">
            <wp:simplePos x="0" y="0"/>
            <wp:positionH relativeFrom="column">
              <wp:posOffset>2537758</wp:posOffset>
            </wp:positionH>
            <wp:positionV relativeFrom="paragraph">
              <wp:posOffset>120015</wp:posOffset>
            </wp:positionV>
            <wp:extent cx="1889125" cy="1727200"/>
            <wp:effectExtent l="0" t="0" r="0" b="635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9125" cy="172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C68CF">
        <w:rPr>
          <w:sz w:val="24"/>
          <w:szCs w:val="24"/>
        </w:rPr>
        <w:t xml:space="preserve">Part 1:  In the diagram below, line </w:t>
      </w:r>
      <w:r w:rsidRPr="007C68CF">
        <w:rPr>
          <w:i/>
          <w:sz w:val="24"/>
          <w:szCs w:val="24"/>
        </w:rPr>
        <w:t>m</w:t>
      </w:r>
      <w:r w:rsidRPr="007C68CF">
        <w:rPr>
          <w:sz w:val="24"/>
          <w:szCs w:val="24"/>
        </w:rPr>
        <w:t xml:space="preserve"> is </w:t>
      </w:r>
      <w:r w:rsidRPr="007C68CF">
        <w:rPr>
          <w:b/>
          <w:sz w:val="24"/>
          <w:szCs w:val="24"/>
        </w:rPr>
        <w:t>parallel</w:t>
      </w:r>
      <w:r w:rsidRPr="007C68CF">
        <w:rPr>
          <w:sz w:val="24"/>
          <w:szCs w:val="24"/>
        </w:rPr>
        <w:t xml:space="preserve"> to line </w:t>
      </w:r>
      <w:r w:rsidRPr="007C68CF">
        <w:rPr>
          <w:i/>
          <w:sz w:val="24"/>
          <w:szCs w:val="24"/>
        </w:rPr>
        <w:t>k</w:t>
      </w:r>
      <w:r w:rsidRPr="007C68CF">
        <w:rPr>
          <w:sz w:val="24"/>
          <w:szCs w:val="24"/>
        </w:rPr>
        <w:t>.  If the</w:t>
      </w:r>
      <w:r w:rsidRPr="007C68CF">
        <w:rPr>
          <w:position w:val="-6"/>
          <w:sz w:val="24"/>
          <w:szCs w:val="24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6pt;height:14.4pt" o:ole="">
            <v:imagedata r:id="rId8" o:title=""/>
          </v:shape>
          <o:OLEObject Type="Embed" ProgID="Equation.DSMT4" ShapeID="_x0000_i1025" DrawAspect="Content" ObjectID="_1564589748" r:id="rId9"/>
        </w:object>
      </w:r>
      <w:r w:rsidRPr="007C68CF">
        <w:rPr>
          <w:sz w:val="24"/>
          <w:szCs w:val="24"/>
        </w:rPr>
        <w:t>, find all of the missing angles</w:t>
      </w:r>
    </w:p>
    <w:p w:rsidR="007C68CF" w:rsidRPr="007C68CF" w:rsidRDefault="007C68CF" w:rsidP="007C68CF">
      <w:pPr>
        <w:spacing w:after="0"/>
        <w:ind w:left="360"/>
        <w:rPr>
          <w:sz w:val="24"/>
          <w:szCs w:val="24"/>
        </w:rPr>
      </w:pP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883425</wp:posOffset>
                </wp:positionH>
                <wp:positionV relativeFrom="paragraph">
                  <wp:posOffset>51925</wp:posOffset>
                </wp:positionV>
                <wp:extent cx="76680" cy="85320"/>
                <wp:effectExtent l="57150" t="57150" r="57150" b="6731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6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C90D6" id="Ink 448" o:spid="_x0000_s1026" type="#_x0000_t75" style="position:absolute;margin-left:304.85pt;margin-top:2.95pt;width:8.25pt;height:9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">
                <v:imagedata r:id="rId11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832305</wp:posOffset>
                </wp:positionH>
                <wp:positionV relativeFrom="paragraph">
                  <wp:posOffset>35365</wp:posOffset>
                </wp:positionV>
                <wp:extent cx="7560" cy="102960"/>
                <wp:effectExtent l="57150" t="38100" r="50165" b="4953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7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44B7C" id="Ink 31" o:spid="_x0000_s1026" type="#_x0000_t75" style="position:absolute;margin-left:300.55pt;margin-top:1.85pt;width:2.95pt;height:10.2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">
                <v:imagedata r:id="rId13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3408945</wp:posOffset>
                </wp:positionH>
                <wp:positionV relativeFrom="paragraph">
                  <wp:posOffset>-22955</wp:posOffset>
                </wp:positionV>
                <wp:extent cx="86040" cy="104760"/>
                <wp:effectExtent l="57150" t="57150" r="47625" b="67310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860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F01F2" id="Ink 26" o:spid="_x0000_s1026" type="#_x0000_t75" style="position:absolute;margin-left:267.25pt;margin-top:-2.95pt;width:9.1pt;height:10.6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">
                <v:imagedata r:id="rId15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277905</wp:posOffset>
                </wp:positionH>
                <wp:positionV relativeFrom="paragraph">
                  <wp:posOffset>-12155</wp:posOffset>
                </wp:positionV>
                <wp:extent cx="81360" cy="117720"/>
                <wp:effectExtent l="38100" t="57150" r="52070" b="5397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81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4E3B8F" id="Ink 25" o:spid="_x0000_s1026" type="#_x0000_t75" style="position:absolute;margin-left:257.15pt;margin-top:-2pt;width:8.45pt;height:11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">
                <v:imagedata r:id="rId17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230385</wp:posOffset>
                </wp:positionH>
                <wp:positionV relativeFrom="paragraph">
                  <wp:posOffset>-14315</wp:posOffset>
                </wp:positionV>
                <wp:extent cx="11880" cy="99360"/>
                <wp:effectExtent l="38100" t="38100" r="45720" b="5334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118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84FB8" id="Ink 24" o:spid="_x0000_s1026" type="#_x0000_t75" style="position:absolute;margin-left:253.35pt;margin-top:-2.15pt;width:2.55pt;height:10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">
                <v:imagedata r:id="rId19" o:title=""/>
              </v:shape>
            </w:pict>
          </mc:Fallback>
        </mc:AlternateContent>
      </w: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3268185</wp:posOffset>
                </wp:positionH>
                <wp:positionV relativeFrom="paragraph">
                  <wp:posOffset>109720</wp:posOffset>
                </wp:positionV>
                <wp:extent cx="74520" cy="102600"/>
                <wp:effectExtent l="57150" t="57150" r="40005" b="5016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745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692EFC" id="Ink 450" o:spid="_x0000_s1026" type="#_x0000_t75" style="position:absolute;margin-left:256.45pt;margin-top:7.5pt;width:7.9pt;height:10.4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">
                <v:imagedata r:id="rId21" o:title=""/>
              </v:shape>
            </w:pict>
          </mc:Fallback>
        </mc:AlternateContent>
      </w: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3217425</wp:posOffset>
                </wp:positionH>
                <wp:positionV relativeFrom="paragraph">
                  <wp:posOffset>-59645</wp:posOffset>
                </wp:positionV>
                <wp:extent cx="10080" cy="106560"/>
                <wp:effectExtent l="38100" t="38100" r="47625" b="46355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0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131DC7" id="Ink 449" o:spid="_x0000_s1026" type="#_x0000_t75" style="position:absolute;margin-left:252.15pt;margin-top:-5.75pt;width:2.65pt;height:10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">
                <v:imagedata r:id="rId23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3895305</wp:posOffset>
                </wp:positionH>
                <wp:positionV relativeFrom="paragraph">
                  <wp:posOffset>835</wp:posOffset>
                </wp:positionV>
                <wp:extent cx="78480" cy="91440"/>
                <wp:effectExtent l="57150" t="57150" r="36195" b="6096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78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EA9505" id="Ink 30" o:spid="_x0000_s1026" type="#_x0000_t75" style="position:absolute;margin-left:305.55pt;margin-top:-1.1pt;width:8.55pt;height:9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">
                <v:imagedata r:id="rId25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3741585</wp:posOffset>
                </wp:positionH>
                <wp:positionV relativeFrom="paragraph">
                  <wp:posOffset>-9605</wp:posOffset>
                </wp:positionV>
                <wp:extent cx="106920" cy="109800"/>
                <wp:effectExtent l="0" t="57150" r="45720" b="6223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1069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8C67C" id="Ink 29" o:spid="_x0000_s1026" type="#_x0000_t75" style="position:absolute;margin-left:294.15pt;margin-top:-1.85pt;width:10pt;height:10.9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">
                <v:imagedata r:id="rId27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3707025</wp:posOffset>
                </wp:positionH>
                <wp:positionV relativeFrom="paragraph">
                  <wp:posOffset>-1325</wp:posOffset>
                </wp:positionV>
                <wp:extent cx="14760" cy="86400"/>
                <wp:effectExtent l="38100" t="57150" r="42545" b="6604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4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89D01" id="Ink 28" o:spid="_x0000_s1026" type="#_x0000_t75" style="position:absolute;margin-left:291.4pt;margin-top:-1.2pt;width:2.55pt;height:9.0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">
                <v:imagedata r:id="rId29" o:title=""/>
              </v:shape>
            </w:pict>
          </mc:Fallback>
        </mc:AlternateContent>
      </w: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3612345</wp:posOffset>
                </wp:positionH>
                <wp:positionV relativeFrom="paragraph">
                  <wp:posOffset>120995</wp:posOffset>
                </wp:positionV>
                <wp:extent cx="83520" cy="109440"/>
                <wp:effectExtent l="57150" t="57150" r="31115" b="6223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83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F49B6" id="Ink 455" o:spid="_x0000_s1026" type="#_x0000_t75" style="position:absolute;margin-left:283.65pt;margin-top:8.4pt;width:8.6pt;height:10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">
                <v:imagedata r:id="rId31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197985</wp:posOffset>
                </wp:positionH>
                <wp:positionV relativeFrom="paragraph">
                  <wp:posOffset>41075</wp:posOffset>
                </wp:positionV>
                <wp:extent cx="83520" cy="101520"/>
                <wp:effectExtent l="57150" t="57150" r="31115" b="5143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835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E35CE" id="Ink 453" o:spid="_x0000_s1026" type="#_x0000_t75" style="position:absolute;margin-left:250.65pt;margin-top:2.1pt;width:8.95pt;height:10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">
                <v:imagedata r:id="rId33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3058305</wp:posOffset>
                </wp:positionH>
                <wp:positionV relativeFrom="paragraph">
                  <wp:posOffset>60155</wp:posOffset>
                </wp:positionV>
                <wp:extent cx="86760" cy="100440"/>
                <wp:effectExtent l="0" t="57150" r="46990" b="5207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86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91656" id="Ink 452" o:spid="_x0000_s1026" type="#_x0000_t75" style="position:absolute;margin-left:239.95pt;margin-top:3.7pt;width:8.8pt;height:10.1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">
                <v:imagedata r:id="rId35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009345</wp:posOffset>
                </wp:positionH>
                <wp:positionV relativeFrom="paragraph">
                  <wp:posOffset>64115</wp:posOffset>
                </wp:positionV>
                <wp:extent cx="23040" cy="100800"/>
                <wp:effectExtent l="38100" t="38100" r="53340" b="5207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23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B2447" id="Ink 451" o:spid="_x0000_s1026" type="#_x0000_t75" style="position:absolute;margin-left:236.2pt;margin-top:4.1pt;width:3.55pt;height:10.1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">
                <v:imagedata r:id="rId37" o:title=""/>
              </v:shape>
            </w:pict>
          </mc:Fallback>
        </mc:AlternateContent>
      </w: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3566985</wp:posOffset>
                </wp:positionH>
                <wp:positionV relativeFrom="paragraph">
                  <wp:posOffset>-50890</wp:posOffset>
                </wp:positionV>
                <wp:extent cx="7560" cy="103320"/>
                <wp:effectExtent l="38100" t="38100" r="50165" b="4953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75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76110" id="Ink 454" o:spid="_x0000_s1026" type="#_x0000_t75" style="position:absolute;margin-left:279.65pt;margin-top:-5pt;width:2.6pt;height:10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">
                <v:imagedata r:id="rId39" o:title=""/>
              </v:shape>
            </w:pict>
          </mc:Fallback>
        </mc:AlternateContent>
      </w:r>
    </w:p>
    <w:p w:rsidR="007C68CF" w:rsidRPr="007C68CF" w:rsidRDefault="008E2177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3025905</wp:posOffset>
                </wp:positionH>
                <wp:positionV relativeFrom="paragraph">
                  <wp:posOffset>103025</wp:posOffset>
                </wp:positionV>
                <wp:extent cx="62280" cy="96120"/>
                <wp:effectExtent l="38100" t="38100" r="52070" b="5651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622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04313" id="Ink 460" o:spid="_x0000_s1026" type="#_x0000_t75" style="position:absolute;margin-left:237.2pt;margin-top:7.2pt;width:7.1pt;height:9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">
                <v:imagedata r:id="rId41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>
                <wp:simplePos x="0" y="0"/>
                <wp:positionH relativeFrom="column">
                  <wp:posOffset>2965065</wp:posOffset>
                </wp:positionH>
                <wp:positionV relativeFrom="paragraph">
                  <wp:posOffset>105545</wp:posOffset>
                </wp:positionV>
                <wp:extent cx="18720" cy="92880"/>
                <wp:effectExtent l="38100" t="38100" r="38735" b="5969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18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C82D7" id="Ink 459" o:spid="_x0000_s1026" type="#_x0000_t75" style="position:absolute;margin-left:232.45pt;margin-top:7.3pt;width:3.1pt;height:9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">
                <v:imagedata r:id="rId43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658065</wp:posOffset>
                </wp:positionH>
                <wp:positionV relativeFrom="paragraph">
                  <wp:posOffset>24185</wp:posOffset>
                </wp:positionV>
                <wp:extent cx="77040" cy="79200"/>
                <wp:effectExtent l="38100" t="57150" r="37465" b="5461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77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44EB39" id="Ink 458" o:spid="_x0000_s1026" type="#_x0000_t75" style="position:absolute;margin-left:287.55pt;margin-top:.8pt;width:7.7pt;height:8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">
                <v:imagedata r:id="rId45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514065</wp:posOffset>
                </wp:positionH>
                <wp:positionV relativeFrom="paragraph">
                  <wp:posOffset>25625</wp:posOffset>
                </wp:positionV>
                <wp:extent cx="90000" cy="89640"/>
                <wp:effectExtent l="38100" t="57150" r="43815" b="6286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90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AA668" id="Ink 457" o:spid="_x0000_s1026" type="#_x0000_t75" style="position:absolute;margin-left:275.8pt;margin-top:.95pt;width:9.1pt;height:9.2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">
                <v:imagedata r:id="rId47" o:title=""/>
              </v:shape>
            </w:pict>
          </mc:Fallback>
        </mc:AlternateContent>
      </w:r>
      <w:r>
        <w:rPr>
          <w:rFonts w:ascii="Copperplate Gothic Light" w:hAnsi="Copperplate Gothic Light"/>
          <w:b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3478785</wp:posOffset>
                </wp:positionH>
                <wp:positionV relativeFrom="paragraph">
                  <wp:posOffset>33185</wp:posOffset>
                </wp:positionV>
                <wp:extent cx="6480" cy="91800"/>
                <wp:effectExtent l="57150" t="38100" r="50800" b="6096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6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FE575" id="Ink 456" o:spid="_x0000_s1026" type="#_x0000_t75" style="position:absolute;margin-left:272.75pt;margin-top:1.6pt;width:2.45pt;height:9.4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">
                <v:imagedata r:id="rId49" o:title=""/>
              </v:shape>
            </w:pict>
          </mc:Fallback>
        </mc:AlternateContent>
      </w:r>
    </w:p>
    <w:p w:rsidR="007C68CF" w:rsidRPr="007C68CF" w:rsidRDefault="007C68CF" w:rsidP="007C68CF">
      <w:pPr>
        <w:spacing w:after="0"/>
        <w:ind w:left="360"/>
        <w:rPr>
          <w:rFonts w:ascii="Copperplate Gothic Light" w:hAnsi="Copperplate Gothic Light"/>
          <w:b/>
          <w:sz w:val="24"/>
          <w:szCs w:val="24"/>
        </w:rPr>
      </w:pPr>
    </w:p>
    <w:p w:rsidR="00415159" w:rsidRDefault="00415159" w:rsidP="007C68CF">
      <w:pPr>
        <w:spacing w:after="0"/>
        <w:rPr>
          <w:rFonts w:cs="Arial"/>
          <w:sz w:val="24"/>
          <w:szCs w:val="24"/>
        </w:rPr>
      </w:pPr>
    </w:p>
    <w:p w:rsidR="007C68CF" w:rsidRPr="007C68CF" w:rsidRDefault="007C68CF" w:rsidP="007C68CF">
      <w:pPr>
        <w:spacing w:after="0"/>
        <w:rPr>
          <w:rFonts w:cs="Arial"/>
          <w:sz w:val="24"/>
          <w:szCs w:val="24"/>
        </w:rPr>
      </w:pPr>
      <w:r w:rsidRPr="007C68CF">
        <w:rPr>
          <w:rFonts w:cs="Arial"/>
          <w:sz w:val="24"/>
          <w:szCs w:val="24"/>
        </w:rPr>
        <w:t>Part 2:  Using the 3.1, 3.2 Lab and the diagram above, please fill in each of the postulates or theorem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95"/>
        <w:gridCol w:w="3181"/>
        <w:gridCol w:w="3180"/>
      </w:tblGrid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Pr="00C726A2" w:rsidRDefault="00A629A0" w:rsidP="008E2177">
            <w:pPr>
              <w:jc w:val="center"/>
              <w:rPr>
                <w:rFonts w:ascii="Cambria Math" w:hAnsi="Cambria Math"/>
              </w:rPr>
            </w:pPr>
            <w:r w:rsidRPr="00C726A2">
              <w:rPr>
                <w:rFonts w:ascii="Cambria Math" w:hAnsi="Cambria Math"/>
              </w:rPr>
              <w:t>Postulate/Theorem</w:t>
            </w:r>
          </w:p>
        </w:tc>
        <w:tc>
          <w:tcPr>
            <w:tcW w:w="3294" w:type="dxa"/>
          </w:tcPr>
          <w:p w:rsidR="00A629A0" w:rsidRPr="00C726A2" w:rsidRDefault="00A629A0" w:rsidP="008E2177">
            <w:pPr>
              <w:jc w:val="center"/>
              <w:rPr>
                <w:rFonts w:ascii="Cambria Math" w:hAnsi="Cambria Math"/>
              </w:rPr>
            </w:pPr>
            <w:r w:rsidRPr="00C726A2">
              <w:rPr>
                <w:rFonts w:ascii="Cambria Math" w:hAnsi="Cambria Math"/>
              </w:rPr>
              <w:t>Hypothesis</w:t>
            </w:r>
          </w:p>
        </w:tc>
        <w:tc>
          <w:tcPr>
            <w:tcW w:w="3294" w:type="dxa"/>
          </w:tcPr>
          <w:p w:rsidR="00A629A0" w:rsidRPr="00C726A2" w:rsidRDefault="00A629A0" w:rsidP="008E2177">
            <w:pPr>
              <w:jc w:val="center"/>
              <w:rPr>
                <w:rFonts w:ascii="Cambria Math" w:hAnsi="Cambria Math"/>
              </w:rPr>
            </w:pPr>
            <w:r w:rsidRPr="00C726A2">
              <w:rPr>
                <w:rFonts w:ascii="Cambria Math" w:hAnsi="Cambria Math"/>
              </w:rPr>
              <w:t>Conclusion</w:t>
            </w:r>
          </w:p>
        </w:tc>
      </w:tr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Default="00A629A0" w:rsidP="008E2177">
            <w:pPr>
              <w:rPr>
                <w:rFonts w:ascii="Script MT Bold" w:hAnsi="Script MT Bold"/>
                <w:sz w:val="26"/>
                <w:szCs w:val="26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  <w:r w:rsidRPr="00C726A2">
              <w:rPr>
                <w:rFonts w:ascii="Script MT Bold" w:hAnsi="Script MT Bold"/>
                <w:sz w:val="28"/>
                <w:szCs w:val="28"/>
              </w:rPr>
              <w:t>Corresponding Angles Postulate:</w:t>
            </w:r>
          </w:p>
          <w:p w:rsidR="00A629A0" w:rsidRDefault="00A629A0" w:rsidP="008E2177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 xml:space="preserve">If two parallel lines are cut by a transversal, then the pairs of </w: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>
                      <wp:simplePos x="0" y="0"/>
                      <wp:positionH relativeFrom="column">
                        <wp:posOffset>1789845</wp:posOffset>
                      </wp:positionH>
                      <wp:positionV relativeFrom="paragraph">
                        <wp:posOffset>-2100</wp:posOffset>
                      </wp:positionV>
                      <wp:extent cx="97560" cy="45360"/>
                      <wp:effectExtent l="38100" t="57150" r="36195" b="50165"/>
                      <wp:wrapNone/>
                      <wp:docPr id="266" name="Ink 2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45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DD427" id="Ink 266" o:spid="_x0000_s1026" type="#_x0000_t75" style="position:absolute;margin-left:139.9pt;margin-top:-1.3pt;width:9.95pt;height:5.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">
                      <v:imagedata r:id="rId5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5040" behindDoc="0" locked="0" layoutInCell="1" allowOverlap="1">
                      <wp:simplePos x="0" y="0"/>
                      <wp:positionH relativeFrom="column">
                        <wp:posOffset>1789125</wp:posOffset>
                      </wp:positionH>
                      <wp:positionV relativeFrom="paragraph">
                        <wp:posOffset>133260</wp:posOffset>
                      </wp:positionV>
                      <wp:extent cx="63720" cy="19080"/>
                      <wp:effectExtent l="38100" t="38100" r="50800" b="38100"/>
                      <wp:wrapNone/>
                      <wp:docPr id="265" name="Ink 2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19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46546D" id="Ink 265" o:spid="_x0000_s1026" type="#_x0000_t75" style="position:absolute;margin-left:139.8pt;margin-top:10.05pt;width:7.1pt;height:3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">
                      <v:imagedata r:id="rId5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>
                      <wp:simplePos x="0" y="0"/>
                      <wp:positionH relativeFrom="column">
                        <wp:posOffset>1783005</wp:posOffset>
                      </wp:positionH>
                      <wp:positionV relativeFrom="paragraph">
                        <wp:posOffset>92940</wp:posOffset>
                      </wp:positionV>
                      <wp:extent cx="88920" cy="8280"/>
                      <wp:effectExtent l="38100" t="38100" r="44450" b="48895"/>
                      <wp:wrapNone/>
                      <wp:docPr id="264" name="Ink 2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CFFF31" id="Ink 264" o:spid="_x0000_s1026" type="#_x0000_t75" style="position:absolute;margin-left:139.7pt;margin-top:6.2pt;width:8.65pt;height:2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">
                      <v:imagedata r:id="rId5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2992" behindDoc="0" locked="0" layoutInCell="1" allowOverlap="1">
                      <wp:simplePos x="0" y="0"/>
                      <wp:positionH relativeFrom="column">
                        <wp:posOffset>1577085</wp:posOffset>
                      </wp:positionH>
                      <wp:positionV relativeFrom="paragraph">
                        <wp:posOffset>58740</wp:posOffset>
                      </wp:positionV>
                      <wp:extent cx="80280" cy="78840"/>
                      <wp:effectExtent l="38100" t="57150" r="34290" b="54610"/>
                      <wp:wrapNone/>
                      <wp:docPr id="263" name="Ink 2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DF1956E" id="Ink 263" o:spid="_x0000_s1026" type="#_x0000_t75" style="position:absolute;margin-left:123.05pt;margin-top:3.55pt;width:8pt;height:8.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">
                      <v:imagedata r:id="rId5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1968" behindDoc="0" locked="0" layoutInCell="1" allowOverlap="1">
                      <wp:simplePos x="0" y="0"/>
                      <wp:positionH relativeFrom="column">
                        <wp:posOffset>1462245</wp:posOffset>
                      </wp:positionH>
                      <wp:positionV relativeFrom="paragraph">
                        <wp:posOffset>63780</wp:posOffset>
                      </wp:positionV>
                      <wp:extent cx="80640" cy="63720"/>
                      <wp:effectExtent l="38100" t="38100" r="34290" b="50800"/>
                      <wp:wrapNone/>
                      <wp:docPr id="262" name="Ink 2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6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C0EF2A" id="Ink 262" o:spid="_x0000_s1026" type="#_x0000_t75" style="position:absolute;margin-left:114.25pt;margin-top:4.3pt;width:7.75pt;height:6.8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">
                      <v:imagedata r:id="rId5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0944" behindDoc="0" locked="0" layoutInCell="1" allowOverlap="1">
                      <wp:simplePos x="0" y="0"/>
                      <wp:positionH relativeFrom="column">
                        <wp:posOffset>1348125</wp:posOffset>
                      </wp:positionH>
                      <wp:positionV relativeFrom="paragraph">
                        <wp:posOffset>51900</wp:posOffset>
                      </wp:positionV>
                      <wp:extent cx="97560" cy="81360"/>
                      <wp:effectExtent l="38100" t="38100" r="36195" b="52070"/>
                      <wp:wrapNone/>
                      <wp:docPr id="261" name="Ink 2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8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62270B" id="Ink 261" o:spid="_x0000_s1026" type="#_x0000_t75" style="position:absolute;margin-left:105.1pt;margin-top:3.2pt;width:9.2pt;height:8.3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">
                      <v:imagedata r:id="rId6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9920" behindDoc="0" locked="0" layoutInCell="1" allowOverlap="1">
                      <wp:simplePos x="0" y="0"/>
                      <wp:positionH relativeFrom="column">
                        <wp:posOffset>1145085</wp:posOffset>
                      </wp:positionH>
                      <wp:positionV relativeFrom="paragraph">
                        <wp:posOffset>87540</wp:posOffset>
                      </wp:positionV>
                      <wp:extent cx="63360" cy="69120"/>
                      <wp:effectExtent l="38100" t="38100" r="51435" b="64770"/>
                      <wp:wrapNone/>
                      <wp:docPr id="260" name="Ink 2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D08D22" id="Ink 260" o:spid="_x0000_s1026" type="#_x0000_t75" style="position:absolute;margin-left:89.35pt;margin-top:5.85pt;width:6.95pt;height:7.7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">
                      <v:imagedata r:id="rId6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8896" behindDoc="0" locked="0" layoutInCell="1" allowOverlap="1">
                      <wp:simplePos x="0" y="0"/>
                      <wp:positionH relativeFrom="column">
                        <wp:posOffset>1102245</wp:posOffset>
                      </wp:positionH>
                      <wp:positionV relativeFrom="paragraph">
                        <wp:posOffset>44700</wp:posOffset>
                      </wp:positionV>
                      <wp:extent cx="3240" cy="36720"/>
                      <wp:effectExtent l="38100" t="38100" r="34925" b="40005"/>
                      <wp:wrapNone/>
                      <wp:docPr id="259" name="Ink 2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" cy="36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E92AC1" id="Ink 259" o:spid="_x0000_s1026" type="#_x0000_t75" style="position:absolute;margin-left:86pt;margin-top:2.75pt;width:2pt;height:4.2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">
                      <v:imagedata r:id="rId6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7872" behindDoc="0" locked="0" layoutInCell="1" allowOverlap="1">
                      <wp:simplePos x="0" y="0"/>
                      <wp:positionH relativeFrom="column">
                        <wp:posOffset>965805</wp:posOffset>
                      </wp:positionH>
                      <wp:positionV relativeFrom="paragraph">
                        <wp:posOffset>41460</wp:posOffset>
                      </wp:positionV>
                      <wp:extent cx="78120" cy="105120"/>
                      <wp:effectExtent l="57150" t="38100" r="55245" b="47625"/>
                      <wp:wrapNone/>
                      <wp:docPr id="258" name="Ink 2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120" cy="105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BF4220" id="Ink 258" o:spid="_x0000_s1026" type="#_x0000_t75" style="position:absolute;margin-left:74.95pt;margin-top:2.5pt;width:8.3pt;height:10.1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">
                      <v:imagedata r:id="rId6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6848" behindDoc="0" locked="0" layoutInCell="1" allowOverlap="1">
                      <wp:simplePos x="0" y="0"/>
                      <wp:positionH relativeFrom="column">
                        <wp:posOffset>768525</wp:posOffset>
                      </wp:positionH>
                      <wp:positionV relativeFrom="paragraph">
                        <wp:posOffset>80340</wp:posOffset>
                      </wp:positionV>
                      <wp:extent cx="70560" cy="78480"/>
                      <wp:effectExtent l="38100" t="38100" r="43815" b="55245"/>
                      <wp:wrapNone/>
                      <wp:docPr id="257" name="Ink 2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560" cy="78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9BC7A1" id="Ink 257" o:spid="_x0000_s1026" type="#_x0000_t75" style="position:absolute;margin-left:59.55pt;margin-top:5.65pt;width:7pt;height:8.1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">
                      <v:imagedata r:id="rId6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5824" behindDoc="0" locked="0" layoutInCell="1" allowOverlap="1">
                      <wp:simplePos x="0" y="0"/>
                      <wp:positionH relativeFrom="column">
                        <wp:posOffset>646845</wp:posOffset>
                      </wp:positionH>
                      <wp:positionV relativeFrom="paragraph">
                        <wp:posOffset>90780</wp:posOffset>
                      </wp:positionV>
                      <wp:extent cx="81360" cy="70560"/>
                      <wp:effectExtent l="19050" t="38100" r="33020" b="43815"/>
                      <wp:wrapNone/>
                      <wp:docPr id="256" name="Ink 2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7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AB8D4D" id="Ink 256" o:spid="_x0000_s1026" type="#_x0000_t75" style="position:absolute;margin-left:50.45pt;margin-top:6.35pt;width:7.35pt;height:7.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">
                      <v:imagedata r:id="rId7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4800" behindDoc="0" locked="0" layoutInCell="1" allowOverlap="1">
                      <wp:simplePos x="0" y="0"/>
                      <wp:positionH relativeFrom="column">
                        <wp:posOffset>568365</wp:posOffset>
                      </wp:positionH>
                      <wp:positionV relativeFrom="paragraph">
                        <wp:posOffset>79260</wp:posOffset>
                      </wp:positionV>
                      <wp:extent cx="49680" cy="80280"/>
                      <wp:effectExtent l="57150" t="57150" r="45720" b="53340"/>
                      <wp:wrapNone/>
                      <wp:docPr id="466" name="Ink 4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80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7F3FF6" id="Ink 466" o:spid="_x0000_s1026" type="#_x0000_t75" style="position:absolute;margin-left:43.6pt;margin-top:5.1pt;width:6.2pt;height:8.6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">
                      <v:imagedata r:id="rId7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23776" behindDoc="0" locked="0" layoutInCell="1" allowOverlap="1">
                      <wp:simplePos x="0" y="0"/>
                      <wp:positionH relativeFrom="column">
                        <wp:posOffset>451005</wp:posOffset>
                      </wp:positionH>
                      <wp:positionV relativeFrom="paragraph">
                        <wp:posOffset>54060</wp:posOffset>
                      </wp:positionV>
                      <wp:extent cx="90000" cy="115200"/>
                      <wp:effectExtent l="38100" t="57150" r="24765" b="56515"/>
                      <wp:wrapNone/>
                      <wp:docPr id="465" name="Ink 4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0" cy="11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52A656" id="Ink 465" o:spid="_x0000_s1026" type="#_x0000_t75" style="position:absolute;margin-left:34.4pt;margin-top:3.25pt;width:8.65pt;height:11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">
                      <v:imagedata r:id="rId75" o:title=""/>
                    </v:shape>
                  </w:pict>
                </mc:Fallback>
              </mc:AlternateContent>
            </w:r>
          </w:p>
          <w:p w:rsidR="00A629A0" w:rsidRDefault="00A629A0" w:rsidP="008E2177">
            <w:pPr>
              <w:rPr>
                <w:rFonts w:ascii="Cambria Math" w:hAnsi="Cambria Math"/>
              </w:rPr>
            </w:pPr>
          </w:p>
          <w:p w:rsidR="00A629A0" w:rsidRPr="00C726A2" w:rsidRDefault="00A629A0" w:rsidP="008E2177">
            <w:pPr>
              <w:rPr>
                <w:rFonts w:ascii="Cambria Math" w:hAnsi="Cambria Math"/>
              </w:rPr>
            </w:pP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9248" behindDoc="0" locked="0" layoutInCell="1" allowOverlap="1">
                      <wp:simplePos x="0" y="0"/>
                      <wp:positionH relativeFrom="column">
                        <wp:posOffset>1056200</wp:posOffset>
                      </wp:positionH>
                      <wp:positionV relativeFrom="paragraph">
                        <wp:posOffset>1036075</wp:posOffset>
                      </wp:positionV>
                      <wp:extent cx="118800" cy="122760"/>
                      <wp:effectExtent l="38100" t="38100" r="33655" b="48895"/>
                      <wp:wrapNone/>
                      <wp:docPr id="596" name="Ink 5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0" cy="122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43056F" id="Ink 596" o:spid="_x0000_s1026" type="#_x0000_t75" style="position:absolute;margin-left:82.35pt;margin-top:80.95pt;width:10.75pt;height:11.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">
                      <v:imagedata r:id="rId7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8224" behindDoc="0" locked="0" layoutInCell="1" allowOverlap="1">
                      <wp:simplePos x="0" y="0"/>
                      <wp:positionH relativeFrom="column">
                        <wp:posOffset>955040</wp:posOffset>
                      </wp:positionH>
                      <wp:positionV relativeFrom="paragraph">
                        <wp:posOffset>1014115</wp:posOffset>
                      </wp:positionV>
                      <wp:extent cx="16560" cy="158040"/>
                      <wp:effectExtent l="38100" t="38100" r="40640" b="52070"/>
                      <wp:wrapNone/>
                      <wp:docPr id="595" name="Ink 5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158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9F157F" id="Ink 595" o:spid="_x0000_s1026" type="#_x0000_t75" style="position:absolute;margin-left:74.5pt;margin-top:78.85pt;width:2.6pt;height:14.6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">
                      <v:imagedata r:id="rId7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7200" behindDoc="0" locked="0" layoutInCell="1" allowOverlap="1">
                      <wp:simplePos x="0" y="0"/>
                      <wp:positionH relativeFrom="column">
                        <wp:posOffset>885920</wp:posOffset>
                      </wp:positionH>
                      <wp:positionV relativeFrom="paragraph">
                        <wp:posOffset>1015195</wp:posOffset>
                      </wp:positionV>
                      <wp:extent cx="15120" cy="136800"/>
                      <wp:effectExtent l="38100" t="38100" r="42545" b="53975"/>
                      <wp:wrapNone/>
                      <wp:docPr id="594" name="Ink 5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136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1D6F27" id="Ink 594" o:spid="_x0000_s1026" type="#_x0000_t75" style="position:absolute;margin-left:68.8pt;margin-top:79pt;width:2.85pt;height:12.8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">
                      <v:imagedata r:id="rId8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6176" behindDoc="0" locked="0" layoutInCell="1" allowOverlap="1">
                      <wp:simplePos x="0" y="0"/>
                      <wp:positionH relativeFrom="column">
                        <wp:posOffset>672440</wp:posOffset>
                      </wp:positionH>
                      <wp:positionV relativeFrom="paragraph">
                        <wp:posOffset>1006195</wp:posOffset>
                      </wp:positionV>
                      <wp:extent cx="189720" cy="255600"/>
                      <wp:effectExtent l="57150" t="57150" r="39370" b="49530"/>
                      <wp:wrapNone/>
                      <wp:docPr id="593" name="Ink 5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9720" cy="255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B0B591" id="Ink 593" o:spid="_x0000_s1026" type="#_x0000_t75" style="position:absolute;margin-left:51.8pt;margin-top:78.2pt;width:17.3pt;height:22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">
                      <v:imagedata r:id="rId8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5152" behindDoc="0" locked="0" layoutInCell="1" allowOverlap="1">
                      <wp:simplePos x="0" y="0"/>
                      <wp:positionH relativeFrom="column">
                        <wp:posOffset>514040</wp:posOffset>
                      </wp:positionH>
                      <wp:positionV relativeFrom="paragraph">
                        <wp:posOffset>1115635</wp:posOffset>
                      </wp:positionV>
                      <wp:extent cx="7920" cy="7560"/>
                      <wp:effectExtent l="38100" t="38100" r="49530" b="50165"/>
                      <wp:wrapNone/>
                      <wp:docPr id="592" name="Ink 5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7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0E40836" id="Ink 592" o:spid="_x0000_s1026" type="#_x0000_t75" style="position:absolute;margin-left:39.5pt;margin-top:87.15pt;width:2.4pt;height:2.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">
                      <v:imagedata r:id="rId8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4128" behindDoc="0" locked="0" layoutInCell="1" allowOverlap="1">
                      <wp:simplePos x="0" y="0"/>
                      <wp:positionH relativeFrom="column">
                        <wp:posOffset>500360</wp:posOffset>
                      </wp:positionH>
                      <wp:positionV relativeFrom="paragraph">
                        <wp:posOffset>1011595</wp:posOffset>
                      </wp:positionV>
                      <wp:extent cx="5400" cy="23040"/>
                      <wp:effectExtent l="38100" t="38100" r="52070" b="34290"/>
                      <wp:wrapNone/>
                      <wp:docPr id="591" name="Ink 5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0EA4DB" id="Ink 591" o:spid="_x0000_s1026" type="#_x0000_t75" style="position:absolute;margin-left:38.7pt;margin-top:78.55pt;width:2.3pt;height:3.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">
                      <v:imagedata r:id="rId8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3104" behindDoc="0" locked="0" layoutInCell="1" allowOverlap="1">
                      <wp:simplePos x="0" y="0"/>
                      <wp:positionH relativeFrom="column">
                        <wp:posOffset>306320</wp:posOffset>
                      </wp:positionH>
                      <wp:positionV relativeFrom="paragraph">
                        <wp:posOffset>1066315</wp:posOffset>
                      </wp:positionV>
                      <wp:extent cx="123480" cy="87480"/>
                      <wp:effectExtent l="38100" t="57150" r="48260" b="65405"/>
                      <wp:wrapNone/>
                      <wp:docPr id="590" name="Ink 5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480" cy="87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8C84D5" id="Ink 590" o:spid="_x0000_s1026" type="#_x0000_t75" style="position:absolute;margin-left:23.1pt;margin-top:82.8pt;width:11.35pt;height:9.2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">
                      <v:imagedata r:id="rId8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22080" behindDoc="0" locked="0" layoutInCell="1" allowOverlap="1">
                      <wp:simplePos x="0" y="0"/>
                      <wp:positionH relativeFrom="column">
                        <wp:posOffset>253400</wp:posOffset>
                      </wp:positionH>
                      <wp:positionV relativeFrom="paragraph">
                        <wp:posOffset>982075</wp:posOffset>
                      </wp:positionV>
                      <wp:extent cx="162360" cy="171000"/>
                      <wp:effectExtent l="57150" t="57150" r="9525" b="57785"/>
                      <wp:wrapNone/>
                      <wp:docPr id="589" name="Ink 5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2360" cy="171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B8EDC97" id="Ink 589" o:spid="_x0000_s1026" type="#_x0000_t75" style="position:absolute;margin-left:18.8pt;margin-top:76.2pt;width:14.75pt;height:15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">
                      <v:imagedata r:id="rId91" o:title=""/>
                    </v:shape>
                  </w:pict>
                </mc:Fallback>
              </mc:AlternateContent>
            </w:r>
            <w:r w:rsidR="00A629A0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702272" behindDoc="0" locked="0" layoutInCell="1" allowOverlap="1" wp14:anchorId="38DA8CC9" wp14:editId="3357CC78">
                      <wp:simplePos x="0" y="0"/>
                      <wp:positionH relativeFrom="column">
                        <wp:posOffset>174611</wp:posOffset>
                      </wp:positionH>
                      <wp:positionV relativeFrom="paragraph">
                        <wp:posOffset>181840</wp:posOffset>
                      </wp:positionV>
                      <wp:extent cx="1601822" cy="907915"/>
                      <wp:effectExtent l="0" t="0" r="0" b="6985"/>
                      <wp:wrapNone/>
                      <wp:docPr id="467" name="Group 46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01822" cy="907915"/>
                                <a:chOff x="0" y="0"/>
                                <a:chExt cx="1601822" cy="9079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68" name="Picture 468" descr="Go07an_0302rete_09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9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1822" cy="9079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  <wpg:grpSp>
                              <wpg:cNvPr id="473" name="Group 473"/>
                              <wpg:cNvGrpSpPr/>
                              <wpg:grpSpPr>
                                <a:xfrm>
                                  <a:off x="408562" y="226978"/>
                                  <a:ext cx="595995" cy="421208"/>
                                  <a:chOff x="0" y="0"/>
                                  <a:chExt cx="595995" cy="421208"/>
                                </a:xfrm>
                              </wpg:grpSpPr>
                              <wps:wsp>
                                <wps:cNvPr id="474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5098" y="0"/>
                                    <a:ext cx="304717" cy="25940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E2177" w:rsidRPr="00AC78E2" w:rsidRDefault="008E2177" w:rsidP="00A629A0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 w:rsidRPr="00AC78E2"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475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16732" y="155643"/>
                                    <a:ext cx="304165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E2177" w:rsidRPr="00AC78E2" w:rsidRDefault="008E2177" w:rsidP="00A629A0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476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0" y="0"/>
                                    <a:ext cx="304165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E2177" w:rsidRPr="00AC78E2" w:rsidRDefault="008E2177" w:rsidP="00A629A0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s:wsp>
                                <wps:cNvPr id="477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1830" y="162128"/>
                                    <a:ext cx="304165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E2177" w:rsidRPr="00AC78E2" w:rsidRDefault="008E2177" w:rsidP="00A629A0">
                                      <w:pP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</w:pPr>
                                      <w:r>
                                        <w:rPr>
                                          <w:rFonts w:ascii="Arial" w:hAnsi="Arial" w:cs="Arial"/>
                                          <w:sz w:val="20"/>
                                          <w:szCs w:val="20"/>
                                        </w:rPr>
                                        <w:t>7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38DA8CC9" id="Group 467" o:spid="_x0000_s1026" style="position:absolute;margin-left:13.75pt;margin-top:14.3pt;width:126.15pt;height:71.5pt;z-index:251702272" coordsize="16018,907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">
                      <v:shape id="Picture 468" o:spid="_x0000_s1027" type="#_x0000_t75" alt="Go07an_0302rete_09" style="position:absolute;width:16018;height:90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up6erBAAAA3AAAAA8AAABkcnMvZG93bnJldi54bWxET8uKwjAU3QvzD+EOzE7TEbFSjSKiIIgL&#10;Hxt3l+ba1mluShJr5u8niwGXh/NerKJpRU/ON5YVfI8yEMSl1Q1XCq6X3XAGwgdkja1lUvBLHlbL&#10;j8ECC21ffKL+HCqRQtgXqKAOoSuk9GVNBv3IdsSJu1tnMCToKqkdvlK4aeU4y6bSYMOpocaONjWV&#10;P+enUZCNjznl+NjcojluD9verWN+UOrrM67nIALF8Bb/u/dawWSa1qYz6QjI5R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Mup6erBAAAA3AAAAA8AAAAAAAAAAAAAAAAAnwIA&#10;AGRycy9kb3ducmV2LnhtbFBLBQYAAAAABAAEAPcAAACNAwAAAAA=&#10;">
                        <v:imagedata r:id="rId93" o:title="Go07an_0302rete_09"/>
                        <v:path arrowok="t"/>
                      </v:shape>
                      <v:group id="Group 473" o:spid="_x0000_s1028" style="position:absolute;left:4085;top:2269;width:5960;height:4212" coordsize="5959,42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n7U0sUAAADcAAAADwAAAGRycy9kb3ducmV2LnhtbESPQWvCQBSE7wX/w/IE&#10;b7qJWi3RVURUPEihWii9PbLPJJh9G7JrEv+9WxB6HGbmG2a57kwpGqpdYVlBPIpAEKdWF5wp+L7s&#10;hx8gnEfWWFomBQ9ysF713paYaNvyFzVnn4kAYZeggtz7KpHSpTkZdCNbEQfvamuDPsg6k7rGNsBN&#10;KcdRNJMGCw4LOVa0zSm9ne9GwaHFdjOJd83pdt0+fi/vnz+nmJQa9LvNAoSnzv+HX+2jVjCdT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5+1NLFAAAA3AAA&#10;AA8AAAAAAAAAAAAAAAAAqgIAAGRycy9kb3ducmV2LnhtbFBLBQYAAAAABAAEAPoAAACcAw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_x0000_s1029" type="#_x0000_t202" style="position:absolute;left:1750;width:3048;height:25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JGsQA&#10;AADcAAAADwAAAGRycy9kb3ducmV2LnhtbESPQWvCQBSE74X+h+UVvOluS9SaugmlIniqqFXw9sg+&#10;k9Ds25BdTfrvuwWhx2FmvmGW+WAbcaPO1441PE8UCOLCmZpLDV+H9fgVhA/IBhvHpOGHPOTZ48MS&#10;U+N63tFtH0oRIexT1FCF0KZS+qIii37iWuLoXVxnMUTZldJ02Ee4beSLUjNpsea4UGFLHxUV3/ur&#10;1XD8vJxPidqWKzttezcoyXYhtR49De9vIAIN4T98b2+MhmSewN+ZeARk9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DyRrEAAAA3AAAAA8AAAAAAAAAAAAAAAAAmAIAAGRycy9k&#10;b3ducmV2LnhtbFBLBQYAAAAABAAEAPUAAACJAwAAAAA=&#10;" filled="f" stroked="f">
                          <v:textbox>
                            <w:txbxContent>
                              <w:p w:rsidR="008E2177" w:rsidRPr="00AC78E2" w:rsidRDefault="008E2177" w:rsidP="00A629A0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 w:rsidRPr="00AC78E2"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_x0000_s1030" type="#_x0000_t202" style="position:absolute;left:1167;top:1556;width:3041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9sg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k9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lPbIHEAAAA3AAAAA8AAAAAAAAAAAAAAAAAmAIAAGRycy9k&#10;b3ducmV2LnhtbFBLBQYAAAAABAAEAPUAAACJAwAAAAA=&#10;" filled="f" stroked="f">
                          <v:textbox>
                            <w:txbxContent>
                              <w:p w:rsidR="008E2177" w:rsidRPr="00AC78E2" w:rsidRDefault="008E2177" w:rsidP="00A629A0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_x0000_s1031" type="#_x0000_t202" style="position:absolute;width:3041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3y9s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uar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nfL2xQAAANwAAAAPAAAAAAAAAAAAAAAAAJgCAABkcnMv&#10;ZG93bnJldi54bWxQSwUGAAAAAAQABAD1AAAAigMAAAAA&#10;" filled="f" stroked="f">
                          <v:textbox>
                            <w:txbxContent>
                              <w:p w:rsidR="008E2177" w:rsidRPr="00AC78E2" w:rsidRDefault="008E2177" w:rsidP="00A629A0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_x0000_s1032" type="#_x0000_t202" style="position:absolute;left:2918;top:1621;width:3041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FXbc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sVq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RV23EAAAA3AAAAA8AAAAAAAAAAAAAAAAAmAIAAGRycy9k&#10;b3ducmV2LnhtbFBLBQYAAAAABAAEAPUAAACJAwAAAAA=&#10;" filled="f" stroked="f">
                          <v:textbox>
                            <w:txbxContent>
                              <w:p w:rsidR="008E2177" w:rsidRPr="00AC78E2" w:rsidRDefault="008E2177" w:rsidP="00A629A0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7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3584" behindDoc="0" locked="0" layoutInCell="1" allowOverlap="1">
                      <wp:simplePos x="0" y="0"/>
                      <wp:positionH relativeFrom="column">
                        <wp:posOffset>1300665</wp:posOffset>
                      </wp:positionH>
                      <wp:positionV relativeFrom="paragraph">
                        <wp:posOffset>89995</wp:posOffset>
                      </wp:positionV>
                      <wp:extent cx="111240" cy="164520"/>
                      <wp:effectExtent l="57150" t="57150" r="41275" b="64135"/>
                      <wp:wrapNone/>
                      <wp:docPr id="610" name="Ink 6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518443" id="Ink 610" o:spid="_x0000_s1026" type="#_x0000_t75" style="position:absolute;margin-left:101.35pt;margin-top:6pt;width:10.95pt;height:15.2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">
                      <v:imagedata r:id="rId9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2560" behindDoc="0" locked="0" layoutInCell="1" allowOverlap="1">
                      <wp:simplePos x="0" y="0"/>
                      <wp:positionH relativeFrom="column">
                        <wp:posOffset>1092225</wp:posOffset>
                      </wp:positionH>
                      <wp:positionV relativeFrom="paragraph">
                        <wp:posOffset>110515</wp:posOffset>
                      </wp:positionV>
                      <wp:extent cx="131040" cy="137880"/>
                      <wp:effectExtent l="57150" t="38100" r="59690" b="52705"/>
                      <wp:wrapNone/>
                      <wp:docPr id="609" name="Ink 6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04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1F6A02" id="Ink 609" o:spid="_x0000_s1026" type="#_x0000_t75" style="position:absolute;margin-left:84.85pt;margin-top:7.7pt;width:12.65pt;height:13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">
                      <v:imagedata r:id="rId9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1536" behindDoc="0" locked="0" layoutInCell="1" allowOverlap="1">
                      <wp:simplePos x="0" y="0"/>
                      <wp:positionH relativeFrom="column">
                        <wp:posOffset>871545</wp:posOffset>
                      </wp:positionH>
                      <wp:positionV relativeFrom="paragraph">
                        <wp:posOffset>65875</wp:posOffset>
                      </wp:positionV>
                      <wp:extent cx="117000" cy="46080"/>
                      <wp:effectExtent l="57150" t="57150" r="54610" b="49530"/>
                      <wp:wrapNone/>
                      <wp:docPr id="608" name="Ink 6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9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000" cy="46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547268" id="Ink 608" o:spid="_x0000_s1026" type="#_x0000_t75" style="position:absolute;margin-left:67.55pt;margin-top:4.1pt;width:11.45pt;height:5.8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">
                      <v:imagedata r:id="rId9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40512" behindDoc="0" locked="0" layoutInCell="1" allowOverlap="1">
                      <wp:simplePos x="0" y="0"/>
                      <wp:positionH relativeFrom="column">
                        <wp:posOffset>868305</wp:posOffset>
                      </wp:positionH>
                      <wp:positionV relativeFrom="paragraph">
                        <wp:posOffset>230755</wp:posOffset>
                      </wp:positionV>
                      <wp:extent cx="87480" cy="19800"/>
                      <wp:effectExtent l="38100" t="38100" r="46355" b="37465"/>
                      <wp:wrapNone/>
                      <wp:docPr id="607" name="Ink 60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748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AA1E9D" id="Ink 607" o:spid="_x0000_s1026" type="#_x0000_t75" style="position:absolute;margin-left:67.5pt;margin-top:17.55pt;width:8.95pt;height:3.1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">
                      <v:imagedata r:id="rId10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9488" behindDoc="0" locked="0" layoutInCell="1" allowOverlap="1">
                      <wp:simplePos x="0" y="0"/>
                      <wp:positionH relativeFrom="column">
                        <wp:posOffset>860025</wp:posOffset>
                      </wp:positionH>
                      <wp:positionV relativeFrom="paragraph">
                        <wp:posOffset>181075</wp:posOffset>
                      </wp:positionV>
                      <wp:extent cx="111240" cy="16920"/>
                      <wp:effectExtent l="38100" t="38100" r="41275" b="40640"/>
                      <wp:wrapNone/>
                      <wp:docPr id="606" name="Ink 60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16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AE1C1" id="Ink 606" o:spid="_x0000_s1026" type="#_x0000_t75" style="position:absolute;margin-left:67pt;margin-top:13.2pt;width:10.5pt;height:2.8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">
                      <v:imagedata r:id="rId10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8464" behindDoc="0" locked="0" layoutInCell="1" allowOverlap="1">
                      <wp:simplePos x="0" y="0"/>
                      <wp:positionH relativeFrom="column">
                        <wp:posOffset>627465</wp:posOffset>
                      </wp:positionH>
                      <wp:positionV relativeFrom="paragraph">
                        <wp:posOffset>135355</wp:posOffset>
                      </wp:positionV>
                      <wp:extent cx="113040" cy="143640"/>
                      <wp:effectExtent l="38100" t="38100" r="58420" b="46990"/>
                      <wp:wrapNone/>
                      <wp:docPr id="605" name="Ink 6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43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EF4786" id="Ink 605" o:spid="_x0000_s1026" type="#_x0000_t75" style="position:absolute;margin-left:48.25pt;margin-top:9.7pt;width:11.25pt;height:13.4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">
                      <v:imagedata r:id="rId10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7440" behindDoc="0" locked="0" layoutInCell="1" allowOverlap="1">
                      <wp:simplePos x="0" y="0"/>
                      <wp:positionH relativeFrom="column">
                        <wp:posOffset>469425</wp:posOffset>
                      </wp:positionH>
                      <wp:positionV relativeFrom="paragraph">
                        <wp:posOffset>131755</wp:posOffset>
                      </wp:positionV>
                      <wp:extent cx="122040" cy="131040"/>
                      <wp:effectExtent l="57150" t="38100" r="49530" b="59690"/>
                      <wp:wrapNone/>
                      <wp:docPr id="604" name="Ink 6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040" cy="131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3C0668" id="Ink 604" o:spid="_x0000_s1026" type="#_x0000_t75" style="position:absolute;margin-left:35.8pt;margin-top:9.45pt;width:11.85pt;height:12.3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">
                      <v:imagedata r:id="rId10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6416" behindDoc="0" locked="0" layoutInCell="1" allowOverlap="1">
                      <wp:simplePos x="0" y="0"/>
                      <wp:positionH relativeFrom="column">
                        <wp:posOffset>277545</wp:posOffset>
                      </wp:positionH>
                      <wp:positionV relativeFrom="paragraph">
                        <wp:posOffset>142555</wp:posOffset>
                      </wp:positionV>
                      <wp:extent cx="16560" cy="17640"/>
                      <wp:effectExtent l="38100" t="38100" r="40640" b="40005"/>
                      <wp:wrapNone/>
                      <wp:docPr id="603" name="Ink 6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1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46AE3B" id="Ink 603" o:spid="_x0000_s1026" type="#_x0000_t75" style="position:absolute;margin-left:20.7pt;margin-top:10.3pt;width:3.05pt;height:3.3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">
                      <v:imagedata r:id="rId10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5392" behindDoc="0" locked="0" layoutInCell="1" allowOverlap="1">
                      <wp:simplePos x="0" y="0"/>
                      <wp:positionH relativeFrom="column">
                        <wp:posOffset>250905</wp:posOffset>
                      </wp:positionH>
                      <wp:positionV relativeFrom="paragraph">
                        <wp:posOffset>155155</wp:posOffset>
                      </wp:positionV>
                      <wp:extent cx="7920" cy="360"/>
                      <wp:effectExtent l="0" t="0" r="0" b="0"/>
                      <wp:wrapNone/>
                      <wp:docPr id="602" name="Ink 6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2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A4F166" id="Ink 602" o:spid="_x0000_s1026" type="#_x0000_t75" style="position:absolute;margin-left:18.6pt;margin-top:11.05pt;width:2.8pt;height:2.3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">
                      <v:imagedata r:id="rId1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4368" behindDoc="0" locked="0" layoutInCell="1" allowOverlap="1">
                      <wp:simplePos x="0" y="0"/>
                      <wp:positionH relativeFrom="column">
                        <wp:posOffset>242265</wp:posOffset>
                      </wp:positionH>
                      <wp:positionV relativeFrom="paragraph">
                        <wp:posOffset>262075</wp:posOffset>
                      </wp:positionV>
                      <wp:extent cx="5760" cy="13680"/>
                      <wp:effectExtent l="57150" t="38100" r="51435" b="43815"/>
                      <wp:wrapNone/>
                      <wp:docPr id="601" name="Ink 6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1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4C89C4" id="Ink 601" o:spid="_x0000_s1026" type="#_x0000_t75" style="position:absolute;margin-left:18.1pt;margin-top:20.05pt;width:2.6pt;height:2.9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">
                      <v:imagedata r:id="rId1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3344" behindDoc="0" locked="0" layoutInCell="1" allowOverlap="1">
                      <wp:simplePos x="0" y="0"/>
                      <wp:positionH relativeFrom="column">
                        <wp:posOffset>233985</wp:posOffset>
                      </wp:positionH>
                      <wp:positionV relativeFrom="paragraph">
                        <wp:posOffset>172435</wp:posOffset>
                      </wp:positionV>
                      <wp:extent cx="360" cy="4320"/>
                      <wp:effectExtent l="0" t="0" r="0" b="0"/>
                      <wp:wrapNone/>
                      <wp:docPr id="600" name="Ink 6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55CD7B" id="Ink 600" o:spid="_x0000_s1026" type="#_x0000_t75" style="position:absolute;margin-left:17.25pt;margin-top:12.45pt;width:2.4pt;height:2.7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">
                      <v:imagedata r:id="rId1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2320" behindDoc="0" locked="0" layoutInCell="1" allowOverlap="1">
                      <wp:simplePos x="0" y="0"/>
                      <wp:positionH relativeFrom="column">
                        <wp:posOffset>208785</wp:posOffset>
                      </wp:positionH>
                      <wp:positionV relativeFrom="paragraph">
                        <wp:posOffset>271435</wp:posOffset>
                      </wp:positionV>
                      <wp:extent cx="720" cy="7200"/>
                      <wp:effectExtent l="0" t="0" r="0" b="0"/>
                      <wp:wrapNone/>
                      <wp:docPr id="599" name="Ink 5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" cy="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086212" id="Ink 599" o:spid="_x0000_s1026" type="#_x0000_t75" style="position:absolute;margin-left:16.45pt;margin-top:21.3pt;width:.95pt;height:.6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">
                      <v:imagedata r:id="rId117" o:title="" cropbottom="-5958f" cropleft="2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1296" behindDoc="0" locked="0" layoutInCell="1" allowOverlap="1">
                      <wp:simplePos x="0" y="0"/>
                      <wp:positionH relativeFrom="column">
                        <wp:posOffset>51105</wp:posOffset>
                      </wp:positionH>
                      <wp:positionV relativeFrom="paragraph">
                        <wp:posOffset>112675</wp:posOffset>
                      </wp:positionV>
                      <wp:extent cx="146160" cy="107640"/>
                      <wp:effectExtent l="57150" t="38100" r="44450" b="45085"/>
                      <wp:wrapNone/>
                      <wp:docPr id="598" name="Ink 59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160" cy="107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027FB1" id="Ink 598" o:spid="_x0000_s1026" type="#_x0000_t75" style="position:absolute;margin-left:3.05pt;margin-top:7.85pt;width:13.5pt;height:10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">
                      <v:imagedata r:id="rId1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30272" behindDoc="0" locked="0" layoutInCell="1" allowOverlap="1">
                      <wp:simplePos x="0" y="0"/>
                      <wp:positionH relativeFrom="column">
                        <wp:posOffset>53265</wp:posOffset>
                      </wp:positionH>
                      <wp:positionV relativeFrom="paragraph">
                        <wp:posOffset>149035</wp:posOffset>
                      </wp:positionV>
                      <wp:extent cx="8640" cy="140760"/>
                      <wp:effectExtent l="38100" t="38100" r="48895" b="50165"/>
                      <wp:wrapNone/>
                      <wp:docPr id="597" name="Ink 5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" cy="140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F02C17" id="Ink 597" o:spid="_x0000_s1026" type="#_x0000_t75" style="position:absolute;margin-left:3.15pt;margin-top:10.8pt;width:2.6pt;height:13.1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">
                      <v:imagedata r:id="rId121" o:title=""/>
                    </v:shape>
                  </w:pict>
                </mc:Fallback>
              </mc:AlternateContent>
            </w:r>
          </w:p>
        </w:tc>
      </w:tr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  <w:r w:rsidRPr="00C726A2">
              <w:rPr>
                <w:rFonts w:ascii="Script MT Bold" w:hAnsi="Script MT Bold"/>
                <w:sz w:val="28"/>
                <w:szCs w:val="28"/>
              </w:rPr>
              <w:t>Alternate Interior Angles Theorem:</w: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5520" behindDoc="0" locked="0" layoutInCell="1" allowOverlap="1">
                      <wp:simplePos x="0" y="0"/>
                      <wp:positionH relativeFrom="column">
                        <wp:posOffset>2090085</wp:posOffset>
                      </wp:positionH>
                      <wp:positionV relativeFrom="paragraph">
                        <wp:posOffset>277110</wp:posOffset>
                      </wp:positionV>
                      <wp:extent cx="132480" cy="58320"/>
                      <wp:effectExtent l="57150" t="57150" r="39370" b="56515"/>
                      <wp:wrapNone/>
                      <wp:docPr id="287" name="Ink 2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2480" cy="5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C4B956" id="Ink 287" o:spid="_x0000_s1026" type="#_x0000_t75" style="position:absolute;margin-left:163.55pt;margin-top:20.8pt;width:12.65pt;height:6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">
                      <v:imagedata r:id="rId123" o:title=""/>
                    </v:shape>
                  </w:pict>
                </mc:Fallback>
              </mc:AlternateContent>
            </w:r>
            <w:r w:rsidR="00A629A0">
              <w:rPr>
                <w:rFonts w:ascii="Cambria Math" w:hAnsi="Cambria Math"/>
              </w:rPr>
              <w:t xml:space="preserve">If two parallel lines are cut by a transversal, then the pairs of </w: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6544" behindDoc="0" locked="0" layoutInCell="1" allowOverlap="1">
                      <wp:simplePos x="0" y="0"/>
                      <wp:positionH relativeFrom="column">
                        <wp:posOffset>1268565</wp:posOffset>
                      </wp:positionH>
                      <wp:positionV relativeFrom="paragraph">
                        <wp:posOffset>17850</wp:posOffset>
                      </wp:positionV>
                      <wp:extent cx="86400" cy="107280"/>
                      <wp:effectExtent l="57150" t="38100" r="46990" b="45720"/>
                      <wp:wrapNone/>
                      <wp:docPr id="545" name="Ink 5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0" cy="1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D53651" id="Ink 545" o:spid="_x0000_s1026" type="#_x0000_t75" style="position:absolute;margin-left:98.8pt;margin-top:.5pt;width:8.95pt;height:10.5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">
                      <v:imagedata r:id="rId12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4496" behindDoc="0" locked="0" layoutInCell="1" allowOverlap="1">
                      <wp:simplePos x="0" y="0"/>
                      <wp:positionH relativeFrom="column">
                        <wp:posOffset>2113845</wp:posOffset>
                      </wp:positionH>
                      <wp:positionV relativeFrom="paragraph">
                        <wp:posOffset>95610</wp:posOffset>
                      </wp:positionV>
                      <wp:extent cx="70920" cy="25200"/>
                      <wp:effectExtent l="38100" t="38100" r="43815" b="32385"/>
                      <wp:wrapNone/>
                      <wp:docPr id="286" name="Ink 2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DD4EC1" id="Ink 286" o:spid="_x0000_s1026" type="#_x0000_t75" style="position:absolute;margin-left:165.65pt;margin-top:6.95pt;width:7.05pt;height:3.4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">
                      <v:imagedata r:id="rId12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3472" behindDoc="0" locked="0" layoutInCell="1" allowOverlap="1">
                      <wp:simplePos x="0" y="0"/>
                      <wp:positionH relativeFrom="column">
                        <wp:posOffset>2086845</wp:posOffset>
                      </wp:positionH>
                      <wp:positionV relativeFrom="paragraph">
                        <wp:posOffset>49530</wp:posOffset>
                      </wp:positionV>
                      <wp:extent cx="97920" cy="9720"/>
                      <wp:effectExtent l="38100" t="38100" r="35560" b="47625"/>
                      <wp:wrapNone/>
                      <wp:docPr id="285" name="Ink 2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9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237327" id="Ink 285" o:spid="_x0000_s1026" type="#_x0000_t75" style="position:absolute;margin-left:163.75pt;margin-top:2.9pt;width:8.9pt;height:2.6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">
                      <v:imagedata r:id="rId12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2448" behindDoc="0" locked="0" layoutInCell="1" allowOverlap="1">
                      <wp:simplePos x="0" y="0"/>
                      <wp:positionH relativeFrom="column">
                        <wp:posOffset>1926645</wp:posOffset>
                      </wp:positionH>
                      <wp:positionV relativeFrom="paragraph">
                        <wp:posOffset>40890</wp:posOffset>
                      </wp:positionV>
                      <wp:extent cx="96120" cy="96480"/>
                      <wp:effectExtent l="38100" t="57150" r="37465" b="56515"/>
                      <wp:wrapNone/>
                      <wp:docPr id="284" name="Ink 2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120" cy="9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827BA6" id="Ink 284" o:spid="_x0000_s1026" type="#_x0000_t75" style="position:absolute;margin-left:150.55pt;margin-top:2.1pt;width:9.3pt;height:9.8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">
                      <v:imagedata r:id="rId13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1424" behindDoc="0" locked="0" layoutInCell="1" allowOverlap="1">
                      <wp:simplePos x="0" y="0"/>
                      <wp:positionH relativeFrom="column">
                        <wp:posOffset>1809645</wp:posOffset>
                      </wp:positionH>
                      <wp:positionV relativeFrom="paragraph">
                        <wp:posOffset>36570</wp:posOffset>
                      </wp:positionV>
                      <wp:extent cx="71640" cy="78840"/>
                      <wp:effectExtent l="38100" t="38100" r="43180" b="35560"/>
                      <wp:wrapNone/>
                      <wp:docPr id="283" name="Ink 2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1640" cy="78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8E7981F" id="Ink 283" o:spid="_x0000_s1026" type="#_x0000_t75" style="position:absolute;margin-left:141.55pt;margin-top:2.4pt;width:7.05pt;height:7.8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">
                      <v:imagedata r:id="rId13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0400" behindDoc="0" locked="0" layoutInCell="1" allowOverlap="1">
                      <wp:simplePos x="0" y="0"/>
                      <wp:positionH relativeFrom="column">
                        <wp:posOffset>1650885</wp:posOffset>
                      </wp:positionH>
                      <wp:positionV relativeFrom="paragraph">
                        <wp:posOffset>41250</wp:posOffset>
                      </wp:positionV>
                      <wp:extent cx="107640" cy="80640"/>
                      <wp:effectExtent l="38100" t="38100" r="45085" b="53340"/>
                      <wp:wrapNone/>
                      <wp:docPr id="281" name="Ink 2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7640" cy="80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AEE32C" id="Ink 281" o:spid="_x0000_s1026" type="#_x0000_t75" style="position:absolute;margin-left:128.9pt;margin-top:2.3pt;width:10.05pt;height:8.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">
                      <v:imagedata r:id="rId13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9376" behindDoc="0" locked="0" layoutInCell="1" allowOverlap="1">
                      <wp:simplePos x="0" y="0"/>
                      <wp:positionH relativeFrom="column">
                        <wp:posOffset>1448205</wp:posOffset>
                      </wp:positionH>
                      <wp:positionV relativeFrom="paragraph">
                        <wp:posOffset>65730</wp:posOffset>
                      </wp:positionV>
                      <wp:extent cx="68040" cy="75960"/>
                      <wp:effectExtent l="38100" t="38100" r="46355" b="57785"/>
                      <wp:wrapNone/>
                      <wp:docPr id="279" name="Ink 2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040" cy="75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77B7AF7" id="Ink 279" o:spid="_x0000_s1026" type="#_x0000_t75" style="position:absolute;margin-left:113.25pt;margin-top:4.2pt;width:7.25pt;height:8.1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">
                      <v:imagedata r:id="rId1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8352" behindDoc="0" locked="0" layoutInCell="1" allowOverlap="1">
                      <wp:simplePos x="0" y="0"/>
                      <wp:positionH relativeFrom="column">
                        <wp:posOffset>1432365</wp:posOffset>
                      </wp:positionH>
                      <wp:positionV relativeFrom="paragraph">
                        <wp:posOffset>22170</wp:posOffset>
                      </wp:positionV>
                      <wp:extent cx="3240" cy="6480"/>
                      <wp:effectExtent l="38100" t="38100" r="34925" b="31750"/>
                      <wp:wrapNone/>
                      <wp:docPr id="278" name="Ink 2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" cy="6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D5FFDCB" id="Ink 278" o:spid="_x0000_s1026" type="#_x0000_t75" style="position:absolute;margin-left:112.05pt;margin-top:.8pt;width:1.95pt;height:1.9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">
                      <v:imagedata r:id="rId13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>
                      <wp:simplePos x="0" y="0"/>
                      <wp:positionH relativeFrom="column">
                        <wp:posOffset>1066605</wp:posOffset>
                      </wp:positionH>
                      <wp:positionV relativeFrom="paragraph">
                        <wp:posOffset>69690</wp:posOffset>
                      </wp:positionV>
                      <wp:extent cx="72720" cy="15840"/>
                      <wp:effectExtent l="38100" t="38100" r="41910" b="41910"/>
                      <wp:wrapNone/>
                      <wp:docPr id="275" name="Ink 2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72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7C0038" id="Ink 275" o:spid="_x0000_s1026" type="#_x0000_t75" style="position:absolute;margin-left:83.25pt;margin-top:4.9pt;width:7.05pt;height:2.7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">
                      <v:imagedata r:id="rId1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>
                      <wp:simplePos x="0" y="0"/>
                      <wp:positionH relativeFrom="column">
                        <wp:posOffset>1083165</wp:posOffset>
                      </wp:positionH>
                      <wp:positionV relativeFrom="paragraph">
                        <wp:posOffset>2730</wp:posOffset>
                      </wp:positionV>
                      <wp:extent cx="3960" cy="142920"/>
                      <wp:effectExtent l="57150" t="38100" r="53340" b="47625"/>
                      <wp:wrapNone/>
                      <wp:docPr id="274" name="Ink 2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42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2F153C" id="Ink 274" o:spid="_x0000_s1026" type="#_x0000_t75" style="position:absolute;margin-left:84.25pt;margin-top:-.4pt;width:2.4pt;height:12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">
                      <v:imagedata r:id="rId14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>
                      <wp:simplePos x="0" y="0"/>
                      <wp:positionH relativeFrom="column">
                        <wp:posOffset>916485</wp:posOffset>
                      </wp:positionH>
                      <wp:positionV relativeFrom="paragraph">
                        <wp:posOffset>42690</wp:posOffset>
                      </wp:positionV>
                      <wp:extent cx="97200" cy="98640"/>
                      <wp:effectExtent l="57150" t="57150" r="55245" b="53975"/>
                      <wp:wrapNone/>
                      <wp:docPr id="273" name="Ink 2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0" cy="98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2C0922" id="Ink 273" o:spid="_x0000_s1026" type="#_x0000_t75" style="position:absolute;margin-left:71.05pt;margin-top:2.25pt;width:9.85pt;height:9.8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">
                      <v:imagedata r:id="rId14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>
                      <wp:simplePos x="0" y="0"/>
                      <wp:positionH relativeFrom="column">
                        <wp:posOffset>849165</wp:posOffset>
                      </wp:positionH>
                      <wp:positionV relativeFrom="paragraph">
                        <wp:posOffset>53130</wp:posOffset>
                      </wp:positionV>
                      <wp:extent cx="6840" cy="93960"/>
                      <wp:effectExtent l="38100" t="57150" r="50800" b="59055"/>
                      <wp:wrapNone/>
                      <wp:docPr id="272" name="Ink 2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D74A2B" id="Ink 272" o:spid="_x0000_s1026" type="#_x0000_t75" style="position:absolute;margin-left:65.6pt;margin-top:3.15pt;width:2.8pt;height:9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">
                      <v:imagedata r:id="rId14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>
                      <wp:simplePos x="0" y="0"/>
                      <wp:positionH relativeFrom="column">
                        <wp:posOffset>750525</wp:posOffset>
                      </wp:positionH>
                      <wp:positionV relativeFrom="paragraph">
                        <wp:posOffset>117930</wp:posOffset>
                      </wp:positionV>
                      <wp:extent cx="2520" cy="9360"/>
                      <wp:effectExtent l="0" t="0" r="0" b="0"/>
                      <wp:wrapNone/>
                      <wp:docPr id="271" name="Ink 2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B8DB7C" id="Ink 271" o:spid="_x0000_s1026" type="#_x0000_t75" style="position:absolute;margin-left:59.1pt;margin-top:9.3pt;width:4.75pt;height:.7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">
                      <v:imagedata r:id="rId149" o:title="" cropleft="1092267f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>
                      <wp:simplePos x="0" y="0"/>
                      <wp:positionH relativeFrom="column">
                        <wp:posOffset>625965</wp:posOffset>
                      </wp:positionH>
                      <wp:positionV relativeFrom="paragraph">
                        <wp:posOffset>86970</wp:posOffset>
                      </wp:positionV>
                      <wp:extent cx="82080" cy="19800"/>
                      <wp:effectExtent l="38100" t="38100" r="32385" b="37465"/>
                      <wp:wrapNone/>
                      <wp:docPr id="270" name="Ink 2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080" cy="1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3B705C" id="Ink 270" o:spid="_x0000_s1026" type="#_x0000_t75" style="position:absolute;margin-left:48.5pt;margin-top:6.05pt;width:7.7pt;height:3.1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">
                      <v:imagedata r:id="rId15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>
                      <wp:simplePos x="0" y="0"/>
                      <wp:positionH relativeFrom="column">
                        <wp:posOffset>646485</wp:posOffset>
                      </wp:positionH>
                      <wp:positionV relativeFrom="paragraph">
                        <wp:posOffset>16770</wp:posOffset>
                      </wp:positionV>
                      <wp:extent cx="7200" cy="132480"/>
                      <wp:effectExtent l="38100" t="38100" r="50165" b="58420"/>
                      <wp:wrapNone/>
                      <wp:docPr id="269" name="Ink 2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F5A7CC" id="Ink 269" o:spid="_x0000_s1026" type="#_x0000_t75" style="position:absolute;margin-left:50pt;margin-top:.4pt;width:2.6pt;height:12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">
                      <v:imagedata r:id="rId15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>
                      <wp:simplePos x="0" y="0"/>
                      <wp:positionH relativeFrom="column">
                        <wp:posOffset>570885</wp:posOffset>
                      </wp:positionH>
                      <wp:positionV relativeFrom="paragraph">
                        <wp:posOffset>17850</wp:posOffset>
                      </wp:positionV>
                      <wp:extent cx="10080" cy="133200"/>
                      <wp:effectExtent l="38100" t="38100" r="47625" b="38735"/>
                      <wp:wrapNone/>
                      <wp:docPr id="268" name="Ink 2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8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188F3F" id="Ink 268" o:spid="_x0000_s1026" type="#_x0000_t75" style="position:absolute;margin-left:43.75pt;margin-top:.5pt;width:2.85pt;height:12.4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">
                      <v:imagedata r:id="rId15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>
                      <wp:simplePos x="0" y="0"/>
                      <wp:positionH relativeFrom="column">
                        <wp:posOffset>417885</wp:posOffset>
                      </wp:positionH>
                      <wp:positionV relativeFrom="paragraph">
                        <wp:posOffset>40890</wp:posOffset>
                      </wp:positionV>
                      <wp:extent cx="110880" cy="106200"/>
                      <wp:effectExtent l="38100" t="38100" r="41910" b="46355"/>
                      <wp:wrapNone/>
                      <wp:docPr id="267" name="Ink 2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880" cy="10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449AAE" id="Ink 267" o:spid="_x0000_s1026" type="#_x0000_t75" style="position:absolute;margin-left:31.8pt;margin-top:2.2pt;width:10.3pt;height:10.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">
                      <v:imagedata r:id="rId157" o:title=""/>
                    </v:shape>
                  </w:pict>
                </mc:Fallback>
              </mc:AlternateContent>
            </w:r>
          </w:p>
          <w:p w:rsidR="00A629A0" w:rsidRDefault="00A629A0" w:rsidP="008E2177">
            <w:pPr>
              <w:jc w:val="center"/>
              <w:rPr>
                <w:rFonts w:ascii="Cambria Math" w:hAnsi="Cambria Math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Cambria Math" w:hAnsi="Cambria Math"/>
              </w:rPr>
            </w:pP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52800" behindDoc="0" locked="0" layoutInCell="1" allowOverlap="1">
                      <wp:simplePos x="0" y="0"/>
                      <wp:positionH relativeFrom="column">
                        <wp:posOffset>528800</wp:posOffset>
                      </wp:positionH>
                      <wp:positionV relativeFrom="paragraph">
                        <wp:posOffset>1140985</wp:posOffset>
                      </wp:positionV>
                      <wp:extent cx="14400" cy="7920"/>
                      <wp:effectExtent l="38100" t="38100" r="43180" b="49530"/>
                      <wp:wrapNone/>
                      <wp:docPr id="619" name="Ink 6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09C523" id="Ink 619" o:spid="_x0000_s1026" type="#_x0000_t75" style="position:absolute;margin-left:40.45pt;margin-top:88.9pt;width:3.05pt;height:2.6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">
                      <v:imagedata r:id="rId159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51776" behindDoc="0" locked="0" layoutInCell="1" allowOverlap="1">
                      <wp:simplePos x="0" y="0"/>
                      <wp:positionH relativeFrom="column">
                        <wp:posOffset>964760</wp:posOffset>
                      </wp:positionH>
                      <wp:positionV relativeFrom="paragraph">
                        <wp:posOffset>960625</wp:posOffset>
                      </wp:positionV>
                      <wp:extent cx="123120" cy="213840"/>
                      <wp:effectExtent l="57150" t="57150" r="48895" b="53340"/>
                      <wp:wrapNone/>
                      <wp:docPr id="618" name="Ink 6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3120" cy="213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D1B38D8" id="Ink 618" o:spid="_x0000_s1026" type="#_x0000_t75" style="position:absolute;margin-left:74.8pt;margin-top:74.5pt;width:11.75pt;height:19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">
                      <v:imagedata r:id="rId16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50752" behindDoc="0" locked="0" layoutInCell="1" allowOverlap="1">
                      <wp:simplePos x="0" y="0"/>
                      <wp:positionH relativeFrom="column">
                        <wp:posOffset>894560</wp:posOffset>
                      </wp:positionH>
                      <wp:positionV relativeFrom="paragraph">
                        <wp:posOffset>992305</wp:posOffset>
                      </wp:positionV>
                      <wp:extent cx="32040" cy="175680"/>
                      <wp:effectExtent l="38100" t="38100" r="25400" b="53340"/>
                      <wp:wrapNone/>
                      <wp:docPr id="617" name="Ink 6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175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283834" id="Ink 617" o:spid="_x0000_s1026" type="#_x0000_t75" style="position:absolute;margin-left:69.7pt;margin-top:77.15pt;width:3.75pt;height:16.0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">
                      <v:imagedata r:id="rId163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9728" behindDoc="0" locked="0" layoutInCell="1" allowOverlap="1">
                      <wp:simplePos x="0" y="0"/>
                      <wp:positionH relativeFrom="column">
                        <wp:posOffset>821840</wp:posOffset>
                      </wp:positionH>
                      <wp:positionV relativeFrom="paragraph">
                        <wp:posOffset>976465</wp:posOffset>
                      </wp:positionV>
                      <wp:extent cx="12600" cy="196560"/>
                      <wp:effectExtent l="38100" t="38100" r="45085" b="51435"/>
                      <wp:wrapNone/>
                      <wp:docPr id="616" name="Ink 6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" cy="19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924446" id="Ink 616" o:spid="_x0000_s1026" type="#_x0000_t75" style="position:absolute;margin-left:63.5pt;margin-top:75.8pt;width:2.75pt;height:17.7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">
                      <v:imagedata r:id="rId165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8704" behindDoc="0" locked="0" layoutInCell="1" allowOverlap="1">
                      <wp:simplePos x="0" y="0"/>
                      <wp:positionH relativeFrom="column">
                        <wp:posOffset>659480</wp:posOffset>
                      </wp:positionH>
                      <wp:positionV relativeFrom="paragraph">
                        <wp:posOffset>1023265</wp:posOffset>
                      </wp:positionV>
                      <wp:extent cx="119520" cy="154440"/>
                      <wp:effectExtent l="38100" t="57150" r="13970" b="55245"/>
                      <wp:wrapNone/>
                      <wp:docPr id="615" name="Ink 6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52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EF5EE8" id="Ink 615" o:spid="_x0000_s1026" type="#_x0000_t75" style="position:absolute;margin-left:50.8pt;margin-top:79.45pt;width:11pt;height:14.4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">
                      <v:imagedata r:id="rId167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7680" behindDoc="0" locked="0" layoutInCell="1" allowOverlap="1">
                      <wp:simplePos x="0" y="0"/>
                      <wp:positionH relativeFrom="column">
                        <wp:posOffset>532040</wp:posOffset>
                      </wp:positionH>
                      <wp:positionV relativeFrom="paragraph">
                        <wp:posOffset>1124425</wp:posOffset>
                      </wp:positionV>
                      <wp:extent cx="6120" cy="360"/>
                      <wp:effectExtent l="0" t="0" r="0" b="0"/>
                      <wp:wrapNone/>
                      <wp:docPr id="614" name="Ink 6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C2C361" id="Ink 614" o:spid="_x0000_s1026" type="#_x0000_t75" style="position:absolute;margin-left:41.1pt;margin-top:87.55pt;width:2.5pt;height:2.2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">
                      <v:imagedata r:id="rId169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6656" behindDoc="0" locked="0" layoutInCell="1" allowOverlap="1">
                      <wp:simplePos x="0" y="0"/>
                      <wp:positionH relativeFrom="column">
                        <wp:posOffset>496400</wp:posOffset>
                      </wp:positionH>
                      <wp:positionV relativeFrom="paragraph">
                        <wp:posOffset>1023265</wp:posOffset>
                      </wp:positionV>
                      <wp:extent cx="11520" cy="15480"/>
                      <wp:effectExtent l="38100" t="38100" r="45720" b="41910"/>
                      <wp:wrapNone/>
                      <wp:docPr id="613" name="Ink 6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BAE13D" id="Ink 613" o:spid="_x0000_s1026" type="#_x0000_t75" style="position:absolute;margin-left:38.5pt;margin-top:79.55pt;width:2.5pt;height:2.7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">
                      <v:imagedata r:id="rId171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5632" behindDoc="0" locked="0" layoutInCell="1" allowOverlap="1">
                      <wp:simplePos x="0" y="0"/>
                      <wp:positionH relativeFrom="column">
                        <wp:posOffset>304160</wp:posOffset>
                      </wp:positionH>
                      <wp:positionV relativeFrom="paragraph">
                        <wp:posOffset>1106425</wp:posOffset>
                      </wp:positionV>
                      <wp:extent cx="140040" cy="77400"/>
                      <wp:effectExtent l="57150" t="57150" r="50800" b="56515"/>
                      <wp:wrapNone/>
                      <wp:docPr id="612" name="Ink 6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04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C2A358" id="Ink 612" o:spid="_x0000_s1026" type="#_x0000_t75" style="position:absolute;margin-left:22.95pt;margin-top:85.95pt;width:13.25pt;height:8.4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">
                      <v:imagedata r:id="rId173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44608" behindDoc="0" locked="0" layoutInCell="1" allowOverlap="1">
                      <wp:simplePos x="0" y="0"/>
                      <wp:positionH relativeFrom="column">
                        <wp:posOffset>249080</wp:posOffset>
                      </wp:positionH>
                      <wp:positionV relativeFrom="paragraph">
                        <wp:posOffset>1001305</wp:posOffset>
                      </wp:positionV>
                      <wp:extent cx="164160" cy="166320"/>
                      <wp:effectExtent l="38100" t="57150" r="7620" b="62865"/>
                      <wp:wrapNone/>
                      <wp:docPr id="611" name="Ink 6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4160" cy="16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1CED93" id="Ink 611" o:spid="_x0000_s1026" type="#_x0000_t75" style="position:absolute;margin-left:18.45pt;margin-top:77.75pt;width:14.8pt;height:15.4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">
                      <v:imagedata r:id="rId175" o:title=""/>
                    </v:shape>
                  </w:pict>
                </mc:Fallback>
              </mc:AlternateContent>
            </w:r>
            <w:r w:rsidR="00A629A0">
              <w:rPr>
                <w:noProof/>
                <w:sz w:val="20"/>
              </w:rPr>
              <w:drawing>
                <wp:anchor distT="0" distB="0" distL="114300" distR="114300" simplePos="0" relativeHeight="251700224" behindDoc="1" locked="0" layoutInCell="1" allowOverlap="1" wp14:anchorId="549C03F8" wp14:editId="005130E4">
                  <wp:simplePos x="0" y="0"/>
                  <wp:positionH relativeFrom="column">
                    <wp:posOffset>157264</wp:posOffset>
                  </wp:positionH>
                  <wp:positionV relativeFrom="paragraph">
                    <wp:posOffset>174584</wp:posOffset>
                  </wp:positionV>
                  <wp:extent cx="1614170" cy="901065"/>
                  <wp:effectExtent l="0" t="0" r="5080" b="0"/>
                  <wp:wrapNone/>
                  <wp:docPr id="478" name="Picture 478" descr="Go07an_0302rete_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 descr="Go07an_0302rete_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170" cy="9010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94" w:type="dxa"/>
          </w:tcPr>
          <w:p w:rsidR="00A629A0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4064" behindDoc="0" locked="0" layoutInCell="1" allowOverlap="1">
                      <wp:simplePos x="0" y="0"/>
                      <wp:positionH relativeFrom="column">
                        <wp:posOffset>921945</wp:posOffset>
                      </wp:positionH>
                      <wp:positionV relativeFrom="paragraph">
                        <wp:posOffset>96985</wp:posOffset>
                      </wp:positionV>
                      <wp:extent cx="102600" cy="52560"/>
                      <wp:effectExtent l="38100" t="57150" r="50165" b="62230"/>
                      <wp:wrapNone/>
                      <wp:docPr id="630" name="Ink 6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60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88FE4B" id="Ink 630" o:spid="_x0000_s1026" type="#_x0000_t75" style="position:absolute;margin-left:71.5pt;margin-top:6.55pt;width:10.4pt;height:6.4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">
                      <v:imagedata r:id="rId178" o:title=""/>
                    </v:shape>
                  </w:pict>
                </mc:Fallback>
              </mc:AlternateContent>
            </w:r>
          </w:p>
          <w:p w:rsidR="00A629A0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6112" behindDoc="0" locked="0" layoutInCell="1" allowOverlap="1">
                      <wp:simplePos x="0" y="0"/>
                      <wp:positionH relativeFrom="column">
                        <wp:posOffset>1313265</wp:posOffset>
                      </wp:positionH>
                      <wp:positionV relativeFrom="paragraph">
                        <wp:posOffset>-7445</wp:posOffset>
                      </wp:positionV>
                      <wp:extent cx="119160" cy="154080"/>
                      <wp:effectExtent l="19050" t="57150" r="52705" b="55880"/>
                      <wp:wrapNone/>
                      <wp:docPr id="632" name="Ink 6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15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AB79C4" id="Ink 632" o:spid="_x0000_s1026" type="#_x0000_t75" style="position:absolute;margin-left:102.4pt;margin-top:-1.75pt;width:11.6pt;height:14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">
                      <v:imagedata r:id="rId1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5088" behindDoc="0" locked="0" layoutInCell="1" allowOverlap="1">
                      <wp:simplePos x="0" y="0"/>
                      <wp:positionH relativeFrom="column">
                        <wp:posOffset>1109145</wp:posOffset>
                      </wp:positionH>
                      <wp:positionV relativeFrom="paragraph">
                        <wp:posOffset>-24725</wp:posOffset>
                      </wp:positionV>
                      <wp:extent cx="138600" cy="172800"/>
                      <wp:effectExtent l="57150" t="38100" r="13970" b="55880"/>
                      <wp:wrapNone/>
                      <wp:docPr id="631" name="Ink 6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60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D08E70" id="Ink 631" o:spid="_x0000_s1026" type="#_x0000_t75" style="position:absolute;margin-left:86.2pt;margin-top:-2.95pt;width:13.1pt;height:15.7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">
                      <v:imagedata r:id="rId18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3040" behindDoc="0" locked="0" layoutInCell="1" allowOverlap="1">
                      <wp:simplePos x="0" y="0"/>
                      <wp:positionH relativeFrom="column">
                        <wp:posOffset>951105</wp:posOffset>
                      </wp:positionH>
                      <wp:positionV relativeFrom="paragraph">
                        <wp:posOffset>111355</wp:posOffset>
                      </wp:positionV>
                      <wp:extent cx="80640" cy="15480"/>
                      <wp:effectExtent l="38100" t="38100" r="53340" b="41910"/>
                      <wp:wrapNone/>
                      <wp:docPr id="629" name="Ink 6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640" cy="15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C324A7" id="Ink 629" o:spid="_x0000_s1026" type="#_x0000_t75" style="position:absolute;margin-left:73.8pt;margin-top:8.15pt;width:8.45pt;height:2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">
                      <v:imagedata r:id="rId1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2016" behindDoc="0" locked="0" layoutInCell="1" allowOverlap="1">
                      <wp:simplePos x="0" y="0"/>
                      <wp:positionH relativeFrom="column">
                        <wp:posOffset>926985</wp:posOffset>
                      </wp:positionH>
                      <wp:positionV relativeFrom="paragraph">
                        <wp:posOffset>63115</wp:posOffset>
                      </wp:positionV>
                      <wp:extent cx="111600" cy="7920"/>
                      <wp:effectExtent l="38100" t="57150" r="41275" b="49530"/>
                      <wp:wrapNone/>
                      <wp:docPr id="628" name="Ink 6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0" cy="7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887C71" id="Ink 628" o:spid="_x0000_s1026" type="#_x0000_t75" style="position:absolute;margin-left:72.25pt;margin-top:3.75pt;width:10.7pt;height:2.7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">
                      <v:imagedata r:id="rId1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60992" behindDoc="0" locked="0" layoutInCell="1" allowOverlap="1">
                      <wp:simplePos x="0" y="0"/>
                      <wp:positionH relativeFrom="column">
                        <wp:posOffset>706305</wp:posOffset>
                      </wp:positionH>
                      <wp:positionV relativeFrom="paragraph">
                        <wp:posOffset>6595</wp:posOffset>
                      </wp:positionV>
                      <wp:extent cx="117360" cy="168120"/>
                      <wp:effectExtent l="57150" t="38100" r="0" b="60960"/>
                      <wp:wrapNone/>
                      <wp:docPr id="627" name="Ink 6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16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A6DB9F" id="Ink 627" o:spid="_x0000_s1026" type="#_x0000_t75" style="position:absolute;margin-left:54.45pt;margin-top:-.4pt;width:11.65pt;height:15.3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">
                      <v:imagedata r:id="rId1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9968" behindDoc="0" locked="0" layoutInCell="1" allowOverlap="1">
                      <wp:simplePos x="0" y="0"/>
                      <wp:positionH relativeFrom="column">
                        <wp:posOffset>502545</wp:posOffset>
                      </wp:positionH>
                      <wp:positionV relativeFrom="paragraph">
                        <wp:posOffset>4075</wp:posOffset>
                      </wp:positionV>
                      <wp:extent cx="128160" cy="159480"/>
                      <wp:effectExtent l="57150" t="38100" r="62865" b="50165"/>
                      <wp:wrapNone/>
                      <wp:docPr id="626" name="Ink 6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8160" cy="159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5A5DABA" id="Ink 626" o:spid="_x0000_s1026" type="#_x0000_t75" style="position:absolute;margin-left:38.4pt;margin-top:-.6pt;width:12.4pt;height:14.6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">
                      <v:imagedata r:id="rId1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5872" behindDoc="0" locked="0" layoutInCell="1" allowOverlap="1">
                      <wp:simplePos x="0" y="0"/>
                      <wp:positionH relativeFrom="column">
                        <wp:posOffset>236865</wp:posOffset>
                      </wp:positionH>
                      <wp:positionV relativeFrom="paragraph">
                        <wp:posOffset>73915</wp:posOffset>
                      </wp:positionV>
                      <wp:extent cx="1080" cy="22680"/>
                      <wp:effectExtent l="57150" t="38100" r="56515" b="53975"/>
                      <wp:wrapNone/>
                      <wp:docPr id="622" name="Ink 6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124EFAA" id="Ink 622" o:spid="_x0000_s1026" type="#_x0000_t75" style="position:absolute;margin-left:17.1pt;margin-top:5.1pt;width:3.3pt;height:3.6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">
                      <v:imagedata r:id="rId1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4848" behindDoc="0" locked="0" layoutInCell="1" allowOverlap="1">
                      <wp:simplePos x="0" y="0"/>
                      <wp:positionH relativeFrom="column">
                        <wp:posOffset>26265</wp:posOffset>
                      </wp:positionH>
                      <wp:positionV relativeFrom="paragraph">
                        <wp:posOffset>30715</wp:posOffset>
                      </wp:positionV>
                      <wp:extent cx="146880" cy="96840"/>
                      <wp:effectExtent l="57150" t="57150" r="43815" b="55880"/>
                      <wp:wrapNone/>
                      <wp:docPr id="621" name="Ink 6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688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E4F086" id="Ink 621" o:spid="_x0000_s1026" type="#_x0000_t75" style="position:absolute;margin-left:1.05pt;margin-top:1.3pt;width:13.7pt;height:9.9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">
                      <v:imagedata r:id="rId1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3824" behindDoc="0" locked="0" layoutInCell="1" allowOverlap="1">
                      <wp:simplePos x="0" y="0"/>
                      <wp:positionH relativeFrom="column">
                        <wp:posOffset>29145</wp:posOffset>
                      </wp:positionH>
                      <wp:positionV relativeFrom="paragraph">
                        <wp:posOffset>47635</wp:posOffset>
                      </wp:positionV>
                      <wp:extent cx="20520" cy="155160"/>
                      <wp:effectExtent l="57150" t="38100" r="55880" b="54610"/>
                      <wp:wrapNone/>
                      <wp:docPr id="620" name="Ink 6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C68F1B3" id="Ink 620" o:spid="_x0000_s1026" type="#_x0000_t75" style="position:absolute;margin-left:1.15pt;margin-top:2.7pt;width:3.75pt;height:14.4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">
                      <v:imagedata r:id="rId196" o:title=""/>
                    </v:shape>
                  </w:pict>
                </mc:Fallback>
              </mc:AlternateContent>
            </w:r>
          </w:p>
          <w:p w:rsidR="00A629A0" w:rsidRPr="00AC78E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8944" behindDoc="0" locked="0" layoutInCell="1" allowOverlap="1">
                      <wp:simplePos x="0" y="0"/>
                      <wp:positionH relativeFrom="column">
                        <wp:posOffset>231105</wp:posOffset>
                      </wp:positionH>
                      <wp:positionV relativeFrom="paragraph">
                        <wp:posOffset>6565</wp:posOffset>
                      </wp:positionV>
                      <wp:extent cx="6120" cy="1440"/>
                      <wp:effectExtent l="38100" t="38100" r="51435" b="55880"/>
                      <wp:wrapNone/>
                      <wp:docPr id="625" name="Ink 6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BCAADA" id="Ink 625" o:spid="_x0000_s1026" type="#_x0000_t75" style="position:absolute;margin-left:17.4pt;margin-top:-.5pt;width:2.65pt;height:2.3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">
                      <v:imagedata r:id="rId1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7920" behindDoc="0" locked="0" layoutInCell="1" allowOverlap="1">
                      <wp:simplePos x="0" y="0"/>
                      <wp:positionH relativeFrom="column">
                        <wp:posOffset>220305</wp:posOffset>
                      </wp:positionH>
                      <wp:positionV relativeFrom="paragraph">
                        <wp:posOffset>17725</wp:posOffset>
                      </wp:positionV>
                      <wp:extent cx="2160" cy="360"/>
                      <wp:effectExtent l="0" t="0" r="0" b="0"/>
                      <wp:wrapNone/>
                      <wp:docPr id="624" name="Ink 6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5D5A0D" id="Ink 624" o:spid="_x0000_s1026" type="#_x0000_t75" style="position:absolute;margin-left:17.35pt;margin-top:1.4pt;width:.15pt;height: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">
                      <v:imagedata r:id="rId200" o:title="" cropbottom="1" cropright="2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56896" behindDoc="0" locked="0" layoutInCell="1" allowOverlap="1">
                      <wp:simplePos x="0" y="0"/>
                      <wp:positionH relativeFrom="column">
                        <wp:posOffset>237945</wp:posOffset>
                      </wp:positionH>
                      <wp:positionV relativeFrom="paragraph">
                        <wp:posOffset>-12515</wp:posOffset>
                      </wp:positionV>
                      <wp:extent cx="360" cy="16560"/>
                      <wp:effectExtent l="0" t="0" r="0" b="0"/>
                      <wp:wrapNone/>
                      <wp:docPr id="623" name="Ink 6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16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5A46BB" id="Ink 623" o:spid="_x0000_s1026" type="#_x0000_t75" style="position:absolute;margin-left:17.6pt;margin-top:-1.55pt;width:2.25pt;height:3.05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">
                      <v:imagedata r:id="rId202" o:title=""/>
                    </v:shape>
                  </w:pict>
                </mc:Fallback>
              </mc:AlternateContent>
            </w:r>
          </w:p>
        </w:tc>
      </w:tr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  <w:r>
              <w:rPr>
                <w:rFonts w:ascii="Script MT Bold" w:hAnsi="Script MT Bold"/>
                <w:sz w:val="28"/>
                <w:szCs w:val="28"/>
              </w:rPr>
              <w:t>Alternate Exterior</w:t>
            </w:r>
            <w:r w:rsidRPr="00C726A2">
              <w:rPr>
                <w:rFonts w:ascii="Script MT Bold" w:hAnsi="Script MT Bold"/>
                <w:sz w:val="28"/>
                <w:szCs w:val="28"/>
              </w:rPr>
              <w:t xml:space="preserve"> Angles Theorem:</w:t>
            </w:r>
          </w:p>
          <w:p w:rsidR="00A629A0" w:rsidRDefault="00A629A0" w:rsidP="008E2177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f two parallel lines are cut by a transversal, then the pairs of</w: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7024" behindDoc="0" locked="0" layoutInCell="1" allowOverlap="1">
                      <wp:simplePos x="0" y="0"/>
                      <wp:positionH relativeFrom="column">
                        <wp:posOffset>2024205</wp:posOffset>
                      </wp:positionH>
                      <wp:positionV relativeFrom="paragraph">
                        <wp:posOffset>12960</wp:posOffset>
                      </wp:positionV>
                      <wp:extent cx="117720" cy="34920"/>
                      <wp:effectExtent l="57150" t="57150" r="34925" b="60960"/>
                      <wp:wrapNone/>
                      <wp:docPr id="573" name="Ink 5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34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3BCB3B" id="Ink 573" o:spid="_x0000_s1026" type="#_x0000_t75" style="position:absolute;margin-left:158.45pt;margin-top:-.1pt;width:11.35pt;height:5.0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">
                      <v:imagedata r:id="rId2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6000" behindDoc="0" locked="0" layoutInCell="1" allowOverlap="1">
                      <wp:simplePos x="0" y="0"/>
                      <wp:positionH relativeFrom="column">
                        <wp:posOffset>2038605</wp:posOffset>
                      </wp:positionH>
                      <wp:positionV relativeFrom="paragraph">
                        <wp:posOffset>144360</wp:posOffset>
                      </wp:positionV>
                      <wp:extent cx="91080" cy="21600"/>
                      <wp:effectExtent l="57150" t="38100" r="42545" b="54610"/>
                      <wp:wrapNone/>
                      <wp:docPr id="572" name="Ink 5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21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3A4096" id="Ink 572" o:spid="_x0000_s1026" type="#_x0000_t75" style="position:absolute;margin-left:159.5pt;margin-top:10.6pt;width:9.15pt;height:3.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">
                      <v:imagedata r:id="rId2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4976" behindDoc="0" locked="0" layoutInCell="1" allowOverlap="1">
                      <wp:simplePos x="0" y="0"/>
                      <wp:positionH relativeFrom="column">
                        <wp:posOffset>2002965</wp:posOffset>
                      </wp:positionH>
                      <wp:positionV relativeFrom="paragraph">
                        <wp:posOffset>100440</wp:posOffset>
                      </wp:positionV>
                      <wp:extent cx="118440" cy="15840"/>
                      <wp:effectExtent l="38100" t="38100" r="34290" b="41910"/>
                      <wp:wrapNone/>
                      <wp:docPr id="571" name="Ink 5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5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AADF3A" id="Ink 571" o:spid="_x0000_s1026" type="#_x0000_t75" style="position:absolute;margin-left:157.15pt;margin-top:6.85pt;width:10.75pt;height:2.9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">
                      <v:imagedata r:id="rId2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3952" behindDoc="0" locked="0" layoutInCell="1" allowOverlap="1">
                      <wp:simplePos x="0" y="0"/>
                      <wp:positionH relativeFrom="column">
                        <wp:posOffset>1856085</wp:posOffset>
                      </wp:positionH>
                      <wp:positionV relativeFrom="paragraph">
                        <wp:posOffset>90000</wp:posOffset>
                      </wp:positionV>
                      <wp:extent cx="80280" cy="91440"/>
                      <wp:effectExtent l="19050" t="57150" r="34290" b="60960"/>
                      <wp:wrapNone/>
                      <wp:docPr id="570" name="Ink 5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028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B3ECD8" id="Ink 570" o:spid="_x0000_s1026" type="#_x0000_t75" style="position:absolute;margin-left:145.5pt;margin-top:6pt;width:7.45pt;height:9.4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">
                      <v:imagedata r:id="rId2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2928" behindDoc="0" locked="0" layoutInCell="1" allowOverlap="1">
                      <wp:simplePos x="0" y="0"/>
                      <wp:positionH relativeFrom="column">
                        <wp:posOffset>1765005</wp:posOffset>
                      </wp:positionH>
                      <wp:positionV relativeFrom="paragraph">
                        <wp:posOffset>87480</wp:posOffset>
                      </wp:positionV>
                      <wp:extent cx="51480" cy="70200"/>
                      <wp:effectExtent l="38100" t="38100" r="43815" b="44450"/>
                      <wp:wrapNone/>
                      <wp:docPr id="569" name="Ink 56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1480" cy="70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43BC35" id="Ink 569" o:spid="_x0000_s1026" type="#_x0000_t75" style="position:absolute;margin-left:138.05pt;margin-top:6.05pt;width:5.6pt;height:7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">
                      <v:imagedata r:id="rId2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1904" behindDoc="0" locked="0" layoutInCell="1" allowOverlap="1">
                      <wp:simplePos x="0" y="0"/>
                      <wp:positionH relativeFrom="column">
                        <wp:posOffset>1630365</wp:posOffset>
                      </wp:positionH>
                      <wp:positionV relativeFrom="paragraph">
                        <wp:posOffset>73080</wp:posOffset>
                      </wp:positionV>
                      <wp:extent cx="104400" cy="91440"/>
                      <wp:effectExtent l="38100" t="38100" r="29210" b="60960"/>
                      <wp:wrapNone/>
                      <wp:docPr id="568" name="Ink 5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9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D0A4C8" id="Ink 568" o:spid="_x0000_s1026" type="#_x0000_t75" style="position:absolute;margin-left:127.3pt;margin-top:4.75pt;width:9.75pt;height:9.2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">
                      <v:imagedata r:id="rId2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0880" behindDoc="0" locked="0" layoutInCell="1" allowOverlap="1">
                      <wp:simplePos x="0" y="0"/>
                      <wp:positionH relativeFrom="column">
                        <wp:posOffset>1446765</wp:posOffset>
                      </wp:positionH>
                      <wp:positionV relativeFrom="paragraph">
                        <wp:posOffset>82800</wp:posOffset>
                      </wp:positionV>
                      <wp:extent cx="74520" cy="86040"/>
                      <wp:effectExtent l="38100" t="38100" r="40005" b="47625"/>
                      <wp:wrapNone/>
                      <wp:docPr id="567" name="Ink 56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4520" cy="86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22D59C" id="Ink 567" o:spid="_x0000_s1026" type="#_x0000_t75" style="position:absolute;margin-left:113.2pt;margin-top:5.5pt;width:7.5pt;height:8.8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">
                      <v:imagedata r:id="rId2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9856" behindDoc="0" locked="0" layoutInCell="1" allowOverlap="1">
                      <wp:simplePos x="0" y="0"/>
                      <wp:positionH relativeFrom="column">
                        <wp:posOffset>1440285</wp:posOffset>
                      </wp:positionH>
                      <wp:positionV relativeFrom="paragraph">
                        <wp:posOffset>33480</wp:posOffset>
                      </wp:positionV>
                      <wp:extent cx="3240" cy="34560"/>
                      <wp:effectExtent l="38100" t="38100" r="34925" b="41910"/>
                      <wp:wrapNone/>
                      <wp:docPr id="566" name="Ink 56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" cy="34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ACC4F2" id="Ink 566" o:spid="_x0000_s1026" type="#_x0000_t75" style="position:absolute;margin-left:112.65pt;margin-top:1.75pt;width:1.95pt;height:4.1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">
                      <v:imagedata r:id="rId2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8832" behindDoc="0" locked="0" layoutInCell="1" allowOverlap="1">
                      <wp:simplePos x="0" y="0"/>
                      <wp:positionH relativeFrom="column">
                        <wp:posOffset>1275405</wp:posOffset>
                      </wp:positionH>
                      <wp:positionV relativeFrom="paragraph">
                        <wp:posOffset>49680</wp:posOffset>
                      </wp:positionV>
                      <wp:extent cx="97560" cy="112320"/>
                      <wp:effectExtent l="57150" t="38100" r="55245" b="40640"/>
                      <wp:wrapNone/>
                      <wp:docPr id="565" name="Ink 5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560" cy="112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936AEA" id="Ink 565" o:spid="_x0000_s1026" type="#_x0000_t75" style="position:absolute;margin-left:99.35pt;margin-top:3.1pt;width:9.9pt;height:10.8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">
                      <v:imagedata r:id="rId2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6784" behindDoc="0" locked="0" layoutInCell="1" allowOverlap="1">
                      <wp:simplePos x="0" y="0"/>
                      <wp:positionH relativeFrom="column">
                        <wp:posOffset>1072365</wp:posOffset>
                      </wp:positionH>
                      <wp:positionV relativeFrom="paragraph">
                        <wp:posOffset>129600</wp:posOffset>
                      </wp:positionV>
                      <wp:extent cx="65160" cy="12960"/>
                      <wp:effectExtent l="38100" t="57150" r="30480" b="44450"/>
                      <wp:wrapNone/>
                      <wp:docPr id="563" name="Ink 5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D8E4D66" id="Ink 563" o:spid="_x0000_s1026" type="#_x0000_t75" style="position:absolute;margin-left:83.55pt;margin-top:9.1pt;width:6.55pt;height:3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">
                      <v:imagedata r:id="rId22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5760" behindDoc="0" locked="0" layoutInCell="1" allowOverlap="1">
                      <wp:simplePos x="0" y="0"/>
                      <wp:positionH relativeFrom="column">
                        <wp:posOffset>1086765</wp:posOffset>
                      </wp:positionH>
                      <wp:positionV relativeFrom="paragraph">
                        <wp:posOffset>53640</wp:posOffset>
                      </wp:positionV>
                      <wp:extent cx="11160" cy="134280"/>
                      <wp:effectExtent l="38100" t="38100" r="46355" b="37465"/>
                      <wp:wrapNone/>
                      <wp:docPr id="562" name="Ink 5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60" cy="134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1D8842" id="Ink 562" o:spid="_x0000_s1026" type="#_x0000_t75" style="position:absolute;margin-left:84.75pt;margin-top:3.45pt;width:2.55pt;height:12.0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">
                      <v:imagedata r:id="rId22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4736" behindDoc="0" locked="0" layoutInCell="1" allowOverlap="1">
                      <wp:simplePos x="0" y="0"/>
                      <wp:positionH relativeFrom="column">
                        <wp:posOffset>947805</wp:posOffset>
                      </wp:positionH>
                      <wp:positionV relativeFrom="paragraph">
                        <wp:posOffset>106560</wp:posOffset>
                      </wp:positionV>
                      <wp:extent cx="68760" cy="86400"/>
                      <wp:effectExtent l="38100" t="38100" r="45720" b="46990"/>
                      <wp:wrapNone/>
                      <wp:docPr id="561" name="Ink 5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760" cy="86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560A1F" id="Ink 561" o:spid="_x0000_s1026" type="#_x0000_t75" style="position:absolute;margin-left:73.55pt;margin-top:7.5pt;width:7.05pt;height:8.8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">
                      <v:imagedata r:id="rId22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3712" behindDoc="0" locked="0" layoutInCell="1" allowOverlap="1">
                      <wp:simplePos x="0" y="0"/>
                      <wp:positionH relativeFrom="column">
                        <wp:posOffset>943845</wp:posOffset>
                      </wp:positionH>
                      <wp:positionV relativeFrom="paragraph">
                        <wp:posOffset>106920</wp:posOffset>
                      </wp:positionV>
                      <wp:extent cx="77400" cy="94320"/>
                      <wp:effectExtent l="38100" t="38100" r="37465" b="39370"/>
                      <wp:wrapNone/>
                      <wp:docPr id="560" name="Ink 5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7400" cy="9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CF47B7" id="Ink 560" o:spid="_x0000_s1026" type="#_x0000_t75" style="position:absolute;margin-left:73.45pt;margin-top:7.55pt;width:7.6pt;height:9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">
                      <v:imagedata r:id="rId22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2688" behindDoc="0" locked="0" layoutInCell="1" allowOverlap="1">
                      <wp:simplePos x="0" y="0"/>
                      <wp:positionH relativeFrom="column">
                        <wp:posOffset>799485</wp:posOffset>
                      </wp:positionH>
                      <wp:positionV relativeFrom="paragraph">
                        <wp:posOffset>86760</wp:posOffset>
                      </wp:positionV>
                      <wp:extent cx="124560" cy="109800"/>
                      <wp:effectExtent l="19050" t="57150" r="27940" b="62230"/>
                      <wp:wrapNone/>
                      <wp:docPr id="559" name="Ink 5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56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CDCB13" id="Ink 559" o:spid="_x0000_s1026" type="#_x0000_t75" style="position:absolute;margin-left:62.5pt;margin-top:5.75pt;width:10.65pt;height:10.9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">
                      <v:imagedata r:id="rId23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0640" behindDoc="0" locked="0" layoutInCell="1" allowOverlap="1">
                      <wp:simplePos x="0" y="0"/>
                      <wp:positionH relativeFrom="column">
                        <wp:posOffset>607605</wp:posOffset>
                      </wp:positionH>
                      <wp:positionV relativeFrom="paragraph">
                        <wp:posOffset>118800</wp:posOffset>
                      </wp:positionV>
                      <wp:extent cx="73440" cy="12600"/>
                      <wp:effectExtent l="38100" t="38100" r="41275" b="45085"/>
                      <wp:wrapNone/>
                      <wp:docPr id="550" name="Ink 5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3440" cy="1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A0677B" id="Ink 550" o:spid="_x0000_s1026" type="#_x0000_t75" style="position:absolute;margin-left:46.9pt;margin-top:8.35pt;width:7.15pt;height:2.8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">
                      <v:imagedata r:id="rId23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9616" behindDoc="0" locked="0" layoutInCell="1" allowOverlap="1">
                      <wp:simplePos x="0" y="0"/>
                      <wp:positionH relativeFrom="column">
                        <wp:posOffset>619125</wp:posOffset>
                      </wp:positionH>
                      <wp:positionV relativeFrom="paragraph">
                        <wp:posOffset>69840</wp:posOffset>
                      </wp:positionV>
                      <wp:extent cx="9000" cy="132480"/>
                      <wp:effectExtent l="38100" t="38100" r="48260" b="58420"/>
                      <wp:wrapNone/>
                      <wp:docPr id="548" name="Ink 5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CC9517" id="Ink 548" o:spid="_x0000_s1026" type="#_x0000_t75" style="position:absolute;margin-left:48.1pt;margin-top:4.6pt;width:2.3pt;height:12.4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">
                      <v:imagedata r:id="rId23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8592" behindDoc="0" locked="0" layoutInCell="1" allowOverlap="1">
                      <wp:simplePos x="0" y="0"/>
                      <wp:positionH relativeFrom="column">
                        <wp:posOffset>541725</wp:posOffset>
                      </wp:positionH>
                      <wp:positionV relativeFrom="paragraph">
                        <wp:posOffset>74160</wp:posOffset>
                      </wp:positionV>
                      <wp:extent cx="15480" cy="127080"/>
                      <wp:effectExtent l="38100" t="38100" r="41910" b="44450"/>
                      <wp:wrapNone/>
                      <wp:docPr id="547" name="Ink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480" cy="127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69A1D9" id="Ink 547" o:spid="_x0000_s1026" type="#_x0000_t75" style="position:absolute;margin-left:41.75pt;margin-top:4.85pt;width:2.55pt;height:12.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">
                      <v:imagedata r:id="rId23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57568" behindDoc="0" locked="0" layoutInCell="1" allowOverlap="1">
                      <wp:simplePos x="0" y="0"/>
                      <wp:positionH relativeFrom="column">
                        <wp:posOffset>398805</wp:posOffset>
                      </wp:positionH>
                      <wp:positionV relativeFrom="paragraph">
                        <wp:posOffset>78840</wp:posOffset>
                      </wp:positionV>
                      <wp:extent cx="106920" cy="118080"/>
                      <wp:effectExtent l="38100" t="38100" r="26670" b="53975"/>
                      <wp:wrapNone/>
                      <wp:docPr id="546" name="Ink 5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18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C09370" id="Ink 546" o:spid="_x0000_s1026" type="#_x0000_t75" style="position:absolute;margin-left:30.4pt;margin-top:5.2pt;width:9.8pt;height:11.2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">
                      <v:imagedata r:id="rId238" o:title=""/>
                    </v:shape>
                  </w:pict>
                </mc:Fallback>
              </mc:AlternateConten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7808" behindDoc="0" locked="0" layoutInCell="1" allowOverlap="1">
                      <wp:simplePos x="0" y="0"/>
                      <wp:positionH relativeFrom="column">
                        <wp:posOffset>1190805</wp:posOffset>
                      </wp:positionH>
                      <wp:positionV relativeFrom="paragraph">
                        <wp:posOffset>6810</wp:posOffset>
                      </wp:positionV>
                      <wp:extent cx="1440" cy="1440"/>
                      <wp:effectExtent l="0" t="0" r="0" b="0"/>
                      <wp:wrapNone/>
                      <wp:docPr id="564" name="Ink 5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" cy="1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87C4AC" id="Ink 564" o:spid="_x0000_s1026" type="#_x0000_t75" style="position:absolute;margin-left:93.75pt;margin-top:.55pt;width:2.15pt;height:.1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">
                      <v:imagedata r:id="rId240" o:title="" cropleft="22.5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61664" behindDoc="0" locked="0" layoutInCell="1" allowOverlap="1">
                      <wp:simplePos x="0" y="0"/>
                      <wp:positionH relativeFrom="column">
                        <wp:posOffset>726765</wp:posOffset>
                      </wp:positionH>
                      <wp:positionV relativeFrom="paragraph">
                        <wp:posOffset>14730</wp:posOffset>
                      </wp:positionV>
                      <wp:extent cx="2880" cy="9000"/>
                      <wp:effectExtent l="57150" t="38100" r="54610" b="48260"/>
                      <wp:wrapNone/>
                      <wp:docPr id="557" name="Ink 5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9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59D2B9" id="Ink 557" o:spid="_x0000_s1026" type="#_x0000_t75" style="position:absolute;margin-left:56.2pt;margin-top:.55pt;width:2.2pt;height:2.3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">
                      <v:imagedata r:id="rId242" o:title=""/>
                    </v:shape>
                  </w:pict>
                </mc:Fallback>
              </mc:AlternateContent>
            </w:r>
            <w:r w:rsidR="00A629A0">
              <w:rPr>
                <w:rFonts w:ascii="Cambria Math" w:hAnsi="Cambria Math"/>
              </w:rPr>
              <w:t xml:space="preserve"> </w:t>
            </w:r>
          </w:p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74304" behindDoc="0" locked="0" layoutInCell="1" allowOverlap="1">
                      <wp:simplePos x="0" y="0"/>
                      <wp:positionH relativeFrom="column">
                        <wp:posOffset>1151960</wp:posOffset>
                      </wp:positionH>
                      <wp:positionV relativeFrom="paragraph">
                        <wp:posOffset>1034410</wp:posOffset>
                      </wp:positionV>
                      <wp:extent cx="130320" cy="156600"/>
                      <wp:effectExtent l="38100" t="38100" r="41275" b="53340"/>
                      <wp:wrapNone/>
                      <wp:docPr id="640" name="Ink 64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0320" cy="15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095B5E" id="Ink 640" o:spid="_x0000_s1026" type="#_x0000_t75" style="position:absolute;margin-left:90pt;margin-top:80.7pt;width:11.65pt;height:14.3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">
                      <v:imagedata r:id="rId24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73280" behindDoc="0" locked="0" layoutInCell="1" allowOverlap="1">
                      <wp:simplePos x="0" y="0"/>
                      <wp:positionH relativeFrom="column">
                        <wp:posOffset>1033520</wp:posOffset>
                      </wp:positionH>
                      <wp:positionV relativeFrom="paragraph">
                        <wp:posOffset>1041250</wp:posOffset>
                      </wp:positionV>
                      <wp:extent cx="13320" cy="146880"/>
                      <wp:effectExtent l="38100" t="38100" r="44450" b="62865"/>
                      <wp:wrapNone/>
                      <wp:docPr id="639" name="Ink 63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" cy="14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55A873" id="Ink 639" o:spid="_x0000_s1026" type="#_x0000_t75" style="position:absolute;margin-left:80.4pt;margin-top:81pt;width:2.65pt;height:13.7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">
                      <v:imagedata r:id="rId24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72256" behindDoc="0" locked="0" layoutInCell="1" allowOverlap="1">
                      <wp:simplePos x="0" y="0"/>
                      <wp:positionH relativeFrom="column">
                        <wp:posOffset>954680</wp:posOffset>
                      </wp:positionH>
                      <wp:positionV relativeFrom="paragraph">
                        <wp:posOffset>1038370</wp:posOffset>
                      </wp:positionV>
                      <wp:extent cx="19800" cy="154440"/>
                      <wp:effectExtent l="38100" t="38100" r="37465" b="55245"/>
                      <wp:wrapNone/>
                      <wp:docPr id="638" name="Ink 6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80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2A60EDA" id="Ink 638" o:spid="_x0000_s1026" type="#_x0000_t75" style="position:absolute;margin-left:74.1pt;margin-top:80.85pt;width:3.1pt;height:14.1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">
                      <v:imagedata r:id="rId24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71232" behindDoc="0" locked="0" layoutInCell="1" allowOverlap="1">
                      <wp:simplePos x="0" y="0"/>
                      <wp:positionH relativeFrom="column">
                        <wp:posOffset>749840</wp:posOffset>
                      </wp:positionH>
                      <wp:positionV relativeFrom="paragraph">
                        <wp:posOffset>1029370</wp:posOffset>
                      </wp:positionV>
                      <wp:extent cx="192600" cy="252720"/>
                      <wp:effectExtent l="57150" t="38100" r="17145" b="52705"/>
                      <wp:wrapNone/>
                      <wp:docPr id="637" name="Ink 63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92600" cy="25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F6EB91" id="Ink 637" o:spid="_x0000_s1026" type="#_x0000_t75" style="position:absolute;margin-left:57.95pt;margin-top:80.05pt;width:17.4pt;height:22.1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">
                      <v:imagedata r:id="rId25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70208" behindDoc="0" locked="0" layoutInCell="1" allowOverlap="1">
                      <wp:simplePos x="0" y="0"/>
                      <wp:positionH relativeFrom="column">
                        <wp:posOffset>570560</wp:posOffset>
                      </wp:positionH>
                      <wp:positionV relativeFrom="paragraph">
                        <wp:posOffset>1135930</wp:posOffset>
                      </wp:positionV>
                      <wp:extent cx="6120" cy="18720"/>
                      <wp:effectExtent l="57150" t="38100" r="51435" b="38735"/>
                      <wp:wrapNone/>
                      <wp:docPr id="636" name="Ink 63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53EE70" id="Ink 636" o:spid="_x0000_s1026" type="#_x0000_t75" style="position:absolute;margin-left:43.8pt;margin-top:88.9pt;width:2.65pt;height:3.2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">
                      <v:imagedata r:id="rId25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69184" behindDoc="0" locked="0" layoutInCell="1" allowOverlap="1">
                      <wp:simplePos x="0" y="0"/>
                      <wp:positionH relativeFrom="column">
                        <wp:posOffset>555080</wp:posOffset>
                      </wp:positionH>
                      <wp:positionV relativeFrom="paragraph">
                        <wp:posOffset>1040530</wp:posOffset>
                      </wp:positionV>
                      <wp:extent cx="9720" cy="19440"/>
                      <wp:effectExtent l="38100" t="57150" r="47625" b="57150"/>
                      <wp:wrapNone/>
                      <wp:docPr id="635" name="Ink 63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E6422F" id="Ink 635" o:spid="_x0000_s1026" type="#_x0000_t75" style="position:absolute;margin-left:42.9pt;margin-top:80.85pt;width:2.75pt;height:3.8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">
                      <v:imagedata r:id="rId25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68160" behindDoc="0" locked="0" layoutInCell="1" allowOverlap="1">
                      <wp:simplePos x="0" y="0"/>
                      <wp:positionH relativeFrom="column">
                        <wp:posOffset>349520</wp:posOffset>
                      </wp:positionH>
                      <wp:positionV relativeFrom="paragraph">
                        <wp:posOffset>1113250</wp:posOffset>
                      </wp:positionV>
                      <wp:extent cx="103320" cy="100440"/>
                      <wp:effectExtent l="38100" t="57150" r="49530" b="52070"/>
                      <wp:wrapNone/>
                      <wp:docPr id="634" name="Ink 63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332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2B764D4" id="Ink 634" o:spid="_x0000_s1026" type="#_x0000_t75" style="position:absolute;margin-left:26.5pt;margin-top:86.5pt;width:9.9pt;height:10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">
                      <v:imagedata r:id="rId25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67136" behindDoc="0" locked="0" layoutInCell="1" allowOverlap="1">
                      <wp:simplePos x="0" y="0"/>
                      <wp:positionH relativeFrom="column">
                        <wp:posOffset>271760</wp:posOffset>
                      </wp:positionH>
                      <wp:positionV relativeFrom="paragraph">
                        <wp:posOffset>1003810</wp:posOffset>
                      </wp:positionV>
                      <wp:extent cx="167040" cy="184320"/>
                      <wp:effectExtent l="57150" t="57150" r="0" b="63500"/>
                      <wp:wrapNone/>
                      <wp:docPr id="633" name="Ink 63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7040" cy="184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03FBA1" id="Ink 633" o:spid="_x0000_s1026" type="#_x0000_t75" style="position:absolute;margin-left:20.25pt;margin-top:78pt;width:15.1pt;height:16.7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">
                      <v:imagedata r:id="rId258" o:title=""/>
                    </v:shape>
                  </w:pict>
                </mc:Fallback>
              </mc:AlternateContent>
            </w:r>
            <w:r w:rsidR="00A629A0">
              <w:rPr>
                <w:noProof/>
                <w:sz w:val="20"/>
              </w:rPr>
              <w:drawing>
                <wp:anchor distT="0" distB="0" distL="114300" distR="114300" simplePos="0" relativeHeight="251701248" behindDoc="1" locked="0" layoutInCell="1" allowOverlap="1" wp14:anchorId="45CD4E9B" wp14:editId="704D577D">
                  <wp:simplePos x="0" y="0"/>
                  <wp:positionH relativeFrom="column">
                    <wp:posOffset>170815</wp:posOffset>
                  </wp:positionH>
                  <wp:positionV relativeFrom="paragraph">
                    <wp:posOffset>153035</wp:posOffset>
                  </wp:positionV>
                  <wp:extent cx="1604010" cy="907415"/>
                  <wp:effectExtent l="0" t="0" r="0" b="6985"/>
                  <wp:wrapNone/>
                  <wp:docPr id="479" name="Picture 479" descr="Go07an_0302rete_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 descr="Go07an_0302rete_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010" cy="907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6592" behindDoc="0" locked="0" layoutInCell="1" allowOverlap="1">
                      <wp:simplePos x="0" y="0"/>
                      <wp:positionH relativeFrom="column">
                        <wp:posOffset>1371945</wp:posOffset>
                      </wp:positionH>
                      <wp:positionV relativeFrom="paragraph">
                        <wp:posOffset>146650</wp:posOffset>
                      </wp:positionV>
                      <wp:extent cx="11520" cy="172800"/>
                      <wp:effectExtent l="38100" t="57150" r="45720" b="55880"/>
                      <wp:wrapNone/>
                      <wp:docPr id="652" name="Ink 6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20" cy="172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3588EEB" id="Ink 652" o:spid="_x0000_s1026" type="#_x0000_t75" style="position:absolute;margin-left:106.95pt;margin-top:10.45pt;width:2.8pt;height:15.8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">
                      <v:imagedata r:id="rId2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5568" behindDoc="0" locked="0" layoutInCell="1" allowOverlap="1">
                      <wp:simplePos x="0" y="0"/>
                      <wp:positionH relativeFrom="column">
                        <wp:posOffset>1299945</wp:posOffset>
                      </wp:positionH>
                      <wp:positionV relativeFrom="paragraph">
                        <wp:posOffset>157090</wp:posOffset>
                      </wp:positionV>
                      <wp:extent cx="119160" cy="69840"/>
                      <wp:effectExtent l="38100" t="38100" r="52705" b="45085"/>
                      <wp:wrapNone/>
                      <wp:docPr id="651" name="Ink 65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9160" cy="69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487C9E" id="Ink 651" o:spid="_x0000_s1026" type="#_x0000_t75" style="position:absolute;margin-left:101.2pt;margin-top:11.45pt;width:11.25pt;height:7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">
                      <v:imagedata r:id="rId2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4544" behindDoc="0" locked="0" layoutInCell="1" allowOverlap="1">
                      <wp:simplePos x="0" y="0"/>
                      <wp:positionH relativeFrom="column">
                        <wp:posOffset>1114545</wp:posOffset>
                      </wp:positionH>
                      <wp:positionV relativeFrom="paragraph">
                        <wp:posOffset>160330</wp:posOffset>
                      </wp:positionV>
                      <wp:extent cx="131400" cy="160560"/>
                      <wp:effectExtent l="57150" t="38100" r="59690" b="49530"/>
                      <wp:wrapNone/>
                      <wp:docPr id="650" name="Ink 65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140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1C46ED" id="Ink 650" o:spid="_x0000_s1026" type="#_x0000_t75" style="position:absolute;margin-left:86.6pt;margin-top:11.55pt;width:12.75pt;height:14.9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">
                      <v:imagedata r:id="rId2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3520" behindDoc="0" locked="0" layoutInCell="1" allowOverlap="1">
                      <wp:simplePos x="0" y="0"/>
                      <wp:positionH relativeFrom="column">
                        <wp:posOffset>906105</wp:posOffset>
                      </wp:positionH>
                      <wp:positionV relativeFrom="paragraph">
                        <wp:posOffset>117850</wp:posOffset>
                      </wp:positionV>
                      <wp:extent cx="113760" cy="52560"/>
                      <wp:effectExtent l="38100" t="57150" r="38735" b="62230"/>
                      <wp:wrapNone/>
                      <wp:docPr id="649" name="Ink 64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760" cy="52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077FE7" id="Ink 649" o:spid="_x0000_s1026" type="#_x0000_t75" style="position:absolute;margin-left:70.3pt;margin-top:8.15pt;width:10.75pt;height:6.5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">
                      <v:imagedata r:id="rId2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2496" behindDoc="0" locked="0" layoutInCell="1" allowOverlap="1">
                      <wp:simplePos x="0" y="0"/>
                      <wp:positionH relativeFrom="column">
                        <wp:posOffset>904305</wp:posOffset>
                      </wp:positionH>
                      <wp:positionV relativeFrom="paragraph">
                        <wp:posOffset>300730</wp:posOffset>
                      </wp:positionV>
                      <wp:extent cx="84240" cy="25200"/>
                      <wp:effectExtent l="38100" t="38100" r="49530" b="32385"/>
                      <wp:wrapNone/>
                      <wp:docPr id="648" name="Ink 64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4240" cy="25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DDC23A" id="Ink 648" o:spid="_x0000_s1026" type="#_x0000_t75" style="position:absolute;margin-left:70.3pt;margin-top:23.15pt;width:8.55pt;height:3.7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">
                      <v:imagedata r:id="rId2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1472" behindDoc="0" locked="0" layoutInCell="1" allowOverlap="1">
                      <wp:simplePos x="0" y="0"/>
                      <wp:positionH relativeFrom="column">
                        <wp:posOffset>880545</wp:posOffset>
                      </wp:positionH>
                      <wp:positionV relativeFrom="paragraph">
                        <wp:posOffset>256090</wp:posOffset>
                      </wp:positionV>
                      <wp:extent cx="113040" cy="12960"/>
                      <wp:effectExtent l="38100" t="57150" r="39370" b="63500"/>
                      <wp:wrapNone/>
                      <wp:docPr id="647" name="Ink 6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2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A1D260" id="Ink 647" o:spid="_x0000_s1026" type="#_x0000_t75" style="position:absolute;margin-left:68.75pt;margin-top:19pt;width:10.65pt;height:3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">
                      <v:imagedata r:id="rId2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80448" behindDoc="0" locked="0" layoutInCell="1" allowOverlap="1">
                      <wp:simplePos x="0" y="0"/>
                      <wp:positionH relativeFrom="column">
                        <wp:posOffset>749145</wp:posOffset>
                      </wp:positionH>
                      <wp:positionV relativeFrom="paragraph">
                        <wp:posOffset>194170</wp:posOffset>
                      </wp:positionV>
                      <wp:extent cx="29520" cy="158760"/>
                      <wp:effectExtent l="38100" t="38100" r="46990" b="50800"/>
                      <wp:wrapNone/>
                      <wp:docPr id="646" name="Ink 6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9520" cy="158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F1172F8" id="Ink 646" o:spid="_x0000_s1026" type="#_x0000_t75" style="position:absolute;margin-left:58pt;margin-top:14.3pt;width:3.9pt;height:14.7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">
                      <v:imagedata r:id="rId2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9424" behindDoc="0" locked="0" layoutInCell="1" allowOverlap="1">
                      <wp:simplePos x="0" y="0"/>
                      <wp:positionH relativeFrom="column">
                        <wp:posOffset>573105</wp:posOffset>
                      </wp:positionH>
                      <wp:positionV relativeFrom="paragraph">
                        <wp:posOffset>196690</wp:posOffset>
                      </wp:positionV>
                      <wp:extent cx="106920" cy="144720"/>
                      <wp:effectExtent l="57150" t="38100" r="64770" b="46355"/>
                      <wp:wrapNone/>
                      <wp:docPr id="645" name="Ink 6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920" cy="144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96A31A8" id="Ink 645" o:spid="_x0000_s1026" type="#_x0000_t75" style="position:absolute;margin-left:44pt;margin-top:14.5pt;width:10.6pt;height:13.6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">
                      <v:imagedata r:id="rId2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8400" behindDoc="0" locked="0" layoutInCell="1" allowOverlap="1">
                      <wp:simplePos x="0" y="0"/>
                      <wp:positionH relativeFrom="column">
                        <wp:posOffset>241545</wp:posOffset>
                      </wp:positionH>
                      <wp:positionV relativeFrom="paragraph">
                        <wp:posOffset>340330</wp:posOffset>
                      </wp:positionV>
                      <wp:extent cx="9360" cy="19440"/>
                      <wp:effectExtent l="38100" t="38100" r="48260" b="38100"/>
                      <wp:wrapNone/>
                      <wp:docPr id="644" name="Ink 6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60" cy="19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DF53392" id="Ink 644" o:spid="_x0000_s1026" type="#_x0000_t75" style="position:absolute;margin-left:17.95pt;margin-top:26.2pt;width:2.8pt;height:3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">
                      <v:imagedata r:id="rId2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7376" behindDoc="0" locked="0" layoutInCell="1" allowOverlap="1">
                      <wp:simplePos x="0" y="0"/>
                      <wp:positionH relativeFrom="column">
                        <wp:posOffset>235785</wp:posOffset>
                      </wp:positionH>
                      <wp:positionV relativeFrom="paragraph">
                        <wp:posOffset>248890</wp:posOffset>
                      </wp:positionV>
                      <wp:extent cx="6840" cy="9360"/>
                      <wp:effectExtent l="57150" t="38100" r="50800" b="48260"/>
                      <wp:wrapNone/>
                      <wp:docPr id="643" name="Ink 64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506791" id="Ink 643" o:spid="_x0000_s1026" type="#_x0000_t75" style="position:absolute;margin-left:17.45pt;margin-top:18.55pt;width:2.7pt;height:2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">
                      <v:imagedata r:id="rId2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6352" behindDoc="0" locked="0" layoutInCell="1" allowOverlap="1">
                      <wp:simplePos x="0" y="0"/>
                      <wp:positionH relativeFrom="column">
                        <wp:posOffset>43545</wp:posOffset>
                      </wp:positionH>
                      <wp:positionV relativeFrom="paragraph">
                        <wp:posOffset>198850</wp:posOffset>
                      </wp:positionV>
                      <wp:extent cx="106200" cy="104400"/>
                      <wp:effectExtent l="38100" t="57150" r="46355" b="48260"/>
                      <wp:wrapNone/>
                      <wp:docPr id="642" name="Ink 64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10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45BBB2" id="Ink 642" o:spid="_x0000_s1026" type="#_x0000_t75" style="position:absolute;margin-left:2.55pt;margin-top:14.6pt;width:10.3pt;height:10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">
                      <v:imagedata r:id="rId2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75328" behindDoc="0" locked="0" layoutInCell="1" allowOverlap="1">
                      <wp:simplePos x="0" y="0"/>
                      <wp:positionH relativeFrom="column">
                        <wp:posOffset>51825</wp:posOffset>
                      </wp:positionH>
                      <wp:positionV relativeFrom="paragraph">
                        <wp:posOffset>213610</wp:posOffset>
                      </wp:positionV>
                      <wp:extent cx="13680" cy="155160"/>
                      <wp:effectExtent l="57150" t="38100" r="43815" b="54610"/>
                      <wp:wrapNone/>
                      <wp:docPr id="641" name="Ink 64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155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D55F603" id="Ink 641" o:spid="_x0000_s1026" type="#_x0000_t75" style="position:absolute;margin-left:3.1pt;margin-top:15.85pt;width:3.05pt;height:14.2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">
                      <v:imagedata r:id="rId282" o:title=""/>
                    </v:shape>
                  </w:pict>
                </mc:Fallback>
              </mc:AlternateContent>
            </w:r>
          </w:p>
        </w:tc>
      </w:tr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  <w:r>
              <w:rPr>
                <w:rFonts w:ascii="Script MT Bold" w:hAnsi="Script MT Bold"/>
                <w:sz w:val="28"/>
                <w:szCs w:val="28"/>
              </w:rPr>
              <w:t>Same Side Interior</w:t>
            </w:r>
            <w:r w:rsidRPr="00C726A2">
              <w:rPr>
                <w:rFonts w:ascii="Script MT Bold" w:hAnsi="Script MT Bold"/>
                <w:sz w:val="28"/>
                <w:szCs w:val="28"/>
              </w:rPr>
              <w:t xml:space="preserve"> Angles Theorem:</w:t>
            </w:r>
          </w:p>
          <w:p w:rsidR="00A629A0" w:rsidRDefault="00A629A0" w:rsidP="008E2177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f two parallel lines are cut by a transversal, then the pairs of</w:t>
            </w:r>
          </w:p>
          <w:p w:rsidR="00A629A0" w:rsidRDefault="008E2177" w:rsidP="008E2177">
            <w:pPr>
              <w:jc w:val="center"/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8528" behindDoc="0" locked="0" layoutInCell="1" allowOverlap="1">
                      <wp:simplePos x="0" y="0"/>
                      <wp:positionH relativeFrom="column">
                        <wp:posOffset>2333805</wp:posOffset>
                      </wp:positionH>
                      <wp:positionV relativeFrom="paragraph">
                        <wp:posOffset>74230</wp:posOffset>
                      </wp:positionV>
                      <wp:extent cx="92160" cy="61200"/>
                      <wp:effectExtent l="38100" t="38100" r="41275" b="53340"/>
                      <wp:wrapNone/>
                      <wp:docPr id="374" name="Ink 37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160" cy="6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884696" id="Ink 374" o:spid="_x0000_s1026" type="#_x0000_t75" style="position:absolute;margin-left:183.25pt;margin-top:4.9pt;width:8.8pt;height:6.8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">
                      <v:imagedata r:id="rId28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6480" behindDoc="0" locked="0" layoutInCell="1" allowOverlap="1">
                      <wp:simplePos x="0" y="0"/>
                      <wp:positionH relativeFrom="column">
                        <wp:posOffset>2237685</wp:posOffset>
                      </wp:positionH>
                      <wp:positionV relativeFrom="paragraph">
                        <wp:posOffset>64150</wp:posOffset>
                      </wp:positionV>
                      <wp:extent cx="85320" cy="73080"/>
                      <wp:effectExtent l="38100" t="38100" r="48260" b="60325"/>
                      <wp:wrapNone/>
                      <wp:docPr id="372" name="Ink 37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0A4FE6" id="Ink 372" o:spid="_x0000_s1026" type="#_x0000_t75" style="position:absolute;margin-left:175.65pt;margin-top:4.05pt;width:8.35pt;height:7.8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">
                      <v:imagedata r:id="rId28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5456" behindDoc="0" locked="0" layoutInCell="1" allowOverlap="1">
                      <wp:simplePos x="0" y="0"/>
                      <wp:positionH relativeFrom="column">
                        <wp:posOffset>2229405</wp:posOffset>
                      </wp:positionH>
                      <wp:positionV relativeFrom="paragraph">
                        <wp:posOffset>72430</wp:posOffset>
                      </wp:positionV>
                      <wp:extent cx="9720" cy="132480"/>
                      <wp:effectExtent l="38100" t="38100" r="47625" b="39370"/>
                      <wp:wrapNone/>
                      <wp:docPr id="371" name="Ink 37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32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9667CBF" id="Ink 371" o:spid="_x0000_s1026" type="#_x0000_t75" style="position:absolute;margin-left:174.45pt;margin-top:5pt;width:2.6pt;height:12.2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">
                      <v:imagedata r:id="rId28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4432" behindDoc="0" locked="0" layoutInCell="1" allowOverlap="1">
                      <wp:simplePos x="0" y="0"/>
                      <wp:positionH relativeFrom="column">
                        <wp:posOffset>2088285</wp:posOffset>
                      </wp:positionH>
                      <wp:positionV relativeFrom="paragraph">
                        <wp:posOffset>68830</wp:posOffset>
                      </wp:positionV>
                      <wp:extent cx="102240" cy="76320"/>
                      <wp:effectExtent l="19050" t="38100" r="31115" b="57150"/>
                      <wp:wrapNone/>
                      <wp:docPr id="370" name="Ink 37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76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AAEA9D" id="Ink 370" o:spid="_x0000_s1026" type="#_x0000_t75" style="position:absolute;margin-left:163.95pt;margin-top:4.5pt;width:9.05pt;height:8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">
                      <v:imagedata r:id="rId29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3408" behindDoc="0" locked="0" layoutInCell="1" allowOverlap="1">
                      <wp:simplePos x="0" y="0"/>
                      <wp:positionH relativeFrom="column">
                        <wp:posOffset>1965165</wp:posOffset>
                      </wp:positionH>
                      <wp:positionV relativeFrom="paragraph">
                        <wp:posOffset>49750</wp:posOffset>
                      </wp:positionV>
                      <wp:extent cx="82800" cy="101880"/>
                      <wp:effectExtent l="38100" t="38100" r="50800" b="50800"/>
                      <wp:wrapNone/>
                      <wp:docPr id="368" name="Ink 36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0" cy="10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7E99EC" id="Ink 368" o:spid="_x0000_s1026" type="#_x0000_t75" style="position:absolute;margin-left:154.05pt;margin-top:2.95pt;width:8.25pt;height:10.0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">
                      <v:imagedata r:id="rId29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2384" behindDoc="0" locked="0" layoutInCell="1" allowOverlap="1">
                      <wp:simplePos x="0" y="0"/>
                      <wp:positionH relativeFrom="column">
                        <wp:posOffset>1806765</wp:posOffset>
                      </wp:positionH>
                      <wp:positionV relativeFrom="paragraph">
                        <wp:posOffset>82870</wp:posOffset>
                      </wp:positionV>
                      <wp:extent cx="63720" cy="73080"/>
                      <wp:effectExtent l="38100" t="57150" r="31750" b="60325"/>
                      <wp:wrapNone/>
                      <wp:docPr id="365" name="Ink 3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720" cy="73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EBFCB8D" id="Ink 365" o:spid="_x0000_s1026" type="#_x0000_t75" style="position:absolute;margin-left:141.8pt;margin-top:5.55pt;width:6.45pt;height:7.8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">
                      <v:imagedata r:id="rId29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1360" behindDoc="0" locked="0" layoutInCell="1" allowOverlap="1">
                      <wp:simplePos x="0" y="0"/>
                      <wp:positionH relativeFrom="column">
                        <wp:posOffset>1793805</wp:posOffset>
                      </wp:positionH>
                      <wp:positionV relativeFrom="paragraph">
                        <wp:posOffset>37510</wp:posOffset>
                      </wp:positionV>
                      <wp:extent cx="2880" cy="27000"/>
                      <wp:effectExtent l="57150" t="38100" r="54610" b="30480"/>
                      <wp:wrapNone/>
                      <wp:docPr id="364" name="Ink 3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880" cy="27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47681A0" id="Ink 364" o:spid="_x0000_s1026" type="#_x0000_t75" style="position:absolute;margin-left:140.25pt;margin-top:1.95pt;width:2.3pt;height:3.6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">
                      <v:imagedata r:id="rId29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>
                      <wp:simplePos x="0" y="0"/>
                      <wp:positionH relativeFrom="column">
                        <wp:posOffset>1643685</wp:posOffset>
                      </wp:positionH>
                      <wp:positionV relativeFrom="paragraph">
                        <wp:posOffset>51190</wp:posOffset>
                      </wp:positionV>
                      <wp:extent cx="113040" cy="110880"/>
                      <wp:effectExtent l="38100" t="38100" r="20320" b="60960"/>
                      <wp:wrapNone/>
                      <wp:docPr id="363" name="Ink 3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110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CF20439" id="Ink 363" o:spid="_x0000_s1026" type="#_x0000_t75" style="position:absolute;margin-left:128.3pt;margin-top:3.1pt;width:10.5pt;height:10.8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">
                      <v:imagedata r:id="rId29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>
                      <wp:simplePos x="0" y="0"/>
                      <wp:positionH relativeFrom="column">
                        <wp:posOffset>1508685</wp:posOffset>
                      </wp:positionH>
                      <wp:positionV relativeFrom="paragraph">
                        <wp:posOffset>85390</wp:posOffset>
                      </wp:positionV>
                      <wp:extent cx="91080" cy="20520"/>
                      <wp:effectExtent l="38100" t="38100" r="42545" b="36830"/>
                      <wp:wrapNone/>
                      <wp:docPr id="362" name="Ink 3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08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0DE6FA8" id="Ink 362" o:spid="_x0000_s1026" type="#_x0000_t75" style="position:absolute;margin-left:117.9pt;margin-top:6.1pt;width:8.6pt;height:2.9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">
                      <v:imagedata r:id="rId30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>
                      <wp:simplePos x="0" y="0"/>
                      <wp:positionH relativeFrom="column">
                        <wp:posOffset>1516605</wp:posOffset>
                      </wp:positionH>
                      <wp:positionV relativeFrom="paragraph">
                        <wp:posOffset>41470</wp:posOffset>
                      </wp:positionV>
                      <wp:extent cx="6120" cy="116280"/>
                      <wp:effectExtent l="38100" t="38100" r="51435" b="36195"/>
                      <wp:wrapNone/>
                      <wp:docPr id="361" name="Ink 3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120" cy="116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51A3B8" id="Ink 361" o:spid="_x0000_s1026" type="#_x0000_t75" style="position:absolute;margin-left:118.4pt;margin-top:2.6pt;width:2.5pt;height:10.5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">
                      <v:imagedata r:id="rId30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>
                      <wp:simplePos x="0" y="0"/>
                      <wp:positionH relativeFrom="column">
                        <wp:posOffset>1367565</wp:posOffset>
                      </wp:positionH>
                      <wp:positionV relativeFrom="paragraph">
                        <wp:posOffset>70990</wp:posOffset>
                      </wp:positionV>
                      <wp:extent cx="90720" cy="90360"/>
                      <wp:effectExtent l="38100" t="38100" r="43180" b="43180"/>
                      <wp:wrapNone/>
                      <wp:docPr id="360" name="Ink 3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720" cy="90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7B0BAF" id="Ink 360" o:spid="_x0000_s1026" type="#_x0000_t75" style="position:absolute;margin-left:106.9pt;margin-top:4.55pt;width:9pt;height:9.2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">
                      <v:imagedata r:id="rId30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6240" behindDoc="0" locked="0" layoutInCell="1" allowOverlap="1">
                      <wp:simplePos x="0" y="0"/>
                      <wp:positionH relativeFrom="column">
                        <wp:posOffset>1313205</wp:posOffset>
                      </wp:positionH>
                      <wp:positionV relativeFrom="paragraph">
                        <wp:posOffset>71710</wp:posOffset>
                      </wp:positionV>
                      <wp:extent cx="10800" cy="79560"/>
                      <wp:effectExtent l="57150" t="38100" r="46355" b="53975"/>
                      <wp:wrapNone/>
                      <wp:docPr id="359" name="Ink 3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" cy="79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259B004" id="Ink 359" o:spid="_x0000_s1026" type="#_x0000_t75" style="position:absolute;margin-left:102.35pt;margin-top:4.8pt;width:2.9pt;height:8.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">
                      <v:imagedata r:id="rId30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5216" behindDoc="0" locked="0" layoutInCell="1" allowOverlap="1">
                      <wp:simplePos x="0" y="0"/>
                      <wp:positionH relativeFrom="column">
                        <wp:posOffset>1122765</wp:posOffset>
                      </wp:positionH>
                      <wp:positionV relativeFrom="paragraph">
                        <wp:posOffset>63790</wp:posOffset>
                      </wp:positionV>
                      <wp:extent cx="89640" cy="96840"/>
                      <wp:effectExtent l="38100" t="57150" r="24765" b="55880"/>
                      <wp:wrapNone/>
                      <wp:docPr id="358" name="Ink 3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9640" cy="96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68E431E" id="Ink 358" o:spid="_x0000_s1026" type="#_x0000_t75" style="position:absolute;margin-left:87.7pt;margin-top:3.9pt;width:8.3pt;height:9.7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">
                      <v:imagedata r:id="rId30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4192" behindDoc="0" locked="0" layoutInCell="1" allowOverlap="1">
                      <wp:simplePos x="0" y="0"/>
                      <wp:positionH relativeFrom="column">
                        <wp:posOffset>981285</wp:posOffset>
                      </wp:positionH>
                      <wp:positionV relativeFrom="paragraph">
                        <wp:posOffset>18790</wp:posOffset>
                      </wp:positionV>
                      <wp:extent cx="116280" cy="151920"/>
                      <wp:effectExtent l="38100" t="57150" r="36195" b="57785"/>
                      <wp:wrapNone/>
                      <wp:docPr id="357" name="Ink 3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6280" cy="151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FD336A" id="Ink 357" o:spid="_x0000_s1026" type="#_x0000_t75" style="position:absolute;margin-left:76.15pt;margin-top:.4pt;width:10.65pt;height:14.1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">
                      <v:imagedata r:id="rId31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3168" behindDoc="0" locked="0" layoutInCell="1" allowOverlap="1">
                      <wp:simplePos x="0" y="0"/>
                      <wp:positionH relativeFrom="column">
                        <wp:posOffset>924405</wp:posOffset>
                      </wp:positionH>
                      <wp:positionV relativeFrom="paragraph">
                        <wp:posOffset>78190</wp:posOffset>
                      </wp:positionV>
                      <wp:extent cx="25920" cy="102600"/>
                      <wp:effectExtent l="38100" t="38100" r="31750" b="50165"/>
                      <wp:wrapNone/>
                      <wp:docPr id="356" name="Ink 3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920" cy="102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62019CD" id="Ink 356" o:spid="_x0000_s1026" type="#_x0000_t75" style="position:absolute;margin-left:71.8pt;margin-top:5.2pt;width:3.6pt;height:9.9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">
                      <v:imagedata r:id="rId31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2144" behindDoc="0" locked="0" layoutInCell="1" allowOverlap="1">
                      <wp:simplePos x="0" y="0"/>
                      <wp:positionH relativeFrom="column">
                        <wp:posOffset>780405</wp:posOffset>
                      </wp:positionH>
                      <wp:positionV relativeFrom="paragraph">
                        <wp:posOffset>50470</wp:posOffset>
                      </wp:positionV>
                      <wp:extent cx="95760" cy="134640"/>
                      <wp:effectExtent l="38100" t="57150" r="38100" b="55880"/>
                      <wp:wrapNone/>
                      <wp:docPr id="355" name="Ink 3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B538266" id="Ink 355" o:spid="_x0000_s1026" type="#_x0000_t75" style="position:absolute;margin-left:60.6pt;margin-top:2.95pt;width:9.35pt;height:12.6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">
                      <v:imagedata r:id="rId31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1120" behindDoc="0" locked="0" layoutInCell="1" allowOverlap="1">
                      <wp:simplePos x="0" y="0"/>
                      <wp:positionH relativeFrom="column">
                        <wp:posOffset>604365</wp:posOffset>
                      </wp:positionH>
                      <wp:positionV relativeFrom="paragraph">
                        <wp:posOffset>79630</wp:posOffset>
                      </wp:positionV>
                      <wp:extent cx="113760" cy="93600"/>
                      <wp:effectExtent l="19050" t="57150" r="19685" b="59055"/>
                      <wp:wrapNone/>
                      <wp:docPr id="354" name="Ink 3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760" cy="93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4574FA" id="Ink 354" o:spid="_x0000_s1026" type="#_x0000_t75" style="position:absolute;margin-left:47.1pt;margin-top:5.15pt;width:10pt;height:9.6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">
                      <v:imagedata r:id="rId31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80096" behindDoc="0" locked="0" layoutInCell="1" allowOverlap="1">
                      <wp:simplePos x="0" y="0"/>
                      <wp:positionH relativeFrom="column">
                        <wp:posOffset>424365</wp:posOffset>
                      </wp:positionH>
                      <wp:positionV relativeFrom="paragraph">
                        <wp:posOffset>71350</wp:posOffset>
                      </wp:positionV>
                      <wp:extent cx="145800" cy="79200"/>
                      <wp:effectExtent l="57150" t="57150" r="45085" b="54610"/>
                      <wp:wrapNone/>
                      <wp:docPr id="353" name="Ink 3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800" cy="79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0CB9FEB" id="Ink 353" o:spid="_x0000_s1026" type="#_x0000_t75" style="position:absolute;margin-left:32.45pt;margin-top:4.5pt;width:13.5pt;height:8.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">
                      <v:imagedata r:id="rId31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9072" behindDoc="0" locked="0" layoutInCell="1" allowOverlap="1">
                      <wp:simplePos x="0" y="0"/>
                      <wp:positionH relativeFrom="column">
                        <wp:posOffset>303405</wp:posOffset>
                      </wp:positionH>
                      <wp:positionV relativeFrom="paragraph">
                        <wp:posOffset>63790</wp:posOffset>
                      </wp:positionV>
                      <wp:extent cx="93240" cy="88920"/>
                      <wp:effectExtent l="38100" t="38100" r="40640" b="44450"/>
                      <wp:wrapNone/>
                      <wp:docPr id="352" name="Ink 35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5C083D" id="Ink 352" o:spid="_x0000_s1026" type="#_x0000_t75" style="position:absolute;margin-left:22.9pt;margin-top:4.1pt;width:8.9pt;height:8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">
                      <v:imagedata r:id="rId32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78048" behindDoc="0" locked="0" layoutInCell="1" allowOverlap="1">
                      <wp:simplePos x="0" y="0"/>
                      <wp:positionH relativeFrom="column">
                        <wp:posOffset>179925</wp:posOffset>
                      </wp:positionH>
                      <wp:positionV relativeFrom="paragraph">
                        <wp:posOffset>32470</wp:posOffset>
                      </wp:positionV>
                      <wp:extent cx="99720" cy="122040"/>
                      <wp:effectExtent l="38100" t="38100" r="52705" b="49530"/>
                      <wp:wrapNone/>
                      <wp:docPr id="575" name="Ink 5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9720" cy="122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40866AA" id="Ink 575" o:spid="_x0000_s1026" type="#_x0000_t75" style="position:absolute;margin-left:13.3pt;margin-top:1.55pt;width:9.7pt;height:11.6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">
                      <v:imagedata r:id="rId322" o:title=""/>
                    </v:shape>
                  </w:pict>
                </mc:Fallback>
              </mc:AlternateContent>
            </w:r>
          </w:p>
          <w:p w:rsidR="00A629A0" w:rsidRDefault="008E2177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97504" behindDoc="0" locked="0" layoutInCell="1" allowOverlap="1">
                      <wp:simplePos x="0" y="0"/>
                      <wp:positionH relativeFrom="column">
                        <wp:posOffset>2339205</wp:posOffset>
                      </wp:positionH>
                      <wp:positionV relativeFrom="paragraph">
                        <wp:posOffset>-83840</wp:posOffset>
                      </wp:positionV>
                      <wp:extent cx="5400" cy="148320"/>
                      <wp:effectExtent l="38100" t="38100" r="52070" b="42545"/>
                      <wp:wrapNone/>
                      <wp:docPr id="373" name="Ink 37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400" cy="148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3DC960B" id="Ink 373" o:spid="_x0000_s1026" type="#_x0000_t75" style="position:absolute;margin-left:183pt;margin-top:-7.3pt;width:2.85pt;height:13.5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">
                      <v:imagedata r:id="rId324" o:title=""/>
                    </v:shape>
                  </w:pict>
                </mc:Fallback>
              </mc:AlternateContent>
            </w: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94784" behindDoc="0" locked="0" layoutInCell="1" allowOverlap="1">
                      <wp:simplePos x="0" y="0"/>
                      <wp:positionH relativeFrom="column">
                        <wp:posOffset>992120</wp:posOffset>
                      </wp:positionH>
                      <wp:positionV relativeFrom="paragraph">
                        <wp:posOffset>875075</wp:posOffset>
                      </wp:positionV>
                      <wp:extent cx="96480" cy="190440"/>
                      <wp:effectExtent l="57150" t="57150" r="56515" b="57785"/>
                      <wp:wrapNone/>
                      <wp:docPr id="660" name="Ink 66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480" cy="19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C45BEA" id="Ink 660" o:spid="_x0000_s1026" type="#_x0000_t75" style="position:absolute;margin-left:76.95pt;margin-top:67.75pt;width:9.7pt;height:17.3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">
                      <v:imagedata r:id="rId32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93760" behindDoc="0" locked="0" layoutInCell="1" allowOverlap="1">
                      <wp:simplePos x="0" y="0"/>
                      <wp:positionH relativeFrom="column">
                        <wp:posOffset>919040</wp:posOffset>
                      </wp:positionH>
                      <wp:positionV relativeFrom="paragraph">
                        <wp:posOffset>903155</wp:posOffset>
                      </wp:positionV>
                      <wp:extent cx="43200" cy="152280"/>
                      <wp:effectExtent l="38100" t="38100" r="33020" b="57785"/>
                      <wp:wrapNone/>
                      <wp:docPr id="659" name="Ink 65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3200" cy="15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3E573E" id="Ink 659" o:spid="_x0000_s1026" type="#_x0000_t75" style="position:absolute;margin-left:71.35pt;margin-top:70.1pt;width:4.85pt;height:14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">
                      <v:imagedata r:id="rId32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92736" behindDoc="0" locked="0" layoutInCell="1" allowOverlap="1">
                      <wp:simplePos x="0" y="0"/>
                      <wp:positionH relativeFrom="column">
                        <wp:posOffset>838040</wp:posOffset>
                      </wp:positionH>
                      <wp:positionV relativeFrom="paragraph">
                        <wp:posOffset>901715</wp:posOffset>
                      </wp:positionV>
                      <wp:extent cx="16560" cy="150840"/>
                      <wp:effectExtent l="38100" t="38100" r="40640" b="59055"/>
                      <wp:wrapNone/>
                      <wp:docPr id="658" name="Ink 65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560" cy="1508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C6AA0C" id="Ink 658" o:spid="_x0000_s1026" type="#_x0000_t75" style="position:absolute;margin-left:65pt;margin-top:70.05pt;width:2.7pt;height:13.9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">
                      <v:imagedata r:id="rId33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91712" behindDoc="0" locked="0" layoutInCell="1" allowOverlap="1">
                      <wp:simplePos x="0" y="0"/>
                      <wp:positionH relativeFrom="column">
                        <wp:posOffset>686840</wp:posOffset>
                      </wp:positionH>
                      <wp:positionV relativeFrom="paragraph">
                        <wp:posOffset>952115</wp:posOffset>
                      </wp:positionV>
                      <wp:extent cx="109440" cy="128160"/>
                      <wp:effectExtent l="38100" t="57150" r="5080" b="62865"/>
                      <wp:wrapNone/>
                      <wp:docPr id="657" name="Ink 65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440" cy="128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36D301" id="Ink 657" o:spid="_x0000_s1026" type="#_x0000_t75" style="position:absolute;margin-left:52.95pt;margin-top:73.9pt;width:10.3pt;height:12.3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">
                      <v:imagedata r:id="rId33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90688" behindDoc="0" locked="0" layoutInCell="1" allowOverlap="1">
                      <wp:simplePos x="0" y="0"/>
                      <wp:positionH relativeFrom="column">
                        <wp:posOffset>564080</wp:posOffset>
                      </wp:positionH>
                      <wp:positionV relativeFrom="paragraph">
                        <wp:posOffset>1030595</wp:posOffset>
                      </wp:positionV>
                      <wp:extent cx="1440" cy="9360"/>
                      <wp:effectExtent l="57150" t="38100" r="55880" b="48260"/>
                      <wp:wrapNone/>
                      <wp:docPr id="656" name="Ink 65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860E09" id="Ink 656" o:spid="_x0000_s1026" type="#_x0000_t75" style="position:absolute;margin-left:43.4pt;margin-top:80.35pt;width:2.1pt;height:2.7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">
                      <v:imagedata r:id="rId33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89664" behindDoc="0" locked="0" layoutInCell="1" allowOverlap="1">
                      <wp:simplePos x="0" y="0"/>
                      <wp:positionH relativeFrom="column">
                        <wp:posOffset>536360</wp:posOffset>
                      </wp:positionH>
                      <wp:positionV relativeFrom="paragraph">
                        <wp:posOffset>927995</wp:posOffset>
                      </wp:positionV>
                      <wp:extent cx="10440" cy="23040"/>
                      <wp:effectExtent l="38100" t="38100" r="46990" b="34290"/>
                      <wp:wrapNone/>
                      <wp:docPr id="655" name="Ink 65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F47825" id="Ink 655" o:spid="_x0000_s1026" type="#_x0000_t75" style="position:absolute;margin-left:41.4pt;margin-top:72.2pt;width:2.4pt;height:3.2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">
                      <v:imagedata r:id="rId33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88640" behindDoc="0" locked="0" layoutInCell="1" allowOverlap="1">
                      <wp:simplePos x="0" y="0"/>
                      <wp:positionH relativeFrom="column">
                        <wp:posOffset>330440</wp:posOffset>
                      </wp:positionH>
                      <wp:positionV relativeFrom="paragraph">
                        <wp:posOffset>1005035</wp:posOffset>
                      </wp:positionV>
                      <wp:extent cx="117720" cy="92520"/>
                      <wp:effectExtent l="57150" t="57150" r="53975" b="60325"/>
                      <wp:wrapNone/>
                      <wp:docPr id="654" name="Ink 65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720" cy="92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2271EE1" id="Ink 654" o:spid="_x0000_s1026" type="#_x0000_t75" style="position:absolute;margin-left:25pt;margin-top:78pt;width:11.45pt;height:9.6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">
                      <v:imagedata r:id="rId33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887616" behindDoc="0" locked="0" layoutInCell="1" allowOverlap="1">
                      <wp:simplePos x="0" y="0"/>
                      <wp:positionH relativeFrom="column">
                        <wp:posOffset>273200</wp:posOffset>
                      </wp:positionH>
                      <wp:positionV relativeFrom="paragraph">
                        <wp:posOffset>921155</wp:posOffset>
                      </wp:positionV>
                      <wp:extent cx="152640" cy="171360"/>
                      <wp:effectExtent l="38100" t="57150" r="19050" b="57785"/>
                      <wp:wrapNone/>
                      <wp:docPr id="653" name="Ink 65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2640" cy="171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82408B6" id="Ink 653" o:spid="_x0000_s1026" type="#_x0000_t75" style="position:absolute;margin-left:20.35pt;margin-top:71.55pt;width:13.85pt;height:15.7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">
                      <v:imagedata r:id="rId340" o:title=""/>
                    </v:shape>
                  </w:pict>
                </mc:Fallback>
              </mc:AlternateContent>
            </w:r>
            <w:r w:rsidR="00A629A0">
              <w:rPr>
                <w:noProof/>
                <w:sz w:val="20"/>
              </w:rPr>
              <w:drawing>
                <wp:anchor distT="0" distB="0" distL="114300" distR="114300" simplePos="0" relativeHeight="251698176" behindDoc="1" locked="0" layoutInCell="1" allowOverlap="1" wp14:anchorId="62225410" wp14:editId="59FFDB2E">
                  <wp:simplePos x="0" y="0"/>
                  <wp:positionH relativeFrom="column">
                    <wp:posOffset>174625</wp:posOffset>
                  </wp:positionH>
                  <wp:positionV relativeFrom="paragraph">
                    <wp:posOffset>127000</wp:posOffset>
                  </wp:positionV>
                  <wp:extent cx="1614575" cy="901430"/>
                  <wp:effectExtent l="0" t="0" r="5080" b="0"/>
                  <wp:wrapNone/>
                  <wp:docPr id="556" name="Picture 556" descr="Go07an_0302rete_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9" descr="Go07an_0302rete_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4575" cy="90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0080" behindDoc="0" locked="0" layoutInCell="1" allowOverlap="1">
                      <wp:simplePos x="0" y="0"/>
                      <wp:positionH relativeFrom="column">
                        <wp:posOffset>1438185</wp:posOffset>
                      </wp:positionH>
                      <wp:positionV relativeFrom="paragraph">
                        <wp:posOffset>423440</wp:posOffset>
                      </wp:positionV>
                      <wp:extent cx="113040" cy="69120"/>
                      <wp:effectExtent l="57150" t="57150" r="58420" b="64770"/>
                      <wp:wrapNone/>
                      <wp:docPr id="717" name="Ink 71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040" cy="69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5CEDF63" id="Ink 717" o:spid="_x0000_s1026" type="#_x0000_t75" style="position:absolute;margin-left:112.3pt;margin-top:32.2pt;width:11.05pt;height:7.8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">
                      <v:imagedata r:id="rId3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9056" behindDoc="0" locked="0" layoutInCell="1" allowOverlap="1">
                      <wp:simplePos x="0" y="0"/>
                      <wp:positionH relativeFrom="column">
                        <wp:posOffset>1436385</wp:posOffset>
                      </wp:positionH>
                      <wp:positionV relativeFrom="paragraph">
                        <wp:posOffset>433160</wp:posOffset>
                      </wp:positionV>
                      <wp:extent cx="32400" cy="198000"/>
                      <wp:effectExtent l="38100" t="38100" r="43815" b="50165"/>
                      <wp:wrapNone/>
                      <wp:docPr id="716" name="Ink 71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400" cy="198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0111A62" id="Ink 716" o:spid="_x0000_s1026" type="#_x0000_t75" style="position:absolute;margin-left:112.4pt;margin-top:33.4pt;width:4.15pt;height:17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">
                      <v:imagedata r:id="rId3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8032" behindDoc="0" locked="0" layoutInCell="1" allowOverlap="1">
                      <wp:simplePos x="0" y="0"/>
                      <wp:positionH relativeFrom="column">
                        <wp:posOffset>1318305</wp:posOffset>
                      </wp:positionH>
                      <wp:positionV relativeFrom="paragraph">
                        <wp:posOffset>443600</wp:posOffset>
                      </wp:positionV>
                      <wp:extent cx="88200" cy="77040"/>
                      <wp:effectExtent l="57150" t="57150" r="26670" b="56515"/>
                      <wp:wrapNone/>
                      <wp:docPr id="715" name="Ink 7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7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E0038A3" id="Ink 715" o:spid="_x0000_s1026" type="#_x0000_t75" style="position:absolute;margin-left:102.8pt;margin-top:33.9pt;width:9.15pt;height:8.2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">
                      <v:imagedata r:id="rId3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7008" behindDoc="0" locked="0" layoutInCell="1" allowOverlap="1">
                      <wp:simplePos x="0" y="0"/>
                      <wp:positionH relativeFrom="column">
                        <wp:posOffset>1323705</wp:posOffset>
                      </wp:positionH>
                      <wp:positionV relativeFrom="paragraph">
                        <wp:posOffset>464840</wp:posOffset>
                      </wp:positionV>
                      <wp:extent cx="9720" cy="152280"/>
                      <wp:effectExtent l="38100" t="38100" r="47625" b="57785"/>
                      <wp:wrapNone/>
                      <wp:docPr id="714" name="Ink 71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20" cy="152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7B88300" id="Ink 714" o:spid="_x0000_s1026" type="#_x0000_t75" style="position:absolute;margin-left:103.1pt;margin-top:35.7pt;width:2.75pt;height:14.1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">
                      <v:imagedata r:id="rId3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5984" behindDoc="0" locked="0" layoutInCell="1" allowOverlap="1">
                      <wp:simplePos x="0" y="0"/>
                      <wp:positionH relativeFrom="column">
                        <wp:posOffset>1159185</wp:posOffset>
                      </wp:positionH>
                      <wp:positionV relativeFrom="paragraph">
                        <wp:posOffset>447200</wp:posOffset>
                      </wp:positionV>
                      <wp:extent cx="134640" cy="109800"/>
                      <wp:effectExtent l="38100" t="38100" r="17780" b="43180"/>
                      <wp:wrapNone/>
                      <wp:docPr id="713" name="Ink 71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4640" cy="109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C4C6E1C" id="Ink 713" o:spid="_x0000_s1026" type="#_x0000_t75" style="position:absolute;margin-left:90.15pt;margin-top:34.35pt;width:12.15pt;height:10.7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">
                      <v:imagedata r:id="rId3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4960" behindDoc="0" locked="0" layoutInCell="1" allowOverlap="1">
                      <wp:simplePos x="0" y="0"/>
                      <wp:positionH relativeFrom="column">
                        <wp:posOffset>1002225</wp:posOffset>
                      </wp:positionH>
                      <wp:positionV relativeFrom="paragraph">
                        <wp:posOffset>430280</wp:posOffset>
                      </wp:positionV>
                      <wp:extent cx="110880" cy="138240"/>
                      <wp:effectExtent l="57150" t="57150" r="41910" b="52705"/>
                      <wp:wrapNone/>
                      <wp:docPr id="712" name="Ink 71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880" cy="138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A639020" id="Ink 712" o:spid="_x0000_s1026" type="#_x0000_t75" style="position:absolute;margin-left:78pt;margin-top:32.8pt;width:10.85pt;height:13.2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">
                      <v:imagedata r:id="rId3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3936" behindDoc="0" locked="0" layoutInCell="1" allowOverlap="1">
                      <wp:simplePos x="0" y="0"/>
                      <wp:positionH relativeFrom="column">
                        <wp:posOffset>758145</wp:posOffset>
                      </wp:positionH>
                      <wp:positionV relativeFrom="paragraph">
                        <wp:posOffset>452240</wp:posOffset>
                      </wp:positionV>
                      <wp:extent cx="106200" cy="128880"/>
                      <wp:effectExtent l="38100" t="57150" r="8255" b="62230"/>
                      <wp:wrapNone/>
                      <wp:docPr id="711" name="Ink 71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6200" cy="128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AEFF95" id="Ink 711" o:spid="_x0000_s1026" type="#_x0000_t75" style="position:absolute;margin-left:58.55pt;margin-top:34.45pt;width:10.05pt;height:12.5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">
                      <v:imagedata r:id="rId3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2912" behindDoc="0" locked="0" layoutInCell="1" allowOverlap="1">
                      <wp:simplePos x="0" y="0"/>
                      <wp:positionH relativeFrom="column">
                        <wp:posOffset>652305</wp:posOffset>
                      </wp:positionH>
                      <wp:positionV relativeFrom="paragraph">
                        <wp:posOffset>456920</wp:posOffset>
                      </wp:positionV>
                      <wp:extent cx="79920" cy="99360"/>
                      <wp:effectExtent l="38100" t="38100" r="34925" b="53340"/>
                      <wp:wrapNone/>
                      <wp:docPr id="710" name="Ink 71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92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F884A6" id="Ink 710" o:spid="_x0000_s1026" type="#_x0000_t75" style="position:absolute;margin-left:50.4pt;margin-top:35.15pt;width:7.9pt;height:9.8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">
                      <v:imagedata r:id="rId3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1888" behindDoc="0" locked="0" layoutInCell="1" allowOverlap="1">
                      <wp:simplePos x="0" y="0"/>
                      <wp:positionH relativeFrom="column">
                        <wp:posOffset>455025</wp:posOffset>
                      </wp:positionH>
                      <wp:positionV relativeFrom="paragraph">
                        <wp:posOffset>434240</wp:posOffset>
                      </wp:positionV>
                      <wp:extent cx="166320" cy="142200"/>
                      <wp:effectExtent l="38100" t="57150" r="5715" b="48895"/>
                      <wp:wrapNone/>
                      <wp:docPr id="709" name="Ink 70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6320" cy="142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23F94" id="Ink 709" o:spid="_x0000_s1026" type="#_x0000_t75" style="position:absolute;margin-left:34.7pt;margin-top:33.1pt;width:14.8pt;height:13.5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">
                      <v:imagedata r:id="rId3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40864" behindDoc="0" locked="0" layoutInCell="1" allowOverlap="1">
                      <wp:simplePos x="0" y="0"/>
                      <wp:positionH relativeFrom="column">
                        <wp:posOffset>1595505</wp:posOffset>
                      </wp:positionH>
                      <wp:positionV relativeFrom="paragraph">
                        <wp:posOffset>117800</wp:posOffset>
                      </wp:positionV>
                      <wp:extent cx="117360" cy="147600"/>
                      <wp:effectExtent l="57150" t="57150" r="35560" b="62230"/>
                      <wp:wrapNone/>
                      <wp:docPr id="708" name="Ink 70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14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083F40F" id="Ink 708" o:spid="_x0000_s1026" type="#_x0000_t75" style="position:absolute;margin-left:124.55pt;margin-top:8.15pt;width:11.55pt;height:13.9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">
                      <v:imagedata r:id="rId3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9840" behindDoc="0" locked="0" layoutInCell="1" allowOverlap="1">
                      <wp:simplePos x="0" y="0"/>
                      <wp:positionH relativeFrom="column">
                        <wp:posOffset>1408665</wp:posOffset>
                      </wp:positionH>
                      <wp:positionV relativeFrom="paragraph">
                        <wp:posOffset>135080</wp:posOffset>
                      </wp:positionV>
                      <wp:extent cx="122400" cy="126000"/>
                      <wp:effectExtent l="38100" t="38100" r="49530" b="64770"/>
                      <wp:wrapNone/>
                      <wp:docPr id="704" name="Ink 7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126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F97BC3" id="Ink 704" o:spid="_x0000_s1026" type="#_x0000_t75" style="position:absolute;margin-left:109.75pt;margin-top:9.6pt;width:11.5pt;height:12.1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">
                      <v:imagedata r:id="rId3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8816" behindDoc="0" locked="0" layoutInCell="1" allowOverlap="1">
                      <wp:simplePos x="0" y="0"/>
                      <wp:positionH relativeFrom="column">
                        <wp:posOffset>1156305</wp:posOffset>
                      </wp:positionH>
                      <wp:positionV relativeFrom="paragraph">
                        <wp:posOffset>107000</wp:posOffset>
                      </wp:positionV>
                      <wp:extent cx="104400" cy="153720"/>
                      <wp:effectExtent l="57150" t="57150" r="67310" b="55880"/>
                      <wp:wrapNone/>
                      <wp:docPr id="703" name="Ink 7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4400" cy="153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C1FD1EE" id="Ink 703" o:spid="_x0000_s1026" type="#_x0000_t75" style="position:absolute;margin-left:89.9pt;margin-top:7.3pt;width:10.5pt;height:14.4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">
                      <v:imagedata r:id="rId3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7792" behindDoc="0" locked="0" layoutInCell="1" allowOverlap="1">
                      <wp:simplePos x="0" y="0"/>
                      <wp:positionH relativeFrom="column">
                        <wp:posOffset>1001865</wp:posOffset>
                      </wp:positionH>
                      <wp:positionV relativeFrom="paragraph">
                        <wp:posOffset>202040</wp:posOffset>
                      </wp:positionV>
                      <wp:extent cx="114480" cy="64080"/>
                      <wp:effectExtent l="38100" t="57150" r="38100" b="50800"/>
                      <wp:wrapNone/>
                      <wp:docPr id="702" name="Ink 7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64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CAE207" id="Ink 702" o:spid="_x0000_s1026" type="#_x0000_t75" style="position:absolute;margin-left:77.8pt;margin-top:14.7pt;width:10.5pt;height:7.3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">
                      <v:imagedata r:id="rId3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6768" behindDoc="0" locked="0" layoutInCell="1" allowOverlap="1">
                      <wp:simplePos x="0" y="0"/>
                      <wp:positionH relativeFrom="column">
                        <wp:posOffset>820785</wp:posOffset>
                      </wp:positionH>
                      <wp:positionV relativeFrom="paragraph">
                        <wp:posOffset>177200</wp:posOffset>
                      </wp:positionV>
                      <wp:extent cx="142560" cy="99360"/>
                      <wp:effectExtent l="38100" t="57150" r="48260" b="53340"/>
                      <wp:wrapNone/>
                      <wp:docPr id="701" name="Ink 7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56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13C254" id="Ink 701" o:spid="_x0000_s1026" type="#_x0000_t75" style="position:absolute;margin-left:63.5pt;margin-top:12.9pt;width:12.85pt;height:10.0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">
                      <v:imagedata r:id="rId3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9904" behindDoc="0" locked="0" layoutInCell="1" allowOverlap="1">
                      <wp:simplePos x="0" y="0"/>
                      <wp:positionH relativeFrom="column">
                        <wp:posOffset>575985</wp:posOffset>
                      </wp:positionH>
                      <wp:positionV relativeFrom="paragraph">
                        <wp:posOffset>147155</wp:posOffset>
                      </wp:positionV>
                      <wp:extent cx="115920" cy="153360"/>
                      <wp:effectExtent l="57150" t="38100" r="17780" b="56515"/>
                      <wp:wrapNone/>
                      <wp:docPr id="665" name="Ink 66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5920" cy="15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5B09567" id="Ink 665" o:spid="_x0000_s1026" type="#_x0000_t75" style="position:absolute;margin-left:44.2pt;margin-top:10.55pt;width:11.5pt;height:14.3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">
                      <v:imagedata r:id="rId3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8880" behindDoc="0" locked="0" layoutInCell="1" allowOverlap="1">
                      <wp:simplePos x="0" y="0"/>
                      <wp:positionH relativeFrom="column">
                        <wp:posOffset>383385</wp:posOffset>
                      </wp:positionH>
                      <wp:positionV relativeFrom="paragraph">
                        <wp:posOffset>146795</wp:posOffset>
                      </wp:positionV>
                      <wp:extent cx="125640" cy="154440"/>
                      <wp:effectExtent l="57150" t="38100" r="46355" b="55245"/>
                      <wp:wrapNone/>
                      <wp:docPr id="664" name="Ink 66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5640" cy="154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7A81748" id="Ink 664" o:spid="_x0000_s1026" type="#_x0000_t75" style="position:absolute;margin-left:29.05pt;margin-top:10.65pt;width:12.15pt;height:14.2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">
                      <v:imagedata r:id="rId3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7856" behindDoc="0" locked="0" layoutInCell="1" allowOverlap="1">
                      <wp:simplePos x="0" y="0"/>
                      <wp:positionH relativeFrom="column">
                        <wp:posOffset>222825</wp:posOffset>
                      </wp:positionH>
                      <wp:positionV relativeFrom="paragraph">
                        <wp:posOffset>267755</wp:posOffset>
                      </wp:positionV>
                      <wp:extent cx="2520" cy="16200"/>
                      <wp:effectExtent l="57150" t="38100" r="55245" b="41275"/>
                      <wp:wrapNone/>
                      <wp:docPr id="663" name="Ink 66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16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8B9182" id="Ink 663" o:spid="_x0000_s1026" type="#_x0000_t75" style="position:absolute;margin-left:16.05pt;margin-top:20.4pt;width:3.25pt;height:3.2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">
                      <v:imagedata r:id="rId3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6832" behindDoc="0" locked="0" layoutInCell="1" allowOverlap="1">
                      <wp:simplePos x="0" y="0"/>
                      <wp:positionH relativeFrom="column">
                        <wp:posOffset>222105</wp:posOffset>
                      </wp:positionH>
                      <wp:positionV relativeFrom="paragraph">
                        <wp:posOffset>179915</wp:posOffset>
                      </wp:positionV>
                      <wp:extent cx="3600" cy="21960"/>
                      <wp:effectExtent l="57150" t="38100" r="53975" b="35560"/>
                      <wp:wrapNone/>
                      <wp:docPr id="662" name="Ink 66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98C7017" id="Ink 662" o:spid="_x0000_s1026" type="#_x0000_t75" style="position:absolute;margin-left:16.5pt;margin-top:13.35pt;width:2.55pt;height:3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">
                      <v:imagedata r:id="rId3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895808" behindDoc="0" locked="0" layoutInCell="1" allowOverlap="1">
                      <wp:simplePos x="0" y="0"/>
                      <wp:positionH relativeFrom="column">
                        <wp:posOffset>14025</wp:posOffset>
                      </wp:positionH>
                      <wp:positionV relativeFrom="paragraph">
                        <wp:posOffset>132035</wp:posOffset>
                      </wp:positionV>
                      <wp:extent cx="118440" cy="188280"/>
                      <wp:effectExtent l="57150" t="57150" r="34290" b="59690"/>
                      <wp:wrapNone/>
                      <wp:docPr id="661" name="Ink 66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440" cy="18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0877BD1" id="Ink 661" o:spid="_x0000_s1026" type="#_x0000_t75" style="position:absolute;margin-left:.15pt;margin-top:9.3pt;width:11.45pt;height:17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">
                      <v:imagedata r:id="rId378" o:title=""/>
                    </v:shape>
                  </w:pict>
                </mc:Fallback>
              </mc:AlternateContent>
            </w:r>
          </w:p>
        </w:tc>
      </w:tr>
      <w:tr w:rsidR="00A629A0" w:rsidRPr="00C726A2" w:rsidTr="008E2177">
        <w:trPr>
          <w:jc w:val="center"/>
        </w:trPr>
        <w:tc>
          <w:tcPr>
            <w:tcW w:w="4428" w:type="dxa"/>
          </w:tcPr>
          <w:p w:rsidR="00A629A0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</w:p>
          <w:p w:rsidR="00A629A0" w:rsidRPr="00C726A2" w:rsidRDefault="00A629A0" w:rsidP="008E2177">
            <w:pPr>
              <w:jc w:val="center"/>
              <w:rPr>
                <w:rFonts w:ascii="Script MT Bold" w:hAnsi="Script MT Bold"/>
                <w:sz w:val="28"/>
                <w:szCs w:val="28"/>
              </w:rPr>
            </w:pPr>
            <w:r>
              <w:rPr>
                <w:rFonts w:ascii="Script MT Bold" w:hAnsi="Script MT Bold"/>
                <w:sz w:val="28"/>
                <w:szCs w:val="28"/>
              </w:rPr>
              <w:t>Same Side Exterior</w:t>
            </w:r>
            <w:r w:rsidRPr="00C726A2">
              <w:rPr>
                <w:rFonts w:ascii="Script MT Bold" w:hAnsi="Script MT Bold"/>
                <w:sz w:val="28"/>
                <w:szCs w:val="28"/>
              </w:rPr>
              <w:t xml:space="preserve"> Angles Theorem:</w:t>
            </w:r>
          </w:p>
          <w:p w:rsidR="00A629A0" w:rsidRDefault="00A629A0" w:rsidP="008E2177">
            <w:pPr>
              <w:jc w:val="center"/>
              <w:rPr>
                <w:rFonts w:ascii="Cambria Math" w:hAnsi="Cambria Math"/>
              </w:rPr>
            </w:pPr>
            <w:r>
              <w:rPr>
                <w:rFonts w:ascii="Cambria Math" w:hAnsi="Cambria Math"/>
              </w:rPr>
              <w:t>If two parallel lines are cut by a transversal, then the pairs of</w:t>
            </w:r>
          </w:p>
          <w:p w:rsidR="00A629A0" w:rsidRDefault="008E2177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21056" behindDoc="0" locked="0" layoutInCell="1" allowOverlap="1">
                      <wp:simplePos x="0" y="0"/>
                      <wp:positionH relativeFrom="column">
                        <wp:posOffset>2497245</wp:posOffset>
                      </wp:positionH>
                      <wp:positionV relativeFrom="paragraph">
                        <wp:posOffset>87155</wp:posOffset>
                      </wp:positionV>
                      <wp:extent cx="88920" cy="66600"/>
                      <wp:effectExtent l="38100" t="57150" r="44450" b="48260"/>
                      <wp:wrapNone/>
                      <wp:docPr id="588" name="Ink 5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66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699BBB4" id="Ink 588" o:spid="_x0000_s1026" type="#_x0000_t75" style="position:absolute;margin-left:196.15pt;margin-top:5.8pt;width:8.6pt;height:7.4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">
                      <v:imagedata r:id="rId380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20032" behindDoc="0" locked="0" layoutInCell="1" allowOverlap="1">
                      <wp:simplePos x="0" y="0"/>
                      <wp:positionH relativeFrom="column">
                        <wp:posOffset>2496525</wp:posOffset>
                      </wp:positionH>
                      <wp:positionV relativeFrom="paragraph">
                        <wp:posOffset>87155</wp:posOffset>
                      </wp:positionV>
                      <wp:extent cx="18360" cy="164520"/>
                      <wp:effectExtent l="57150" t="38100" r="58420" b="45085"/>
                      <wp:wrapNone/>
                      <wp:docPr id="587" name="Ink 5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8360" cy="164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C91D8B" id="Ink 587" o:spid="_x0000_s1026" type="#_x0000_t75" style="position:absolute;margin-left:195.4pt;margin-top:6.05pt;width:3.75pt;height:14.9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">
                      <v:imagedata r:id="rId382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9008" behindDoc="0" locked="0" layoutInCell="1" allowOverlap="1">
                      <wp:simplePos x="0" y="0"/>
                      <wp:positionH relativeFrom="column">
                        <wp:posOffset>2432805</wp:posOffset>
                      </wp:positionH>
                      <wp:positionV relativeFrom="paragraph">
                        <wp:posOffset>73835</wp:posOffset>
                      </wp:positionV>
                      <wp:extent cx="67680" cy="74160"/>
                      <wp:effectExtent l="38100" t="38100" r="46990" b="40640"/>
                      <wp:wrapNone/>
                      <wp:docPr id="586" name="Ink 5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7680" cy="7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3641D4C" id="Ink 586" o:spid="_x0000_s1026" type="#_x0000_t75" style="position:absolute;margin-left:190.95pt;margin-top:4.75pt;width:7.05pt;height:7.7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">
                      <v:imagedata r:id="rId384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7984" behindDoc="0" locked="0" layoutInCell="1" allowOverlap="1">
                      <wp:simplePos x="0" y="0"/>
                      <wp:positionH relativeFrom="column">
                        <wp:posOffset>2405805</wp:posOffset>
                      </wp:positionH>
                      <wp:positionV relativeFrom="paragraph">
                        <wp:posOffset>92555</wp:posOffset>
                      </wp:positionV>
                      <wp:extent cx="23040" cy="160560"/>
                      <wp:effectExtent l="57150" t="38100" r="53340" b="49530"/>
                      <wp:wrapNone/>
                      <wp:docPr id="585" name="Ink 5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3040" cy="160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528B29" id="Ink 585" o:spid="_x0000_s1026" type="#_x0000_t75" style="position:absolute;margin-left:188.3pt;margin-top:6.45pt;width:3.85pt;height:14.7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">
                      <v:imagedata r:id="rId386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6960" behindDoc="0" locked="0" layoutInCell="1" allowOverlap="1">
                      <wp:simplePos x="0" y="0"/>
                      <wp:positionH relativeFrom="column">
                        <wp:posOffset>2302845</wp:posOffset>
                      </wp:positionH>
                      <wp:positionV relativeFrom="paragraph">
                        <wp:posOffset>72035</wp:posOffset>
                      </wp:positionV>
                      <wp:extent cx="76320" cy="88920"/>
                      <wp:effectExtent l="38100" t="38100" r="38100" b="25400"/>
                      <wp:wrapNone/>
                      <wp:docPr id="584" name="Ink 5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632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6A849D" id="Ink 584" o:spid="_x0000_s1026" type="#_x0000_t75" style="position:absolute;margin-left:180.4pt;margin-top:4.9pt;width:7.55pt;height:8.3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">
                      <v:imagedata r:id="rId388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2183685</wp:posOffset>
                      </wp:positionH>
                      <wp:positionV relativeFrom="paragraph">
                        <wp:posOffset>59435</wp:posOffset>
                      </wp:positionV>
                      <wp:extent cx="85320" cy="99360"/>
                      <wp:effectExtent l="38100" t="38100" r="48260" b="53340"/>
                      <wp:wrapNone/>
                      <wp:docPr id="583" name="Ink 5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5320" cy="9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E6D2893" id="Ink 583" o:spid="_x0000_s1026" type="#_x0000_t75" style="position:absolute;margin-left:171.05pt;margin-top:3.9pt;width:8.35pt;height:9.8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">
                      <v:imagedata r:id="rId390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4912" behindDoc="0" locked="0" layoutInCell="1" allowOverlap="1">
                      <wp:simplePos x="0" y="0"/>
                      <wp:positionH relativeFrom="column">
                        <wp:posOffset>2033205</wp:posOffset>
                      </wp:positionH>
                      <wp:positionV relativeFrom="paragraph">
                        <wp:posOffset>99395</wp:posOffset>
                      </wp:positionV>
                      <wp:extent cx="49680" cy="72720"/>
                      <wp:effectExtent l="19050" t="38100" r="45720" b="60960"/>
                      <wp:wrapNone/>
                      <wp:docPr id="582" name="Ink 5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9680" cy="7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04A4B5C" id="Ink 582" o:spid="_x0000_s1026" type="#_x0000_t75" style="position:absolute;margin-left:159.65pt;margin-top:6.8pt;width:5.45pt;height:7.9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">
                      <v:imagedata r:id="rId392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3888" behindDoc="0" locked="0" layoutInCell="1" allowOverlap="1">
                      <wp:simplePos x="0" y="0"/>
                      <wp:positionH relativeFrom="column">
                        <wp:posOffset>2001525</wp:posOffset>
                      </wp:positionH>
                      <wp:positionV relativeFrom="paragraph">
                        <wp:posOffset>52955</wp:posOffset>
                      </wp:positionV>
                      <wp:extent cx="720" cy="31320"/>
                      <wp:effectExtent l="57150" t="38100" r="56515" b="45085"/>
                      <wp:wrapNone/>
                      <wp:docPr id="581" name="Ink 5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" cy="31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6F59F4" id="Ink 581" o:spid="_x0000_s1026" type="#_x0000_t75" style="position:absolute;margin-left:156.6pt;margin-top:3.15pt;width:2.1pt;height:3.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">
                      <v:imagedata r:id="rId394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2864" behindDoc="0" locked="0" layoutInCell="1" allowOverlap="1">
                      <wp:simplePos x="0" y="0"/>
                      <wp:positionH relativeFrom="column">
                        <wp:posOffset>1857165</wp:posOffset>
                      </wp:positionH>
                      <wp:positionV relativeFrom="paragraph">
                        <wp:posOffset>78155</wp:posOffset>
                      </wp:positionV>
                      <wp:extent cx="122400" cy="107280"/>
                      <wp:effectExtent l="38100" t="38100" r="30480" b="45720"/>
                      <wp:wrapNone/>
                      <wp:docPr id="580" name="Ink 5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400" cy="107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22B81C" id="Ink 580" o:spid="_x0000_s1026" type="#_x0000_t75" style="position:absolute;margin-left:145.1pt;margin-top:5.35pt;width:11.4pt;height:10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">
                      <v:imagedata r:id="rId396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1840" behindDoc="0" locked="0" layoutInCell="1" allowOverlap="1">
                      <wp:simplePos x="0" y="0"/>
                      <wp:positionH relativeFrom="column">
                        <wp:posOffset>1698765</wp:posOffset>
                      </wp:positionH>
                      <wp:positionV relativeFrom="paragraph">
                        <wp:posOffset>118115</wp:posOffset>
                      </wp:positionV>
                      <wp:extent cx="91440" cy="21960"/>
                      <wp:effectExtent l="19050" t="19050" r="22860" b="35560"/>
                      <wp:wrapNone/>
                      <wp:docPr id="579" name="Ink 5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144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7C82717" id="Ink 579" o:spid="_x0000_s1026" type="#_x0000_t75" style="position:absolute;margin-left:133.05pt;margin-top:8.85pt;width:8.3pt;height:2.9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">
                      <v:imagedata r:id="rId398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10816" behindDoc="0" locked="0" layoutInCell="1" allowOverlap="1">
                      <wp:simplePos x="0" y="0"/>
                      <wp:positionH relativeFrom="column">
                        <wp:posOffset>1703805</wp:posOffset>
                      </wp:positionH>
                      <wp:positionV relativeFrom="paragraph">
                        <wp:posOffset>53315</wp:posOffset>
                      </wp:positionV>
                      <wp:extent cx="14400" cy="135720"/>
                      <wp:effectExtent l="38100" t="38100" r="43180" b="36195"/>
                      <wp:wrapNone/>
                      <wp:docPr id="578" name="Ink 5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9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35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876327F" id="Ink 578" o:spid="_x0000_s1026" type="#_x0000_t75" style="position:absolute;margin-left:133.55pt;margin-top:3.5pt;width:2.85pt;height:12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">
                      <v:imagedata r:id="rId400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9792" behindDoc="0" locked="0" layoutInCell="1" allowOverlap="1">
                      <wp:simplePos x="0" y="0"/>
                      <wp:positionH relativeFrom="column">
                        <wp:posOffset>1575645</wp:posOffset>
                      </wp:positionH>
                      <wp:positionV relativeFrom="paragraph">
                        <wp:posOffset>94715</wp:posOffset>
                      </wp:positionV>
                      <wp:extent cx="70920" cy="98280"/>
                      <wp:effectExtent l="38100" t="38100" r="43815" b="54610"/>
                      <wp:wrapNone/>
                      <wp:docPr id="577" name="Ink 5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92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C5EC397" id="Ink 577" o:spid="_x0000_s1026" type="#_x0000_t75" style="position:absolute;margin-left:123pt;margin-top:6.5pt;width:7.5pt;height:9.7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">
                      <v:imagedata r:id="rId402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8768" behindDoc="0" locked="0" layoutInCell="1" allowOverlap="1">
                      <wp:simplePos x="0" y="0"/>
                      <wp:positionH relativeFrom="column">
                        <wp:posOffset>1570245</wp:posOffset>
                      </wp:positionH>
                      <wp:positionV relativeFrom="paragraph">
                        <wp:posOffset>97235</wp:posOffset>
                      </wp:positionV>
                      <wp:extent cx="63360" cy="97200"/>
                      <wp:effectExtent l="38100" t="38100" r="32385" b="36195"/>
                      <wp:wrapNone/>
                      <wp:docPr id="576" name="Ink 5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3360" cy="97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8C50043" id="Ink 576" o:spid="_x0000_s1026" type="#_x0000_t75" style="position:absolute;margin-left:122.65pt;margin-top:6.75pt;width:6.45pt;height:9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">
                      <v:imagedata r:id="rId404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7744" behindDoc="0" locked="0" layoutInCell="1" allowOverlap="1">
                      <wp:simplePos x="0" y="0"/>
                      <wp:positionH relativeFrom="column">
                        <wp:posOffset>1444965</wp:posOffset>
                      </wp:positionH>
                      <wp:positionV relativeFrom="paragraph">
                        <wp:posOffset>90755</wp:posOffset>
                      </wp:positionV>
                      <wp:extent cx="100080" cy="98280"/>
                      <wp:effectExtent l="38100" t="57150" r="52705" b="54610"/>
                      <wp:wrapNone/>
                      <wp:docPr id="383" name="Ink 3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080" cy="9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E8CB5AA" id="Ink 383" o:spid="_x0000_s1026" type="#_x0000_t75" style="position:absolute;margin-left:113.2pt;margin-top:6.05pt;width:9.65pt;height:10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">
                      <v:imagedata r:id="rId406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6720" behindDoc="0" locked="0" layoutInCell="1" allowOverlap="1">
                      <wp:simplePos x="0" y="0"/>
                      <wp:positionH relativeFrom="column">
                        <wp:posOffset>1278645</wp:posOffset>
                      </wp:positionH>
                      <wp:positionV relativeFrom="paragraph">
                        <wp:posOffset>84995</wp:posOffset>
                      </wp:positionV>
                      <wp:extent cx="78840" cy="114480"/>
                      <wp:effectExtent l="38100" t="57150" r="35560" b="57150"/>
                      <wp:wrapNone/>
                      <wp:docPr id="382" name="Ink 3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14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67FF725" id="Ink 382" o:spid="_x0000_s1026" type="#_x0000_t75" style="position:absolute;margin-left:100.1pt;margin-top:5.55pt;width:7.35pt;height:11.1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">
                      <v:imagedata r:id="rId408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5696" behindDoc="0" locked="0" layoutInCell="1" allowOverlap="1">
                      <wp:simplePos x="0" y="0"/>
                      <wp:positionH relativeFrom="column">
                        <wp:posOffset>1136445</wp:posOffset>
                      </wp:positionH>
                      <wp:positionV relativeFrom="paragraph">
                        <wp:posOffset>50435</wp:posOffset>
                      </wp:positionV>
                      <wp:extent cx="102240" cy="146520"/>
                      <wp:effectExtent l="57150" t="57150" r="50165" b="63500"/>
                      <wp:wrapNone/>
                      <wp:docPr id="381" name="Ink 3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240" cy="146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479929" id="Ink 381" o:spid="_x0000_s1026" type="#_x0000_t75" style="position:absolute;margin-left:88.45pt;margin-top:2.85pt;width:10.15pt;height:13.7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">
                      <v:imagedata r:id="rId410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4672" behindDoc="0" locked="0" layoutInCell="1" allowOverlap="1">
                      <wp:simplePos x="0" y="0"/>
                      <wp:positionH relativeFrom="column">
                        <wp:posOffset>1059405</wp:posOffset>
                      </wp:positionH>
                      <wp:positionV relativeFrom="paragraph">
                        <wp:posOffset>72035</wp:posOffset>
                      </wp:positionV>
                      <wp:extent cx="38520" cy="123120"/>
                      <wp:effectExtent l="19050" t="38100" r="19050" b="48895"/>
                      <wp:wrapNone/>
                      <wp:docPr id="380" name="Ink 3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8520" cy="123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138F1D" id="Ink 380" o:spid="_x0000_s1026" type="#_x0000_t75" style="position:absolute;margin-left:82.7pt;margin-top:4.7pt;width:4.2pt;height:11.5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">
                      <v:imagedata r:id="rId412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3648" behindDoc="0" locked="0" layoutInCell="1" allowOverlap="1">
                      <wp:simplePos x="0" y="0"/>
                      <wp:positionH relativeFrom="column">
                        <wp:posOffset>904605</wp:posOffset>
                      </wp:positionH>
                      <wp:positionV relativeFrom="paragraph">
                        <wp:posOffset>47195</wp:posOffset>
                      </wp:positionV>
                      <wp:extent cx="93240" cy="137880"/>
                      <wp:effectExtent l="38100" t="57150" r="40640" b="52705"/>
                      <wp:wrapNone/>
                      <wp:docPr id="379" name="Ink 3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3240" cy="137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324FC5E" id="Ink 379" o:spid="_x0000_s1026" type="#_x0000_t75" style="position:absolute;margin-left:70.5pt;margin-top:2.65pt;width:9.05pt;height:13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">
                      <v:imagedata r:id="rId414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2624" behindDoc="0" locked="0" layoutInCell="1" allowOverlap="1">
                      <wp:simplePos x="0" y="0"/>
                      <wp:positionH relativeFrom="column">
                        <wp:posOffset>689325</wp:posOffset>
                      </wp:positionH>
                      <wp:positionV relativeFrom="paragraph">
                        <wp:posOffset>93995</wp:posOffset>
                      </wp:positionV>
                      <wp:extent cx="138240" cy="115560"/>
                      <wp:effectExtent l="38100" t="57150" r="14605" b="56515"/>
                      <wp:wrapNone/>
                      <wp:docPr id="378" name="Ink 3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8240" cy="115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C2F775" id="Ink 378" o:spid="_x0000_s1026" type="#_x0000_t75" style="position:absolute;margin-left:53.6pt;margin-top:6.25pt;width:12.1pt;height:11.4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">
                      <v:imagedata r:id="rId416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1600" behindDoc="0" locked="0" layoutInCell="1" allowOverlap="1">
                      <wp:simplePos x="0" y="0"/>
                      <wp:positionH relativeFrom="column">
                        <wp:posOffset>510765</wp:posOffset>
                      </wp:positionH>
                      <wp:positionV relativeFrom="paragraph">
                        <wp:posOffset>99395</wp:posOffset>
                      </wp:positionV>
                      <wp:extent cx="151200" cy="90000"/>
                      <wp:effectExtent l="38100" t="57150" r="39370" b="62865"/>
                      <wp:wrapNone/>
                      <wp:docPr id="377" name="Ink 3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0" cy="900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F663E94" id="Ink 377" o:spid="_x0000_s1026" type="#_x0000_t75" style="position:absolute;margin-left:39.25pt;margin-top:6.7pt;width:13.6pt;height:9.4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">
                      <v:imagedata r:id="rId418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800576" behindDoc="0" locked="0" layoutInCell="1" allowOverlap="1">
                      <wp:simplePos x="0" y="0"/>
                      <wp:positionH relativeFrom="column">
                        <wp:posOffset>344085</wp:posOffset>
                      </wp:positionH>
                      <wp:positionV relativeFrom="paragraph">
                        <wp:posOffset>73115</wp:posOffset>
                      </wp:positionV>
                      <wp:extent cx="122040" cy="108720"/>
                      <wp:effectExtent l="38100" t="38100" r="30480" b="43815"/>
                      <wp:wrapNone/>
                      <wp:docPr id="376" name="Ink 3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1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040" cy="10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E46320" id="Ink 376" o:spid="_x0000_s1026" type="#_x0000_t75" style="position:absolute;margin-left:26pt;margin-top:4.75pt;width:11.1pt;height:10.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">
                      <v:imagedata r:id="rId420" o:title=""/>
                    </v:shape>
                  </w:pict>
                </mc:Fallback>
              </mc:AlternateContent>
            </w:r>
            <w:r>
              <w:rPr>
                <w:rFonts w:ascii="Script MT Bold" w:hAnsi="Script MT Bold"/>
                <w:noProof/>
                <w:sz w:val="26"/>
                <w:szCs w:val="26"/>
              </w:rPr>
              <mc:AlternateContent>
                <mc:Choice Requires="wpi">
                  <w:drawing>
                    <wp:anchor distT="0" distB="0" distL="114300" distR="114300" simplePos="0" relativeHeight="251799552" behindDoc="0" locked="0" layoutInCell="1" allowOverlap="1">
                      <wp:simplePos x="0" y="0"/>
                      <wp:positionH relativeFrom="column">
                        <wp:posOffset>230325</wp:posOffset>
                      </wp:positionH>
                      <wp:positionV relativeFrom="paragraph">
                        <wp:posOffset>31355</wp:posOffset>
                      </wp:positionV>
                      <wp:extent cx="79560" cy="132120"/>
                      <wp:effectExtent l="38100" t="38100" r="53975" b="58420"/>
                      <wp:wrapNone/>
                      <wp:docPr id="375" name="Ink 37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956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C8A6FC" id="Ink 375" o:spid="_x0000_s1026" type="#_x0000_t75" style="position:absolute;margin-left:17.15pt;margin-top:1.45pt;width:8.35pt;height:12.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">
                      <v:imagedata r:id="rId422" o:title=""/>
                    </v:shape>
                  </w:pict>
                </mc:Fallback>
              </mc:AlternateContent>
            </w:r>
          </w:p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  <w:p w:rsidR="00A629A0" w:rsidRDefault="00A629A0" w:rsidP="008E2177">
            <w:pPr>
              <w:jc w:val="center"/>
              <w:rPr>
                <w:rFonts w:ascii="Script MT Bold" w:hAnsi="Script MT Bold"/>
                <w:sz w:val="26"/>
                <w:szCs w:val="26"/>
              </w:rPr>
            </w:pP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8336" behindDoc="0" locked="0" layoutInCell="1" allowOverlap="1">
                      <wp:simplePos x="0" y="0"/>
                      <wp:positionH relativeFrom="column">
                        <wp:posOffset>1092920</wp:posOffset>
                      </wp:positionH>
                      <wp:positionV relativeFrom="paragraph">
                        <wp:posOffset>1150095</wp:posOffset>
                      </wp:positionV>
                      <wp:extent cx="137160" cy="114120"/>
                      <wp:effectExtent l="38100" t="38100" r="34290" b="38735"/>
                      <wp:wrapNone/>
                      <wp:docPr id="683" name="Ink 68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7160" cy="11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5ABCD1" id="Ink 683" o:spid="_x0000_s1026" type="#_x0000_t75" style="position:absolute;margin-left:85.55pt;margin-top:89.85pt;width:11.95pt;height:10.9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">
                      <v:imagedata r:id="rId42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7312" behindDoc="0" locked="0" layoutInCell="1" allowOverlap="1">
                      <wp:simplePos x="0" y="0"/>
                      <wp:positionH relativeFrom="column">
                        <wp:posOffset>983480</wp:posOffset>
                      </wp:positionH>
                      <wp:positionV relativeFrom="paragraph">
                        <wp:posOffset>1140375</wp:posOffset>
                      </wp:positionV>
                      <wp:extent cx="24840" cy="133560"/>
                      <wp:effectExtent l="38100" t="38100" r="32385" b="57150"/>
                      <wp:wrapNone/>
                      <wp:docPr id="682" name="Ink 68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4840" cy="133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438C93" id="Ink 682" o:spid="_x0000_s1026" type="#_x0000_t75" style="position:absolute;margin-left:76.75pt;margin-top:88.8pt;width:3.15pt;height:12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">
                      <v:imagedata r:id="rId42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6288" behindDoc="0" locked="0" layoutInCell="1" allowOverlap="1">
                      <wp:simplePos x="0" y="0"/>
                      <wp:positionH relativeFrom="column">
                        <wp:posOffset>914360</wp:posOffset>
                      </wp:positionH>
                      <wp:positionV relativeFrom="paragraph">
                        <wp:posOffset>1143615</wp:posOffset>
                      </wp:positionV>
                      <wp:extent cx="12600" cy="141120"/>
                      <wp:effectExtent l="38100" t="57150" r="45085" b="49530"/>
                      <wp:wrapNone/>
                      <wp:docPr id="681" name="Ink 68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00" cy="14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F8583E" id="Ink 681" o:spid="_x0000_s1026" type="#_x0000_t75" style="position:absolute;margin-left:70.9pt;margin-top:88.95pt;width:2.7pt;height:13.35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">
                      <v:imagedata r:id="rId428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5264" behindDoc="0" locked="0" layoutInCell="1" allowOverlap="1">
                      <wp:simplePos x="0" y="0"/>
                      <wp:positionH relativeFrom="column">
                        <wp:posOffset>663800</wp:posOffset>
                      </wp:positionH>
                      <wp:positionV relativeFrom="paragraph">
                        <wp:posOffset>1143255</wp:posOffset>
                      </wp:positionV>
                      <wp:extent cx="219600" cy="241200"/>
                      <wp:effectExtent l="57150" t="57150" r="28575" b="64135"/>
                      <wp:wrapNone/>
                      <wp:docPr id="680" name="Ink 68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19600" cy="241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6C2F84" id="Ink 680" o:spid="_x0000_s1026" type="#_x0000_t75" style="position:absolute;margin-left:51.1pt;margin-top:89pt;width:19.4pt;height:21.2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">
                      <v:imagedata r:id="rId430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4240" behindDoc="0" locked="0" layoutInCell="1" allowOverlap="1">
                      <wp:simplePos x="0" y="0"/>
                      <wp:positionH relativeFrom="column">
                        <wp:posOffset>527360</wp:posOffset>
                      </wp:positionH>
                      <wp:positionV relativeFrom="paragraph">
                        <wp:posOffset>1266375</wp:posOffset>
                      </wp:positionV>
                      <wp:extent cx="14040" cy="20520"/>
                      <wp:effectExtent l="38100" t="38100" r="43180" b="36830"/>
                      <wp:wrapNone/>
                      <wp:docPr id="679" name="Ink 67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04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22F09F0" id="Ink 679" o:spid="_x0000_s1026" type="#_x0000_t75" style="position:absolute;margin-left:40.4pt;margin-top:99.2pt;width:2.85pt;height:3.3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">
                      <v:imagedata r:id="rId432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3216" behindDoc="0" locked="0" layoutInCell="1" allowOverlap="1">
                      <wp:simplePos x="0" y="0"/>
                      <wp:positionH relativeFrom="column">
                        <wp:posOffset>512600</wp:posOffset>
                      </wp:positionH>
                      <wp:positionV relativeFrom="paragraph">
                        <wp:posOffset>1165215</wp:posOffset>
                      </wp:positionV>
                      <wp:extent cx="9000" cy="23040"/>
                      <wp:effectExtent l="38100" t="38100" r="48260" b="34290"/>
                      <wp:wrapNone/>
                      <wp:docPr id="678" name="Ink 67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23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E36B14" id="Ink 678" o:spid="_x0000_s1026" type="#_x0000_t75" style="position:absolute;margin-left:39.7pt;margin-top:90.8pt;width:2.3pt;height:3.2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">
                      <v:imagedata r:id="rId434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2192" behindDoc="0" locked="0" layoutInCell="1" allowOverlap="1">
                      <wp:simplePos x="0" y="0"/>
                      <wp:positionH relativeFrom="column">
                        <wp:posOffset>280400</wp:posOffset>
                      </wp:positionH>
                      <wp:positionV relativeFrom="paragraph">
                        <wp:posOffset>1221735</wp:posOffset>
                      </wp:positionV>
                      <wp:extent cx="135720" cy="103680"/>
                      <wp:effectExtent l="57150" t="57150" r="55245" b="67945"/>
                      <wp:wrapNone/>
                      <wp:docPr id="677" name="Ink 67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5720" cy="103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B6D9CA9" id="Ink 677" o:spid="_x0000_s1026" type="#_x0000_t75" style="position:absolute;margin-left:21pt;margin-top:95.05pt;width:13pt;height:10.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">
                      <v:imagedata r:id="rId436" o:title=""/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i">
                  <w:drawing>
                    <wp:anchor distT="0" distB="0" distL="114300" distR="114300" simplePos="0" relativeHeight="251911168" behindDoc="0" locked="0" layoutInCell="1" allowOverlap="1">
                      <wp:simplePos x="0" y="0"/>
                      <wp:positionH relativeFrom="column">
                        <wp:posOffset>235400</wp:posOffset>
                      </wp:positionH>
                      <wp:positionV relativeFrom="paragraph">
                        <wp:posOffset>1143615</wp:posOffset>
                      </wp:positionV>
                      <wp:extent cx="169200" cy="168120"/>
                      <wp:effectExtent l="38100" t="38100" r="21590" b="41910"/>
                      <wp:wrapNone/>
                      <wp:docPr id="676" name="Ink 67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9200" cy="168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1A20F40" id="Ink 676" o:spid="_x0000_s1026" type="#_x0000_t75" style="position:absolute;margin-left:17.4pt;margin-top:89.3pt;width:15.15pt;height:15.2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">
                      <v:imagedata r:id="rId438" o:title=""/>
                    </v:shape>
                  </w:pict>
                </mc:Fallback>
              </mc:AlternateContent>
            </w:r>
            <w:r w:rsidR="00A629A0">
              <w:rPr>
                <w:noProof/>
                <w:sz w:val="20"/>
              </w:rPr>
              <w:drawing>
                <wp:anchor distT="0" distB="0" distL="114300" distR="114300" simplePos="0" relativeHeight="251699200" behindDoc="1" locked="0" layoutInCell="1" allowOverlap="1" wp14:anchorId="478846BB" wp14:editId="520E57AA">
                  <wp:simplePos x="0" y="0"/>
                  <wp:positionH relativeFrom="column">
                    <wp:posOffset>226895</wp:posOffset>
                  </wp:positionH>
                  <wp:positionV relativeFrom="paragraph">
                    <wp:posOffset>161493</wp:posOffset>
                  </wp:positionV>
                  <wp:extent cx="1604411" cy="907915"/>
                  <wp:effectExtent l="0" t="0" r="0" b="6985"/>
                  <wp:wrapNone/>
                  <wp:docPr id="558" name="Picture 558" descr="Go07an_0302rete_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6" descr="Go07an_0302rete_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4411" cy="907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294" w:type="dxa"/>
          </w:tcPr>
          <w:p w:rsidR="00A629A0" w:rsidRPr="00C726A2" w:rsidRDefault="008E2177" w:rsidP="008E2177">
            <w:pPr>
              <w:rPr>
                <w:rFonts w:ascii="Cambria Math" w:hAnsi="Cambria Math"/>
              </w:rPr>
            </w:pP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5440" behindDoc="0" locked="0" layoutInCell="1" allowOverlap="1">
                      <wp:simplePos x="0" y="0"/>
                      <wp:positionH relativeFrom="column">
                        <wp:posOffset>1413705</wp:posOffset>
                      </wp:positionH>
                      <wp:positionV relativeFrom="paragraph">
                        <wp:posOffset>531975</wp:posOffset>
                      </wp:positionV>
                      <wp:extent cx="133200" cy="93960"/>
                      <wp:effectExtent l="38100" t="57150" r="19685" b="59055"/>
                      <wp:wrapNone/>
                      <wp:docPr id="732" name="Ink 73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3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320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F5C5DFF" id="Ink 732" o:spid="_x0000_s1026" type="#_x0000_t75" style="position:absolute;margin-left:110.5pt;margin-top:40.75pt;width:12.45pt;height:9.7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">
                      <v:imagedata r:id="rId44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4416" behindDoc="0" locked="0" layoutInCell="1" allowOverlap="1">
                      <wp:simplePos x="0" y="0"/>
                      <wp:positionH relativeFrom="column">
                        <wp:posOffset>1417665</wp:posOffset>
                      </wp:positionH>
                      <wp:positionV relativeFrom="paragraph">
                        <wp:posOffset>546375</wp:posOffset>
                      </wp:positionV>
                      <wp:extent cx="8280" cy="188280"/>
                      <wp:effectExtent l="38100" t="38100" r="48895" b="40640"/>
                      <wp:wrapNone/>
                      <wp:docPr id="731" name="Ink 73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280" cy="188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B539883" id="Ink 731" o:spid="_x0000_s1026" type="#_x0000_t75" style="position:absolute;margin-left:110.6pt;margin-top:42.2pt;width:2.45pt;height:16.8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">
                      <v:imagedata r:id="rId44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3392" behindDoc="0" locked="0" layoutInCell="1" allowOverlap="1">
                      <wp:simplePos x="0" y="0"/>
                      <wp:positionH relativeFrom="column">
                        <wp:posOffset>1280865</wp:posOffset>
                      </wp:positionH>
                      <wp:positionV relativeFrom="paragraph">
                        <wp:posOffset>531255</wp:posOffset>
                      </wp:positionV>
                      <wp:extent cx="90360" cy="88560"/>
                      <wp:effectExtent l="57150" t="57150" r="43180" b="64135"/>
                      <wp:wrapNone/>
                      <wp:docPr id="730" name="Ink 73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360" cy="885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D004DAF" id="Ink 730" o:spid="_x0000_s1026" type="#_x0000_t75" style="position:absolute;margin-left:99.85pt;margin-top:40.75pt;width:9.25pt;height:9.2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">
                      <v:imagedata r:id="rId44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2368" behindDoc="0" locked="0" layoutInCell="1" allowOverlap="1">
                      <wp:simplePos x="0" y="0"/>
                      <wp:positionH relativeFrom="column">
                        <wp:posOffset>1278345</wp:posOffset>
                      </wp:positionH>
                      <wp:positionV relativeFrom="paragraph">
                        <wp:posOffset>540615</wp:posOffset>
                      </wp:positionV>
                      <wp:extent cx="5760" cy="179280"/>
                      <wp:effectExtent l="57150" t="57150" r="51435" b="49530"/>
                      <wp:wrapNone/>
                      <wp:docPr id="729" name="Ink 72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5760" cy="17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B65A782" id="Ink 729" o:spid="_x0000_s1026" type="#_x0000_t75" style="position:absolute;margin-left:99.5pt;margin-top:41.45pt;width:2.55pt;height:16.4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">
                      <v:imagedata r:id="rId44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1344" behindDoc="0" locked="0" layoutInCell="1" allowOverlap="1">
                      <wp:simplePos x="0" y="0"/>
                      <wp:positionH relativeFrom="column">
                        <wp:posOffset>1106985</wp:posOffset>
                      </wp:positionH>
                      <wp:positionV relativeFrom="paragraph">
                        <wp:posOffset>530535</wp:posOffset>
                      </wp:positionV>
                      <wp:extent cx="124200" cy="104040"/>
                      <wp:effectExtent l="38100" t="38100" r="47625" b="48895"/>
                      <wp:wrapNone/>
                      <wp:docPr id="728" name="Ink 72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4200" cy="10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A54CA2F" id="Ink 728" o:spid="_x0000_s1026" type="#_x0000_t75" style="position:absolute;margin-left:86.05pt;margin-top:40.8pt;width:11.5pt;height:10.3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">
                      <v:imagedata r:id="rId44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60320" behindDoc="0" locked="0" layoutInCell="1" allowOverlap="1">
                      <wp:simplePos x="0" y="0"/>
                      <wp:positionH relativeFrom="column">
                        <wp:posOffset>981705</wp:posOffset>
                      </wp:positionH>
                      <wp:positionV relativeFrom="paragraph">
                        <wp:posOffset>507495</wp:posOffset>
                      </wp:positionV>
                      <wp:extent cx="92520" cy="132120"/>
                      <wp:effectExtent l="57150" t="57150" r="41275" b="58420"/>
                      <wp:wrapNone/>
                      <wp:docPr id="727" name="Ink 72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4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2520" cy="132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1ECC2DD" id="Ink 727" o:spid="_x0000_s1026" type="#_x0000_t75" style="position:absolute;margin-left:76.3pt;margin-top:38.85pt;width:9.5pt;height:12.6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">
                      <v:imagedata r:id="rId45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9296" behindDoc="0" locked="0" layoutInCell="1" allowOverlap="1">
                      <wp:simplePos x="0" y="0"/>
                      <wp:positionH relativeFrom="column">
                        <wp:posOffset>760305</wp:posOffset>
                      </wp:positionH>
                      <wp:positionV relativeFrom="paragraph">
                        <wp:posOffset>525495</wp:posOffset>
                      </wp:positionV>
                      <wp:extent cx="118800" cy="117720"/>
                      <wp:effectExtent l="38100" t="57150" r="14605" b="53975"/>
                      <wp:wrapNone/>
                      <wp:docPr id="726" name="Ink 72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800" cy="117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381008B" id="Ink 726" o:spid="_x0000_s1026" type="#_x0000_t75" style="position:absolute;margin-left:58.7pt;margin-top:40.25pt;width:11pt;height:11.6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">
                      <v:imagedata r:id="rId45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8272" behindDoc="0" locked="0" layoutInCell="1" allowOverlap="1">
                      <wp:simplePos x="0" y="0"/>
                      <wp:positionH relativeFrom="column">
                        <wp:posOffset>641505</wp:posOffset>
                      </wp:positionH>
                      <wp:positionV relativeFrom="paragraph">
                        <wp:posOffset>522255</wp:posOffset>
                      </wp:positionV>
                      <wp:extent cx="95760" cy="93960"/>
                      <wp:effectExtent l="38100" t="57150" r="38100" b="59055"/>
                      <wp:wrapNone/>
                      <wp:docPr id="725" name="Ink 72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760" cy="93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888EE10" id="Ink 725" o:spid="_x0000_s1026" type="#_x0000_t75" style="position:absolute;margin-left:49.5pt;margin-top:40.1pt;width:9.35pt;height:9.6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">
                      <v:imagedata r:id="rId45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7248" behindDoc="0" locked="0" layoutInCell="1" allowOverlap="1">
                      <wp:simplePos x="0" y="0"/>
                      <wp:positionH relativeFrom="column">
                        <wp:posOffset>456105</wp:posOffset>
                      </wp:positionH>
                      <wp:positionV relativeFrom="paragraph">
                        <wp:posOffset>521175</wp:posOffset>
                      </wp:positionV>
                      <wp:extent cx="158760" cy="119520"/>
                      <wp:effectExtent l="38100" t="57150" r="31750" b="52070"/>
                      <wp:wrapNone/>
                      <wp:docPr id="724" name="Ink 72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8760" cy="119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49BF61" id="Ink 724" o:spid="_x0000_s1026" type="#_x0000_t75" style="position:absolute;margin-left:34.75pt;margin-top:39.9pt;width:14.1pt;height:11.7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">
                      <v:imagedata r:id="rId45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6224" behindDoc="0" locked="0" layoutInCell="1" allowOverlap="1">
                      <wp:simplePos x="0" y="0"/>
                      <wp:positionH relativeFrom="column">
                        <wp:posOffset>1719705</wp:posOffset>
                      </wp:positionH>
                      <wp:positionV relativeFrom="paragraph">
                        <wp:posOffset>158655</wp:posOffset>
                      </wp:positionV>
                      <wp:extent cx="14400" cy="173160"/>
                      <wp:effectExtent l="38100" t="57150" r="62230" b="55880"/>
                      <wp:wrapNone/>
                      <wp:docPr id="723" name="Ink 72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400" cy="173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4E1C3A6" id="Ink 723" o:spid="_x0000_s1026" type="#_x0000_t75" style="position:absolute;margin-left:134.2pt;margin-top:11.35pt;width:3.55pt;height:1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">
                      <v:imagedata r:id="rId45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5200" behindDoc="0" locked="0" layoutInCell="1" allowOverlap="1">
                      <wp:simplePos x="0" y="0"/>
                      <wp:positionH relativeFrom="column">
                        <wp:posOffset>1633665</wp:posOffset>
                      </wp:positionH>
                      <wp:positionV relativeFrom="paragraph">
                        <wp:posOffset>188175</wp:posOffset>
                      </wp:positionV>
                      <wp:extent cx="122760" cy="71640"/>
                      <wp:effectExtent l="38100" t="38100" r="10795" b="43180"/>
                      <wp:wrapNone/>
                      <wp:docPr id="722" name="Ink 72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5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2760" cy="71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AD96E4" id="Ink 722" o:spid="_x0000_s1026" type="#_x0000_t75" style="position:absolute;margin-left:127.5pt;margin-top:14.1pt;width:11.45pt;height:7.5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">
                      <v:imagedata r:id="rId46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4176" behindDoc="0" locked="0" layoutInCell="1" allowOverlap="1">
                      <wp:simplePos x="0" y="0"/>
                      <wp:positionH relativeFrom="column">
                        <wp:posOffset>1479225</wp:posOffset>
                      </wp:positionH>
                      <wp:positionV relativeFrom="paragraph">
                        <wp:posOffset>180255</wp:posOffset>
                      </wp:positionV>
                      <wp:extent cx="139680" cy="164160"/>
                      <wp:effectExtent l="57150" t="38100" r="51435" b="45720"/>
                      <wp:wrapNone/>
                      <wp:docPr id="721" name="Ink 72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9680" cy="1641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434E28D" id="Ink 721" o:spid="_x0000_s1026" type="#_x0000_t75" style="position:absolute;margin-left:115.3pt;margin-top:13.45pt;width:13pt;height:14.9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">
                      <v:imagedata r:id="rId46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3152" behindDoc="0" locked="0" layoutInCell="1" allowOverlap="1">
                      <wp:simplePos x="0" y="0"/>
                      <wp:positionH relativeFrom="column">
                        <wp:posOffset>1225065</wp:posOffset>
                      </wp:positionH>
                      <wp:positionV relativeFrom="paragraph">
                        <wp:posOffset>191775</wp:posOffset>
                      </wp:positionV>
                      <wp:extent cx="114480" cy="167040"/>
                      <wp:effectExtent l="57150" t="57150" r="57150" b="61595"/>
                      <wp:wrapNone/>
                      <wp:docPr id="720" name="Ink 72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4480" cy="167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0A0A4A" id="Ink 720" o:spid="_x0000_s1026" type="#_x0000_t75" style="position:absolute;margin-left:95.3pt;margin-top:13.95pt;width:11.35pt;height:15.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">
                      <v:imagedata r:id="rId46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2128" behindDoc="0" locked="0" layoutInCell="1" allowOverlap="1">
                      <wp:simplePos x="0" y="0"/>
                      <wp:positionH relativeFrom="column">
                        <wp:posOffset>1083945</wp:posOffset>
                      </wp:positionH>
                      <wp:positionV relativeFrom="paragraph">
                        <wp:posOffset>270615</wp:posOffset>
                      </wp:positionV>
                      <wp:extent cx="109080" cy="77400"/>
                      <wp:effectExtent l="38100" t="57150" r="43815" b="56515"/>
                      <wp:wrapNone/>
                      <wp:docPr id="719" name="Ink 71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9080" cy="77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4DCEE7" id="Ink 719" o:spid="_x0000_s1026" type="#_x0000_t75" style="position:absolute;margin-left:84.2pt;margin-top:20.15pt;width:10.45pt;height:8.2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">
                      <v:imagedata r:id="rId46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51104" behindDoc="0" locked="0" layoutInCell="1" allowOverlap="1">
                      <wp:simplePos x="0" y="0"/>
                      <wp:positionH relativeFrom="column">
                        <wp:posOffset>922305</wp:posOffset>
                      </wp:positionH>
                      <wp:positionV relativeFrom="paragraph">
                        <wp:posOffset>243255</wp:posOffset>
                      </wp:positionV>
                      <wp:extent cx="136800" cy="114120"/>
                      <wp:effectExtent l="38100" t="57150" r="15875" b="57785"/>
                      <wp:wrapNone/>
                      <wp:docPr id="718" name="Ink 71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0" cy="114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64B98CB" id="Ink 718" o:spid="_x0000_s1026" type="#_x0000_t75" style="position:absolute;margin-left:71.45pt;margin-top:18pt;width:12.5pt;height:11.3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">
                      <v:imagedata r:id="rId46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35744" behindDoc="0" locked="0" layoutInCell="1" allowOverlap="1">
                      <wp:simplePos x="0" y="0"/>
                      <wp:positionH relativeFrom="column">
                        <wp:posOffset>1832745</wp:posOffset>
                      </wp:positionH>
                      <wp:positionV relativeFrom="paragraph">
                        <wp:posOffset>127335</wp:posOffset>
                      </wp:positionV>
                      <wp:extent cx="0" cy="9360"/>
                      <wp:effectExtent l="0" t="0" r="0" b="0"/>
                      <wp:wrapNone/>
                      <wp:docPr id="700" name="Ink 7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6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0" cy="9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DA6FD1" id="Ink 700" o:spid="_x0000_s1026" type="#_x0000_t75" style="position:absolute;margin-left:144.3pt;margin-top:10.05pt;width:0;height:.8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">
                      <v:imagedata r:id="rId47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4480" behindDoc="0" locked="0" layoutInCell="1" allowOverlap="1">
                      <wp:simplePos x="0" y="0"/>
                      <wp:positionH relativeFrom="column">
                        <wp:posOffset>626385</wp:posOffset>
                      </wp:positionH>
                      <wp:positionV relativeFrom="paragraph">
                        <wp:posOffset>187455</wp:posOffset>
                      </wp:positionV>
                      <wp:extent cx="102960" cy="163440"/>
                      <wp:effectExtent l="38100" t="38100" r="49530" b="46355"/>
                      <wp:wrapNone/>
                      <wp:docPr id="689" name="Ink 6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2960" cy="163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F74F134" id="Ink 689" o:spid="_x0000_s1026" type="#_x0000_t75" style="position:absolute;margin-left:48.15pt;margin-top:13.95pt;width:10.45pt;height:14.8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">
                      <v:imagedata r:id="rId472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3456" behindDoc="0" locked="0" layoutInCell="1" allowOverlap="1">
                      <wp:simplePos x="0" y="0"/>
                      <wp:positionH relativeFrom="column">
                        <wp:posOffset>435225</wp:posOffset>
                      </wp:positionH>
                      <wp:positionV relativeFrom="paragraph">
                        <wp:posOffset>183495</wp:posOffset>
                      </wp:positionV>
                      <wp:extent cx="118080" cy="162720"/>
                      <wp:effectExtent l="57150" t="38100" r="53975" b="46990"/>
                      <wp:wrapNone/>
                      <wp:docPr id="688" name="Ink 6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3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8080" cy="162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F7E2334" id="Ink 688" o:spid="_x0000_s1026" type="#_x0000_t75" style="position:absolute;margin-left:33.1pt;margin-top:13.55pt;width:11.7pt;height:14.8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">
                      <v:imagedata r:id="rId474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2432" behindDoc="0" locked="0" layoutInCell="1" allowOverlap="1">
                      <wp:simplePos x="0" y="0"/>
                      <wp:positionH relativeFrom="column">
                        <wp:posOffset>265305</wp:posOffset>
                      </wp:positionH>
                      <wp:positionV relativeFrom="paragraph">
                        <wp:posOffset>319935</wp:posOffset>
                      </wp:positionV>
                      <wp:extent cx="8640" cy="11880"/>
                      <wp:effectExtent l="38100" t="38100" r="29845" b="45720"/>
                      <wp:wrapNone/>
                      <wp:docPr id="687" name="Ink 6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5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640" cy="11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58F7533" id="Ink 687" o:spid="_x0000_s1026" type="#_x0000_t75" style="position:absolute;margin-left:19.9pt;margin-top:24.5pt;width:2.35pt;height:2.9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">
                      <v:imagedata r:id="rId476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1408" behindDoc="0" locked="0" layoutInCell="1" allowOverlap="1">
                      <wp:simplePos x="0" y="0"/>
                      <wp:positionH relativeFrom="column">
                        <wp:posOffset>260985</wp:posOffset>
                      </wp:positionH>
                      <wp:positionV relativeFrom="paragraph">
                        <wp:posOffset>214455</wp:posOffset>
                      </wp:positionV>
                      <wp:extent cx="9000" cy="13320"/>
                      <wp:effectExtent l="38100" t="57150" r="48260" b="63500"/>
                      <wp:wrapNone/>
                      <wp:docPr id="686" name="Ink 6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7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000" cy="13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EC25AC5" id="Ink 686" o:spid="_x0000_s1026" type="#_x0000_t75" style="position:absolute;margin-left:19.45pt;margin-top:15.75pt;width:2.85pt;height:3.4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">
                      <v:imagedata r:id="rId478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20384" behindDoc="0" locked="0" layoutInCell="1" allowOverlap="1">
                      <wp:simplePos x="0" y="0"/>
                      <wp:positionH relativeFrom="column">
                        <wp:posOffset>51825</wp:posOffset>
                      </wp:positionH>
                      <wp:positionV relativeFrom="paragraph">
                        <wp:posOffset>178095</wp:posOffset>
                      </wp:positionV>
                      <wp:extent cx="117360" cy="95760"/>
                      <wp:effectExtent l="38100" t="57150" r="35560" b="57150"/>
                      <wp:wrapNone/>
                      <wp:docPr id="685" name="Ink 6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79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7360" cy="957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C13DD82" id="Ink 685" o:spid="_x0000_s1026" type="#_x0000_t75" style="position:absolute;margin-left:3.25pt;margin-top:12.95pt;width:11.2pt;height:9.7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">
                      <v:imagedata r:id="rId480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919360" behindDoc="0" locked="0" layoutInCell="1" allowOverlap="1">
                      <wp:simplePos x="0" y="0"/>
                      <wp:positionH relativeFrom="column">
                        <wp:posOffset>58665</wp:posOffset>
                      </wp:positionH>
                      <wp:positionV relativeFrom="paragraph">
                        <wp:posOffset>188535</wp:posOffset>
                      </wp:positionV>
                      <wp:extent cx="15120" cy="160920"/>
                      <wp:effectExtent l="38100" t="38100" r="42545" b="48895"/>
                      <wp:wrapNone/>
                      <wp:docPr id="684" name="Ink 68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5120" cy="160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7FBD169" id="Ink 684" o:spid="_x0000_s1026" type="#_x0000_t75" style="position:absolute;margin-left:3.75pt;margin-top:13.8pt;width:2.85pt;height:14.9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">
                      <v:imagedata r:id="rId482" o:title=""/>
                    </v:shape>
                  </w:pict>
                </mc:Fallback>
              </mc:AlternateContent>
            </w:r>
          </w:p>
        </w:tc>
      </w:tr>
    </w:tbl>
    <w:p w:rsidR="007C68CF" w:rsidRDefault="007C68CF" w:rsidP="007C68CF">
      <w:pPr>
        <w:spacing w:after="0"/>
        <w:jc w:val="center"/>
        <w:rPr>
          <w:rFonts w:ascii="Script MT Bold" w:hAnsi="Script MT Bold" w:cs="Arial"/>
          <w:sz w:val="26"/>
          <w:szCs w:val="26"/>
        </w:rPr>
      </w:pPr>
      <w:r w:rsidRPr="00A80B73">
        <w:rPr>
          <w:rFonts w:ascii="Script MT Bold" w:hAnsi="Script MT Bold" w:cs="Arial"/>
          <w:sz w:val="26"/>
          <w:szCs w:val="26"/>
        </w:rPr>
        <w:lastRenderedPageBreak/>
        <w:t>Geometry meets Algebra!</w:t>
      </w:r>
    </w:p>
    <w:p w:rsidR="007C68CF" w:rsidRDefault="007C68CF" w:rsidP="007C68CF">
      <w:pPr>
        <w:spacing w:after="0"/>
        <w:rPr>
          <w:rFonts w:cs="Arial"/>
        </w:rPr>
      </w:pPr>
      <w:r w:rsidRPr="007C68CF">
        <w:rPr>
          <w:rFonts w:cs="Arial"/>
        </w:rPr>
        <w:t xml:space="preserve">Part </w:t>
      </w:r>
      <w:r w:rsidR="00A629A0">
        <w:rPr>
          <w:rFonts w:cs="Arial"/>
        </w:rPr>
        <w:t>3</w:t>
      </w:r>
      <w:r w:rsidRPr="007C68CF">
        <w:rPr>
          <w:rFonts w:cs="Arial"/>
        </w:rPr>
        <w:t xml:space="preserve">:  </w:t>
      </w:r>
      <w:r w:rsidRPr="0000328B">
        <w:rPr>
          <w:rFonts w:cs="Arial"/>
          <w:u w:val="single"/>
        </w:rPr>
        <w:t>State</w:t>
      </w:r>
      <w:r>
        <w:rPr>
          <w:rFonts w:cs="Arial"/>
        </w:rPr>
        <w:t xml:space="preserve"> the theorem or postulate that is related to the measure of the angle pairs.  </w:t>
      </w:r>
    </w:p>
    <w:p w:rsidR="007C68CF" w:rsidRDefault="007C68CF" w:rsidP="007C68CF">
      <w:pPr>
        <w:spacing w:after="0"/>
        <w:rPr>
          <w:rFonts w:cs="Arial"/>
        </w:rPr>
      </w:pPr>
      <w:r>
        <w:rPr>
          <w:rFonts w:cs="Arial"/>
        </w:rPr>
        <w:tab/>
        <w:t>Then, f</w:t>
      </w:r>
      <w:r w:rsidRPr="0000328B">
        <w:rPr>
          <w:rFonts w:cs="Arial"/>
          <w:u w:val="single"/>
        </w:rPr>
        <w:t>ind</w:t>
      </w:r>
      <w:r>
        <w:rPr>
          <w:rFonts w:cs="Arial"/>
        </w:rPr>
        <w:t xml:space="preserve"> each angle measure.</w:t>
      </w:r>
    </w:p>
    <w:p w:rsidR="007C68CF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6972945</wp:posOffset>
                </wp:positionH>
                <wp:positionV relativeFrom="paragraph">
                  <wp:posOffset>132350</wp:posOffset>
                </wp:positionV>
                <wp:extent cx="91080" cy="93960"/>
                <wp:effectExtent l="38100" t="57150" r="42545" b="5905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">
                      <w14:nvContentPartPr>
                        <w14:cNvContentPartPr/>
                      </w14:nvContentPartPr>
                      <w14:xfrm>
                        <a:off x="0" y="0"/>
                        <a:ext cx="910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612CD" id="Ink 786" o:spid="_x0000_s1026" type="#_x0000_t75" style="position:absolute;margin-left:548.45pt;margin-top:9.3pt;width:8.9pt;height:9.7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">
                <v:imagedata r:id="rId48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6861345</wp:posOffset>
                </wp:positionH>
                <wp:positionV relativeFrom="paragraph">
                  <wp:posOffset>94190</wp:posOffset>
                </wp:positionV>
                <wp:extent cx="131040" cy="141480"/>
                <wp:effectExtent l="38100" t="57150" r="40640" b="49530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">
                      <w14:nvContentPartPr>
                        <w14:cNvContentPartPr/>
                      </w14:nvContentPartPr>
                      <w14:xfrm>
                        <a:off x="0" y="0"/>
                        <a:ext cx="1310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38243E" id="Ink 785" o:spid="_x0000_s1026" type="#_x0000_t75" style="position:absolute;margin-left:539.1pt;margin-top:6.3pt;width:12pt;height:13.4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">
                <v:imagedata r:id="rId48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6677385</wp:posOffset>
                </wp:positionH>
                <wp:positionV relativeFrom="paragraph">
                  <wp:posOffset>153950</wp:posOffset>
                </wp:positionV>
                <wp:extent cx="113040" cy="33120"/>
                <wp:effectExtent l="38100" t="38100" r="39370" b="2413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">
                      <w14:nvContentPartPr>
                        <w14:cNvContentPartPr/>
                      </w14:nvContentPartPr>
                      <w14:xfrm>
                        <a:off x="0" y="0"/>
                        <a:ext cx="113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9587C" id="Ink 784" o:spid="_x0000_s1026" type="#_x0000_t75" style="position:absolute;margin-left:524.85pt;margin-top:11.6pt;width:10.35pt;height:3.8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">
                <v:imagedata r:id="rId48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6704025</wp:posOffset>
                </wp:positionH>
                <wp:positionV relativeFrom="paragraph">
                  <wp:posOffset>62510</wp:posOffset>
                </wp:positionV>
                <wp:extent cx="8280" cy="185040"/>
                <wp:effectExtent l="38100" t="38100" r="48895" b="43815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">
                      <w14:nvContentPartPr>
                        <w14:cNvContentPartPr/>
                      </w14:nvContentPartPr>
                      <w14:xfrm>
                        <a:off x="0" y="0"/>
                        <a:ext cx="828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66C09" id="Ink 783" o:spid="_x0000_s1026" type="#_x0000_t75" style="position:absolute;margin-left:526.75pt;margin-top:4.25pt;width:2.9pt;height:16.3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">
                <v:imagedata r:id="rId49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6368865</wp:posOffset>
                </wp:positionH>
                <wp:positionV relativeFrom="paragraph">
                  <wp:posOffset>95990</wp:posOffset>
                </wp:positionV>
                <wp:extent cx="119160" cy="154440"/>
                <wp:effectExtent l="38100" t="38100" r="33655" b="3619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">
                      <w14:nvContentPartPr>
                        <w14:cNvContentPartPr/>
                      </w14:nvContentPartPr>
                      <w14:xfrm>
                        <a:off x="0" y="0"/>
                        <a:ext cx="1191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436A1" id="Ink 780" o:spid="_x0000_s1026" type="#_x0000_t75" style="position:absolute;margin-left:500.65pt;margin-top:6.95pt;width:11.1pt;height:13.9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">
                <v:imagedata r:id="rId49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6018945</wp:posOffset>
                </wp:positionH>
                <wp:positionV relativeFrom="paragraph">
                  <wp:posOffset>95270</wp:posOffset>
                </wp:positionV>
                <wp:extent cx="113400" cy="167040"/>
                <wp:effectExtent l="38100" t="57150" r="39370" b="61595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">
                      <w14:nvContentPartPr>
                        <w14:cNvContentPartPr/>
                      </w14:nvContentPartPr>
                      <w14:xfrm>
                        <a:off x="0" y="0"/>
                        <a:ext cx="1134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38F58" id="Ink 778" o:spid="_x0000_s1026" type="#_x0000_t75" style="position:absolute;margin-left:472.8pt;margin-top:6.35pt;width:10.85pt;height:15.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">
                <v:imagedata r:id="rId49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5801145</wp:posOffset>
                </wp:positionH>
                <wp:positionV relativeFrom="paragraph">
                  <wp:posOffset>27950</wp:posOffset>
                </wp:positionV>
                <wp:extent cx="117000" cy="253800"/>
                <wp:effectExtent l="57150" t="57150" r="54610" b="51435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1170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1979D" id="Ink 776" o:spid="_x0000_s1026" type="#_x0000_t75" style="position:absolute;margin-left:455.65pt;margin-top:1.05pt;width:11.55pt;height:22.3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">
                <v:imagedata r:id="rId49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5039025</wp:posOffset>
                </wp:positionH>
                <wp:positionV relativeFrom="paragraph">
                  <wp:posOffset>34430</wp:posOffset>
                </wp:positionV>
                <wp:extent cx="146520" cy="253080"/>
                <wp:effectExtent l="57150" t="57150" r="44450" b="52070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14652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F4B2E" id="Ink 772" o:spid="_x0000_s1026" type="#_x0000_t75" style="position:absolute;margin-left:395.65pt;margin-top:1.55pt;width:13.85pt;height:22.3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">
                <v:imagedata r:id="rId49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4232985</wp:posOffset>
                </wp:positionH>
                <wp:positionV relativeFrom="paragraph">
                  <wp:posOffset>115055</wp:posOffset>
                </wp:positionV>
                <wp:extent cx="98280" cy="130680"/>
                <wp:effectExtent l="57150" t="38100" r="54610" b="6032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982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0C02B" id="Ink 766" o:spid="_x0000_s1026" type="#_x0000_t75" style="position:absolute;margin-left:332.15pt;margin-top:8.1pt;width:10.1pt;height:12.4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">
                <v:imagedata r:id="rId50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913665</wp:posOffset>
                </wp:positionH>
                <wp:positionV relativeFrom="paragraph">
                  <wp:posOffset>93095</wp:posOffset>
                </wp:positionV>
                <wp:extent cx="9720" cy="46800"/>
                <wp:effectExtent l="38100" t="38100" r="66675" b="4889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97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202AE" id="Ink 763" o:spid="_x0000_s1026" type="#_x0000_t75" style="position:absolute;margin-left:306.95pt;margin-top:6.2pt;width:3.15pt;height:5.6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">
                <v:imagedata r:id="rId50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1527585</wp:posOffset>
                </wp:positionH>
                <wp:positionV relativeFrom="paragraph">
                  <wp:posOffset>74585</wp:posOffset>
                </wp:positionV>
                <wp:extent cx="163440" cy="139680"/>
                <wp:effectExtent l="57150" t="57150" r="8255" b="51435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1634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49431" id="Ink 742" o:spid="_x0000_s1026" type="#_x0000_t75" style="position:absolute;margin-left:119.4pt;margin-top:4.7pt;width:14.9pt;height:13.4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">
                <v:imagedata r:id="rId50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1328505</wp:posOffset>
                </wp:positionH>
                <wp:positionV relativeFrom="paragraph">
                  <wp:posOffset>117425</wp:posOffset>
                </wp:positionV>
                <wp:extent cx="3600" cy="21600"/>
                <wp:effectExtent l="38100" t="38100" r="53975" b="35560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36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91D7C" id="Ink 739" o:spid="_x0000_s1026" type="#_x0000_t75" style="position:absolute;margin-left:103.75pt;margin-top:8.15pt;width:2.4pt;height:3.3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">
                <v:imagedata r:id="rId50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75305</wp:posOffset>
                </wp:positionH>
                <wp:positionV relativeFrom="paragraph">
                  <wp:posOffset>61985</wp:posOffset>
                </wp:positionV>
                <wp:extent cx="155160" cy="232920"/>
                <wp:effectExtent l="38100" t="57150" r="16510" b="5334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5516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6CA35" id="Ink 733" o:spid="_x0000_s1026" type="#_x0000_t75" style="position:absolute;margin-left:36.3pt;margin-top:3.75pt;width:13.95pt;height:20.7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">
                <v:imagedata r:id="rId508" o:title=""/>
              </v:shape>
            </w:pict>
          </mc:Fallback>
        </mc:AlternateContent>
      </w:r>
    </w:p>
    <w:p w:rsidR="007C68CF" w:rsidRDefault="008E2177" w:rsidP="007C68CF">
      <w:pPr>
        <w:spacing w:after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6540585</wp:posOffset>
                </wp:positionH>
                <wp:positionV relativeFrom="paragraph">
                  <wp:posOffset>-47605</wp:posOffset>
                </wp:positionV>
                <wp:extent cx="105480" cy="113400"/>
                <wp:effectExtent l="57150" t="38100" r="66040" b="3937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1054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383ED" id="Ink 782" o:spid="_x0000_s1026" type="#_x0000_t75" style="position:absolute;margin-left:513.85pt;margin-top:-4.4pt;width:10.65pt;height:10.7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">
                <v:imagedata r:id="rId5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6374265</wp:posOffset>
                </wp:positionH>
                <wp:positionV relativeFrom="paragraph">
                  <wp:posOffset>34115</wp:posOffset>
                </wp:positionV>
                <wp:extent cx="167400" cy="30240"/>
                <wp:effectExtent l="38100" t="38100" r="42545" b="46355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1674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48DC9" id="Ink 781" o:spid="_x0000_s1026" type="#_x0000_t75" style="position:absolute;margin-left:500.95pt;margin-top:2.2pt;width:14.7pt;height:4.1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">
                <v:imagedata r:id="rId5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6168705</wp:posOffset>
                </wp:positionH>
                <wp:positionV relativeFrom="paragraph">
                  <wp:posOffset>-31405</wp:posOffset>
                </wp:positionV>
                <wp:extent cx="128520" cy="97920"/>
                <wp:effectExtent l="38100" t="57150" r="24130" b="5461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128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530E0" id="Ink 779" o:spid="_x0000_s1026" type="#_x0000_t75" style="position:absolute;margin-left:485pt;margin-top:-3.6pt;width:11.4pt;height:10.0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">
                <v:imagedata r:id="rId5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5950545</wp:posOffset>
                </wp:positionH>
                <wp:positionV relativeFrom="paragraph">
                  <wp:posOffset>-35365</wp:posOffset>
                </wp:positionV>
                <wp:extent cx="39960" cy="118080"/>
                <wp:effectExtent l="38100" t="57150" r="36830" b="5397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399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59D6D" id="Ink 777" o:spid="_x0000_s1026" type="#_x0000_t75" style="position:absolute;margin-left:467.75pt;margin-top:-3.9pt;width:4.6pt;height:11.6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">
                <v:imagedata r:id="rId5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5587305</wp:posOffset>
                </wp:positionH>
                <wp:positionV relativeFrom="paragraph">
                  <wp:posOffset>-39685</wp:posOffset>
                </wp:positionV>
                <wp:extent cx="123120" cy="116640"/>
                <wp:effectExtent l="38100" t="57150" r="29845" b="5524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1231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C466E8" id="Ink 775" o:spid="_x0000_s1026" type="#_x0000_t75" style="position:absolute;margin-left:439.1pt;margin-top:-4.25pt;width:11.5pt;height:11.5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">
                <v:imagedata r:id="rId5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5384985</wp:posOffset>
                </wp:positionH>
                <wp:positionV relativeFrom="paragraph">
                  <wp:posOffset>-41845</wp:posOffset>
                </wp:positionV>
                <wp:extent cx="173880" cy="114480"/>
                <wp:effectExtent l="57150" t="57150" r="36195" b="5715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1738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15764" id="Ink 774" o:spid="_x0000_s1026" type="#_x0000_t75" style="position:absolute;margin-left:422.85pt;margin-top:-4.45pt;width:15.95pt;height:11.3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">
                <v:imagedata r:id="rId5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5201385</wp:posOffset>
                </wp:positionH>
                <wp:positionV relativeFrom="paragraph">
                  <wp:posOffset>-54445</wp:posOffset>
                </wp:positionV>
                <wp:extent cx="127080" cy="131400"/>
                <wp:effectExtent l="38100" t="57150" r="25400" b="59690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270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EFD16" id="Ink 773" o:spid="_x0000_s1026" type="#_x0000_t75" style="position:absolute;margin-left:408.4pt;margin-top:-5.4pt;width:11.7pt;height:12.7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">
                <v:imagedata r:id="rId5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4364385</wp:posOffset>
                </wp:positionH>
                <wp:positionV relativeFrom="paragraph">
                  <wp:posOffset>-38260</wp:posOffset>
                </wp:positionV>
                <wp:extent cx="175320" cy="115920"/>
                <wp:effectExtent l="57150" t="57150" r="53340" b="5588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1753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592C8" id="Ink 767" o:spid="_x0000_s1026" type="#_x0000_t75" style="position:absolute;margin-left:342.7pt;margin-top:-4.15pt;width:15.95pt;height:11.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">
                <v:imagedata r:id="rId5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100145</wp:posOffset>
                </wp:positionH>
                <wp:positionV relativeFrom="paragraph">
                  <wp:posOffset>-77500</wp:posOffset>
                </wp:positionV>
                <wp:extent cx="123840" cy="154440"/>
                <wp:effectExtent l="38100" t="57150" r="47625" b="55245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1238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FAFD3C" id="Ink 765" o:spid="_x0000_s1026" type="#_x0000_t75" style="position:absolute;margin-left:322.05pt;margin-top:-7.25pt;width:11.75pt;height:14.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">
                <v:imagedata r:id="rId5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930225</wp:posOffset>
                </wp:positionH>
                <wp:positionV relativeFrom="paragraph">
                  <wp:posOffset>-15580</wp:posOffset>
                </wp:positionV>
                <wp:extent cx="98640" cy="111600"/>
                <wp:effectExtent l="38100" t="57150" r="53975" b="60325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86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BD94A" id="Ink 764" o:spid="_x0000_s1026" type="#_x0000_t75" style="position:absolute;margin-left:308.75pt;margin-top:-2.4pt;width:9.6pt;height:11.1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">
                <v:imagedata r:id="rId5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727545</wp:posOffset>
                </wp:positionH>
                <wp:positionV relativeFrom="paragraph">
                  <wp:posOffset>-87220</wp:posOffset>
                </wp:positionV>
                <wp:extent cx="118440" cy="198720"/>
                <wp:effectExtent l="57150" t="38100" r="53340" b="4953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1184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0E34A" id="Ink 762" o:spid="_x0000_s1026" type="#_x0000_t75" style="position:absolute;margin-left:292.35pt;margin-top:-7.6pt;width:11.7pt;height:17.6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">
                <v:imagedata r:id="rId5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575625</wp:posOffset>
                </wp:positionH>
                <wp:positionV relativeFrom="paragraph">
                  <wp:posOffset>-460</wp:posOffset>
                </wp:positionV>
                <wp:extent cx="120960" cy="43200"/>
                <wp:effectExtent l="38100" t="38100" r="31750" b="33020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209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AB083" id="Ink 761" o:spid="_x0000_s1026" type="#_x0000_t75" style="position:absolute;margin-left:280.65pt;margin-top:-.55pt;width:10.9pt;height:4.5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">
                <v:imagedata r:id="rId5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3612345</wp:posOffset>
                </wp:positionH>
                <wp:positionV relativeFrom="paragraph">
                  <wp:posOffset>-107740</wp:posOffset>
                </wp:positionV>
                <wp:extent cx="7920" cy="209160"/>
                <wp:effectExtent l="38100" t="38100" r="49530" b="3873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79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7133B" id="Ink 760" o:spid="_x0000_s1026" type="#_x0000_t75" style="position:absolute;margin-left:283.5pt;margin-top:-9.25pt;width:2.65pt;height:18.3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">
                <v:imagedata r:id="rId5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3452865</wp:posOffset>
                </wp:positionH>
                <wp:positionV relativeFrom="paragraph">
                  <wp:posOffset>-15220</wp:posOffset>
                </wp:positionV>
                <wp:extent cx="79920" cy="112680"/>
                <wp:effectExtent l="38100" t="57150" r="53975" b="5905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799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7712EA" id="Ink 759" o:spid="_x0000_s1026" type="#_x0000_t75" style="position:absolute;margin-left:270.75pt;margin-top:-2.3pt;width:8.25pt;height:11.1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">
                <v:imagedata r:id="rId5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3277905</wp:posOffset>
                </wp:positionH>
                <wp:positionV relativeFrom="paragraph">
                  <wp:posOffset>-42220</wp:posOffset>
                </wp:positionV>
                <wp:extent cx="261000" cy="136800"/>
                <wp:effectExtent l="19050" t="57150" r="62865" b="5397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261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B0FE8" id="Ink 758" o:spid="_x0000_s1026" type="#_x0000_t75" style="position:absolute;margin-left:256.95pt;margin-top:-4.45pt;width:22.9pt;height:13.1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">
                <v:imagedata r:id="rId5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3300585</wp:posOffset>
                </wp:positionH>
                <wp:positionV relativeFrom="paragraph">
                  <wp:posOffset>-1900</wp:posOffset>
                </wp:positionV>
                <wp:extent cx="97200" cy="63720"/>
                <wp:effectExtent l="38100" t="38100" r="36195" b="31750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97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C7D5D" id="Ink 757" o:spid="_x0000_s1026" type="#_x0000_t75" style="position:absolute;margin-left:258.95pt;margin-top:-.65pt;width:9.35pt;height:6.4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">
                <v:imagedata r:id="rId5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3263145</wp:posOffset>
                </wp:positionH>
                <wp:positionV relativeFrom="paragraph">
                  <wp:posOffset>-62380</wp:posOffset>
                </wp:positionV>
                <wp:extent cx="158400" cy="179640"/>
                <wp:effectExtent l="38100" t="38100" r="32385" b="4953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584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34A17" id="Ink 756" o:spid="_x0000_s1026" type="#_x0000_t75" style="position:absolute;margin-left:256.3pt;margin-top:-5.55pt;width:14.3pt;height:16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">
                <v:imagedata r:id="rId5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3150825</wp:posOffset>
                </wp:positionH>
                <wp:positionV relativeFrom="paragraph">
                  <wp:posOffset>76580</wp:posOffset>
                </wp:positionV>
                <wp:extent cx="12600" cy="19440"/>
                <wp:effectExtent l="38100" t="38100" r="45085" b="38100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2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337EC" id="Ink 755" o:spid="_x0000_s1026" type="#_x0000_t75" style="position:absolute;margin-left:246.9pt;margin-top:5.6pt;width:3pt;height:3.2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">
                <v:imagedata r:id="rId5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2992065</wp:posOffset>
                </wp:positionH>
                <wp:positionV relativeFrom="paragraph">
                  <wp:posOffset>25460</wp:posOffset>
                </wp:positionV>
                <wp:extent cx="95400" cy="22680"/>
                <wp:effectExtent l="38100" t="38100" r="38100" b="5397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95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E94ED" id="Ink 754" o:spid="_x0000_s1026" type="#_x0000_t75" style="position:absolute;margin-left:234.45pt;margin-top:1.15pt;width:9.2pt;height:3.7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">
                <v:imagedata r:id="rId5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3028065</wp:posOffset>
                </wp:positionH>
                <wp:positionV relativeFrom="paragraph">
                  <wp:posOffset>-58780</wp:posOffset>
                </wp:positionV>
                <wp:extent cx="8640" cy="182880"/>
                <wp:effectExtent l="38100" t="57150" r="48895" b="6477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8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BADD67" id="Ink 753" o:spid="_x0000_s1026" type="#_x0000_t75" style="position:absolute;margin-left:237.25pt;margin-top:-5.8pt;width:3.05pt;height:16.7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">
                <v:imagedata r:id="rId5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2914665</wp:posOffset>
                </wp:positionH>
                <wp:positionV relativeFrom="paragraph">
                  <wp:posOffset>-54460</wp:posOffset>
                </wp:positionV>
                <wp:extent cx="33480" cy="174240"/>
                <wp:effectExtent l="38100" t="57150" r="43180" b="5461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334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52DBC" id="Ink 752" o:spid="_x0000_s1026" type="#_x0000_t75" style="position:absolute;margin-left:228.35pt;margin-top:-5.45pt;width:4.45pt;height:16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">
                <v:imagedata r:id="rId5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718465</wp:posOffset>
                </wp:positionH>
                <wp:positionV relativeFrom="paragraph">
                  <wp:posOffset>10340</wp:posOffset>
                </wp:positionV>
                <wp:extent cx="150840" cy="61200"/>
                <wp:effectExtent l="38100" t="38100" r="40005" b="34290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1508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5C5EB" id="Ink 751" o:spid="_x0000_s1026" type="#_x0000_t75" style="position:absolute;margin-left:212.9pt;margin-top:.35pt;width:13.5pt;height:6.3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">
                <v:imagedata r:id="rId5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2717745</wp:posOffset>
                </wp:positionH>
                <wp:positionV relativeFrom="paragraph">
                  <wp:posOffset>-94780</wp:posOffset>
                </wp:positionV>
                <wp:extent cx="111600" cy="231120"/>
                <wp:effectExtent l="57150" t="57150" r="60325" b="5524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11160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AAE57" id="Ink 750" o:spid="_x0000_s1026" type="#_x0000_t75" style="position:absolute;margin-left:212.85pt;margin-top:-8.6pt;width:11.15pt;height:20.6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">
                <v:imagedata r:id="rId5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1894065</wp:posOffset>
                </wp:positionH>
                <wp:positionV relativeFrom="paragraph">
                  <wp:posOffset>19550</wp:posOffset>
                </wp:positionV>
                <wp:extent cx="99000" cy="21600"/>
                <wp:effectExtent l="57150" t="38100" r="53975" b="5461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99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22D40" id="Ink 746" o:spid="_x0000_s1026" type="#_x0000_t75" style="position:absolute;margin-left:148pt;margin-top:.7pt;width:9.95pt;height:3.7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">
                <v:imagedata r:id="rId5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1933665</wp:posOffset>
                </wp:positionH>
                <wp:positionV relativeFrom="paragraph">
                  <wp:posOffset>-89890</wp:posOffset>
                </wp:positionV>
                <wp:extent cx="93600" cy="241560"/>
                <wp:effectExtent l="57150" t="38100" r="1905" b="4445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936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DA701" id="Ink 745" o:spid="_x0000_s1026" type="#_x0000_t75" style="position:absolute;margin-left:151.1pt;margin-top:-7.85pt;width:9.4pt;height:20.9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">
                <v:imagedata r:id="rId5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1779585</wp:posOffset>
                </wp:positionH>
                <wp:positionV relativeFrom="paragraph">
                  <wp:posOffset>-19690</wp:posOffset>
                </wp:positionV>
                <wp:extent cx="106920" cy="140400"/>
                <wp:effectExtent l="57150" t="57150" r="45720" b="50165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069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9F21D" id="Ink 744" o:spid="_x0000_s1026" type="#_x0000_t75" style="position:absolute;margin-left:139.15pt;margin-top:-2.7pt;width:10.35pt;height:13.35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">
                <v:imagedata r:id="rId5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1675185</wp:posOffset>
                </wp:positionH>
                <wp:positionV relativeFrom="paragraph">
                  <wp:posOffset>-23290</wp:posOffset>
                </wp:positionV>
                <wp:extent cx="87480" cy="137880"/>
                <wp:effectExtent l="38100" t="38100" r="65405" b="5270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87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E2321" id="Ink 743" o:spid="_x0000_s1026" type="#_x0000_t75" style="position:absolute;margin-left:130.75pt;margin-top:-2.5pt;width:9.25pt;height:12.6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">
                <v:imagedata r:id="rId5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1553505</wp:posOffset>
                </wp:positionH>
                <wp:positionV relativeFrom="paragraph">
                  <wp:posOffset>-76930</wp:posOffset>
                </wp:positionV>
                <wp:extent cx="12240" cy="192240"/>
                <wp:effectExtent l="57150" t="38100" r="64135" b="55880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122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7528B8" id="Ink 741" o:spid="_x0000_s1026" type="#_x0000_t75" style="position:absolute;margin-left:121.15pt;margin-top:-6.95pt;width:3.15pt;height:17.2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">
                <v:imagedata r:id="rId5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1353345</wp:posOffset>
                </wp:positionH>
                <wp:positionV relativeFrom="paragraph">
                  <wp:posOffset>-1330</wp:posOffset>
                </wp:positionV>
                <wp:extent cx="94320" cy="133920"/>
                <wp:effectExtent l="57150" t="57150" r="39370" b="5715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943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68446" id="Ink 740" o:spid="_x0000_s1026" type="#_x0000_t75" style="position:absolute;margin-left:105.65pt;margin-top:-1.25pt;width:9.55pt;height:12.9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">
                <v:imagedata r:id="rId5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1130145</wp:posOffset>
                </wp:positionH>
                <wp:positionV relativeFrom="paragraph">
                  <wp:posOffset>-17530</wp:posOffset>
                </wp:positionV>
                <wp:extent cx="99720" cy="115920"/>
                <wp:effectExtent l="38100" t="38100" r="33655" b="3683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997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C4482" id="Ink 738" o:spid="_x0000_s1026" type="#_x0000_t75" style="position:absolute;margin-left:88.5pt;margin-top:-2pt;width:9.5pt;height:10.9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">
                <v:imagedata r:id="rId5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1153545</wp:posOffset>
                </wp:positionH>
                <wp:positionV relativeFrom="paragraph">
                  <wp:posOffset>-75850</wp:posOffset>
                </wp:positionV>
                <wp:extent cx="146880" cy="182520"/>
                <wp:effectExtent l="57150" t="38100" r="62865" b="4635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14688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1F612" id="Ink 737" o:spid="_x0000_s1026" type="#_x0000_t75" style="position:absolute;margin-left:89.7pt;margin-top:-6.75pt;width:13.9pt;height:16.3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">
                <v:imagedata r:id="rId5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941145</wp:posOffset>
                </wp:positionH>
                <wp:positionV relativeFrom="paragraph">
                  <wp:posOffset>-21130</wp:posOffset>
                </wp:positionV>
                <wp:extent cx="113400" cy="124200"/>
                <wp:effectExtent l="38100" t="38100" r="39370" b="4762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1134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A8AE8" id="Ink 736" o:spid="_x0000_s1026" type="#_x0000_t75" style="position:absolute;margin-left:72.95pt;margin-top:-2.65pt;width:10.75pt;height:12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">
                <v:imagedata r:id="rId5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776985</wp:posOffset>
                </wp:positionH>
                <wp:positionV relativeFrom="paragraph">
                  <wp:posOffset>-21490</wp:posOffset>
                </wp:positionV>
                <wp:extent cx="108360" cy="124560"/>
                <wp:effectExtent l="38100" t="38100" r="25400" b="46990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10836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F4DC9F" id="Ink 735" o:spid="_x0000_s1026" type="#_x0000_t75" style="position:absolute;margin-left:60.45pt;margin-top:-2.7pt;width:9.85pt;height:12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">
                <v:imagedata r:id="rId5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654945</wp:posOffset>
                </wp:positionH>
                <wp:positionV relativeFrom="paragraph">
                  <wp:posOffset>-46330</wp:posOffset>
                </wp:positionV>
                <wp:extent cx="68400" cy="148320"/>
                <wp:effectExtent l="38100" t="38100" r="65405" b="4254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684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CF2ADF" id="Ink 734" o:spid="_x0000_s1026" type="#_x0000_t75" style="position:absolute;margin-left:50.4pt;margin-top:-4.4pt;width:7.8pt;height:13.6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">
                <v:imagedata r:id="rId576" o:title=""/>
              </v:shape>
            </w:pict>
          </mc:Fallback>
        </mc:AlternateContent>
      </w:r>
      <w:r w:rsidR="00415159">
        <w:t>1)</w:t>
      </w:r>
      <w:r w:rsidR="00415159">
        <w:tab/>
      </w:r>
      <w:r w:rsidR="007C68CF">
        <w:t xml:space="preserve">____________________________            </w:t>
      </w:r>
      <w:r w:rsidR="00415159">
        <w:t>2)</w:t>
      </w:r>
      <w:r w:rsidR="007C68CF">
        <w:t xml:space="preserve">  </w:t>
      </w:r>
      <w:r w:rsidR="00415159">
        <w:tab/>
      </w:r>
      <w:r w:rsidR="007C68CF">
        <w:t xml:space="preserve">__________________________ </w:t>
      </w:r>
      <w:r w:rsidR="007C68CF">
        <w:tab/>
      </w:r>
      <w:r w:rsidR="00415159">
        <w:t>3)</w:t>
      </w:r>
      <w:r w:rsidR="00415159">
        <w:tab/>
        <w:t xml:space="preserve"> </w:t>
      </w:r>
      <w:r w:rsidR="007C68CF">
        <w:t>___________________________</w:t>
      </w:r>
    </w:p>
    <w:p w:rsidR="00415159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6117585</wp:posOffset>
                </wp:positionH>
                <wp:positionV relativeFrom="paragraph">
                  <wp:posOffset>42715</wp:posOffset>
                </wp:positionV>
                <wp:extent cx="64440" cy="64800"/>
                <wp:effectExtent l="38100" t="57150" r="50165" b="4953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644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D01DA2" id="Ink 789" o:spid="_x0000_s1026" type="#_x0000_t75" style="position:absolute;margin-left:480.55pt;margin-top:2.25pt;width:7.4pt;height:7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">
                <v:imagedata r:id="rId57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5974305</wp:posOffset>
                </wp:positionH>
                <wp:positionV relativeFrom="paragraph">
                  <wp:posOffset>90595</wp:posOffset>
                </wp:positionV>
                <wp:extent cx="103320" cy="187200"/>
                <wp:effectExtent l="57150" t="57150" r="11430" b="6096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1033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B5FCA" id="Ink 788" o:spid="_x0000_s1026" type="#_x0000_t75" style="position:absolute;margin-left:469.25pt;margin-top:6pt;width:10.5pt;height:17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">
                <v:imagedata r:id="rId58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5801505</wp:posOffset>
                </wp:positionH>
                <wp:positionV relativeFrom="paragraph">
                  <wp:posOffset>44515</wp:posOffset>
                </wp:positionV>
                <wp:extent cx="127800" cy="247320"/>
                <wp:effectExtent l="38100" t="57150" r="43815" b="5778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1278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697FC" id="Ink 787" o:spid="_x0000_s1026" type="#_x0000_t75" style="position:absolute;margin-left:455.65pt;margin-top:2.35pt;width:11.9pt;height:21.8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">
                <v:imagedata r:id="rId58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752745</wp:posOffset>
                </wp:positionH>
                <wp:positionV relativeFrom="paragraph">
                  <wp:posOffset>88075</wp:posOffset>
                </wp:positionV>
                <wp:extent cx="59760" cy="92520"/>
                <wp:effectExtent l="38100" t="57150" r="35560" b="6032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597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35633" id="Ink 771" o:spid="_x0000_s1026" type="#_x0000_t75" style="position:absolute;margin-left:294.75pt;margin-top:5.8pt;width:6.65pt;height:9.7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">
                <v:imagedata r:id="rId58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1624785</wp:posOffset>
                </wp:positionH>
                <wp:positionV relativeFrom="paragraph">
                  <wp:posOffset>101275</wp:posOffset>
                </wp:positionV>
                <wp:extent cx="55800" cy="77040"/>
                <wp:effectExtent l="38100" t="38100" r="59055" b="5651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558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F5302" id="Ink 749" o:spid="_x0000_s1026" type="#_x0000_t75" style="position:absolute;margin-left:126.75pt;margin-top:7pt;width:6.8pt;height:8.1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">
                <v:imagedata r:id="rId586" o:title=""/>
              </v:shape>
            </w:pict>
          </mc:Fallback>
        </mc:AlternateContent>
      </w:r>
    </w:p>
    <w:p w:rsidR="007C68CF" w:rsidRDefault="008E2177" w:rsidP="007C68CF">
      <w:pPr>
        <w:spacing w:after="0"/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600105</wp:posOffset>
                </wp:positionH>
                <wp:positionV relativeFrom="paragraph">
                  <wp:posOffset>-67040</wp:posOffset>
                </wp:positionV>
                <wp:extent cx="112320" cy="195840"/>
                <wp:effectExtent l="38100" t="38100" r="40640" b="52070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123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AD8A5" id="Ink 770" o:spid="_x0000_s1026" type="#_x0000_t75" style="position:absolute;margin-left:282.3pt;margin-top:-6.25pt;width:10.7pt;height:17.5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">
                <v:imagedata r:id="rId58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421905</wp:posOffset>
                </wp:positionH>
                <wp:positionV relativeFrom="paragraph">
                  <wp:posOffset>-78200</wp:posOffset>
                </wp:positionV>
                <wp:extent cx="141120" cy="212040"/>
                <wp:effectExtent l="57150" t="57150" r="30480" b="55245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411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AB5BB" id="Ink 769" o:spid="_x0000_s1026" type="#_x0000_t75" style="position:absolute;margin-left:268.3pt;margin-top:-7.3pt;width:13.4pt;height:19.1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">
                <v:imagedata r:id="rId59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324345</wp:posOffset>
                </wp:positionH>
                <wp:positionV relativeFrom="paragraph">
                  <wp:posOffset>-61280</wp:posOffset>
                </wp:positionV>
                <wp:extent cx="24120" cy="171720"/>
                <wp:effectExtent l="38100" t="57150" r="52705" b="57150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241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59FEF2" id="Ink 768" o:spid="_x0000_s1026" type="#_x0000_t75" style="position:absolute;margin-left:260.55pt;margin-top:-6pt;width:3.8pt;height:15.8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">
                <v:imagedata r:id="rId59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1416345</wp:posOffset>
                </wp:positionH>
                <wp:positionV relativeFrom="paragraph">
                  <wp:posOffset>-67520</wp:posOffset>
                </wp:positionV>
                <wp:extent cx="129960" cy="186120"/>
                <wp:effectExtent l="57150" t="57150" r="41910" b="6159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299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8782E" id="Ink 748" o:spid="_x0000_s1026" type="#_x0000_t75" style="position:absolute;margin-left:110.35pt;margin-top:-6.45pt;width:12.25pt;height:17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">
                <v:imagedata r:id="rId59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1239945</wp:posOffset>
                </wp:positionH>
                <wp:positionV relativeFrom="paragraph">
                  <wp:posOffset>-68600</wp:posOffset>
                </wp:positionV>
                <wp:extent cx="146160" cy="209520"/>
                <wp:effectExtent l="57150" t="57150" r="25400" b="57785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1461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B23CE" id="Ink 747" o:spid="_x0000_s1026" type="#_x0000_t75" style="position:absolute;margin-left:96.5pt;margin-top:-6.5pt;width:13.85pt;height:18.8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">
                <v:imagedata r:id="rId596" o:title=""/>
              </v:shape>
            </w:pict>
          </mc:Fallback>
        </mc:AlternateContent>
      </w:r>
      <w:r w:rsidR="00415159">
        <w:rPr>
          <w:rFonts w:cs="Arial"/>
        </w:rPr>
        <w:tab/>
      </w:r>
      <w:r w:rsidR="007C68CF">
        <w:rPr>
          <w:rFonts w:cs="Arial"/>
        </w:rPr>
        <w:t>m</w:t>
      </w:r>
      <w:r w:rsidR="007C68CF" w:rsidRPr="00F666CE">
        <w:rPr>
          <w:position w:val="-6"/>
        </w:rPr>
        <w:object w:dxaOrig="260" w:dyaOrig="279">
          <v:shape id="_x0000_i1026" type="#_x0000_t75" style="width:13.2pt;height:14.2pt" o:ole="">
            <v:imagedata r:id="rId597" o:title=""/>
          </v:shape>
          <o:OLEObject Type="Embed" ProgID="Equation.DSMT4" ShapeID="_x0000_i1026" DrawAspect="Content" ObjectID="_1564589749" r:id="rId598"/>
        </w:object>
      </w:r>
      <w:r w:rsidR="007C68CF">
        <w:t>1 = ____________________</w:t>
      </w:r>
      <w:r w:rsidR="007C68CF">
        <w:rPr>
          <w:rFonts w:cs="Arial"/>
        </w:rPr>
        <w:tab/>
      </w:r>
      <w:r w:rsidR="007C68CF">
        <w:rPr>
          <w:rFonts w:cs="Arial"/>
        </w:rPr>
        <w:tab/>
        <w:t xml:space="preserve">x </w:t>
      </w:r>
      <w:r w:rsidR="007C68CF">
        <w:t>= ______________________</w:t>
      </w:r>
      <w:r w:rsidR="007C68CF">
        <w:rPr>
          <w:rFonts w:cs="Arial"/>
        </w:rPr>
        <w:tab/>
      </w:r>
      <w:r w:rsidR="00415159">
        <w:rPr>
          <w:rFonts w:cs="Arial"/>
        </w:rPr>
        <w:tab/>
      </w:r>
      <w:r w:rsidR="007C68CF">
        <w:rPr>
          <w:rFonts w:cs="Arial"/>
        </w:rPr>
        <w:t>m</w:t>
      </w:r>
      <w:r w:rsidR="007C68CF" w:rsidRPr="00F666CE">
        <w:rPr>
          <w:position w:val="-6"/>
        </w:rPr>
        <w:object w:dxaOrig="260" w:dyaOrig="279">
          <v:shape id="_x0000_i1027" type="#_x0000_t75" style="width:13.2pt;height:14.2pt" o:ole="">
            <v:imagedata r:id="rId597" o:title=""/>
          </v:shape>
          <o:OLEObject Type="Embed" ProgID="Equation.DSMT4" ShapeID="_x0000_i1027" DrawAspect="Content" ObjectID="_1564589750" r:id="rId599"/>
        </w:object>
      </w:r>
      <w:r w:rsidR="006A3C5A">
        <w:t>4</w:t>
      </w:r>
      <w:r w:rsidR="007C68CF">
        <w:t>=__________________</w:t>
      </w:r>
    </w:p>
    <w:p w:rsidR="007C68CF" w:rsidRDefault="006A3C5A" w:rsidP="007C68CF">
      <w:pPr>
        <w:spacing w:after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6499E143" wp14:editId="7E63A6B8">
            <wp:simplePos x="0" y="0"/>
            <wp:positionH relativeFrom="column">
              <wp:posOffset>5110480</wp:posOffset>
            </wp:positionH>
            <wp:positionV relativeFrom="paragraph">
              <wp:posOffset>86995</wp:posOffset>
            </wp:positionV>
            <wp:extent cx="1322705" cy="850265"/>
            <wp:effectExtent l="0" t="0" r="0" b="6985"/>
            <wp:wrapNone/>
            <wp:docPr id="551" name="Picture 551" descr="Go07an_0302rete_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Go07an_0302rete_12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8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2263CB23" wp14:editId="6974B409">
            <wp:simplePos x="0" y="0"/>
            <wp:positionH relativeFrom="column">
              <wp:posOffset>2882265</wp:posOffset>
            </wp:positionH>
            <wp:positionV relativeFrom="paragraph">
              <wp:posOffset>88621</wp:posOffset>
            </wp:positionV>
            <wp:extent cx="1290320" cy="840740"/>
            <wp:effectExtent l="0" t="0" r="5080" b="0"/>
            <wp:wrapNone/>
            <wp:docPr id="552" name="Picture 552" descr="Go07an_0302rete_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Go07an_0302rete_13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840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15159">
        <w:rPr>
          <w:noProof/>
        </w:rPr>
        <w:drawing>
          <wp:anchor distT="0" distB="0" distL="114300" distR="114300" simplePos="0" relativeHeight="251661312" behindDoc="1" locked="0" layoutInCell="1" allowOverlap="1" wp14:anchorId="3D2BB18F" wp14:editId="50479131">
            <wp:simplePos x="0" y="0"/>
            <wp:positionH relativeFrom="column">
              <wp:posOffset>547370</wp:posOffset>
            </wp:positionH>
            <wp:positionV relativeFrom="paragraph">
              <wp:posOffset>36195</wp:posOffset>
            </wp:positionV>
            <wp:extent cx="1207770" cy="823595"/>
            <wp:effectExtent l="0" t="0" r="0" b="0"/>
            <wp:wrapNone/>
            <wp:docPr id="544" name="Picture 544" descr="Go07an_0302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 descr="Go07an_0302rete_04"/>
                    <pic:cNvPicPr>
                      <a:picLocks noChangeAspect="1" noChangeArrowheads="1"/>
                    </pic:cNvPicPr>
                  </pic:nvPicPr>
                  <pic:blipFill>
                    <a:blip r:embed="rId6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82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68CF" w:rsidRDefault="007C68CF" w:rsidP="007C68CF">
      <w:pPr>
        <w:spacing w:after="0"/>
        <w:rPr>
          <w:rFonts w:cs="Arial"/>
        </w:rPr>
      </w:pPr>
      <w:r>
        <w:t xml:space="preserve">   </w:t>
      </w:r>
    </w:p>
    <w:p w:rsidR="007C68CF" w:rsidRDefault="007C68CF" w:rsidP="007C68CF">
      <w:pPr>
        <w:tabs>
          <w:tab w:val="center" w:pos="5580"/>
        </w:tabs>
        <w:spacing w:after="0"/>
        <w:rPr>
          <w:rFonts w:cs="Arial"/>
        </w:rPr>
      </w:pPr>
      <w:r>
        <w:rPr>
          <w:rFonts w:cs="Arial"/>
        </w:rPr>
        <w:tab/>
      </w:r>
    </w:p>
    <w:p w:rsidR="007C68CF" w:rsidRDefault="007C68CF" w:rsidP="007C68CF">
      <w:pPr>
        <w:spacing w:after="0"/>
        <w:rPr>
          <w:rFonts w:cs="Arial"/>
        </w:rPr>
      </w:pPr>
    </w:p>
    <w:p w:rsidR="007C68CF" w:rsidRDefault="007C68CF" w:rsidP="007C68CF">
      <w:pPr>
        <w:spacing w:after="0"/>
        <w:rPr>
          <w:rFonts w:cs="Arial"/>
        </w:rPr>
      </w:pPr>
    </w:p>
    <w:p w:rsidR="002A2473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1548825</wp:posOffset>
                </wp:positionH>
                <wp:positionV relativeFrom="paragraph">
                  <wp:posOffset>111890</wp:posOffset>
                </wp:positionV>
                <wp:extent cx="153720" cy="114480"/>
                <wp:effectExtent l="57150" t="57150" r="17780" b="57150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537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355C9" id="Ink 823" o:spid="_x0000_s1026" type="#_x0000_t75" style="position:absolute;margin-left:121.05pt;margin-top:7.65pt;width:14.15pt;height:11.3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">
                <v:imagedata r:id="rId60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1308705</wp:posOffset>
                </wp:positionH>
                <wp:positionV relativeFrom="paragraph">
                  <wp:posOffset>138530</wp:posOffset>
                </wp:positionV>
                <wp:extent cx="4680" cy="41400"/>
                <wp:effectExtent l="38100" t="38100" r="52705" b="34925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4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16123" id="Ink 820" o:spid="_x0000_s1026" type="#_x0000_t75" style="position:absolute;margin-left:102.05pt;margin-top:9.75pt;width:2.55pt;height:4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">
                <v:imagedata r:id="rId606" o:title=""/>
              </v:shape>
            </w:pict>
          </mc:Fallback>
        </mc:AlternateContent>
      </w:r>
    </w:p>
    <w:p w:rsidR="00415159" w:rsidRDefault="008E2177" w:rsidP="00C92472">
      <w:pPr>
        <w:spacing w:after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6964305</wp:posOffset>
                </wp:positionH>
                <wp:positionV relativeFrom="paragraph">
                  <wp:posOffset>4010</wp:posOffset>
                </wp:positionV>
                <wp:extent cx="83880" cy="112680"/>
                <wp:effectExtent l="38100" t="57150" r="49530" b="5905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838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488CA" id="Ink 956" o:spid="_x0000_s1026" type="#_x0000_t75" style="position:absolute;margin-left:547.6pt;margin-top:-.85pt;width:8.5pt;height:11.2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">
                <v:imagedata r:id="rId6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6826425</wp:posOffset>
                </wp:positionH>
                <wp:positionV relativeFrom="paragraph">
                  <wp:posOffset>-56470</wp:posOffset>
                </wp:positionV>
                <wp:extent cx="138960" cy="162000"/>
                <wp:effectExtent l="38100" t="38100" r="13970" b="4762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1389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ADE74" id="Ink 955" o:spid="_x0000_s1026" type="#_x0000_t75" style="position:absolute;margin-left:536.35pt;margin-top:-5.15pt;width:12.75pt;height:14.6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">
                <v:imagedata r:id="rId6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6641025</wp:posOffset>
                </wp:positionH>
                <wp:positionV relativeFrom="paragraph">
                  <wp:posOffset>-3190</wp:posOffset>
                </wp:positionV>
                <wp:extent cx="119520" cy="40680"/>
                <wp:effectExtent l="38100" t="38100" r="33020" b="3556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195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C59E8" id="Ink 954" o:spid="_x0000_s1026" type="#_x0000_t75" style="position:absolute;margin-left:522.1pt;margin-top:-.8pt;width:10.75pt;height:4.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">
                <v:imagedata r:id="rId6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6672705</wp:posOffset>
                </wp:positionH>
                <wp:positionV relativeFrom="paragraph">
                  <wp:posOffset>-69790</wp:posOffset>
                </wp:positionV>
                <wp:extent cx="8280" cy="180360"/>
                <wp:effectExtent l="57150" t="38100" r="48895" b="4826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82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41CFD" id="Ink 953" o:spid="_x0000_s1026" type="#_x0000_t75" style="position:absolute;margin-left:524.25pt;margin-top:-6.2pt;width:2.6pt;height:16.0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">
                <v:imagedata r:id="rId6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6326025</wp:posOffset>
                </wp:positionH>
                <wp:positionV relativeFrom="paragraph">
                  <wp:posOffset>17330</wp:posOffset>
                </wp:positionV>
                <wp:extent cx="277920" cy="106920"/>
                <wp:effectExtent l="57150" t="57150" r="46355" b="6477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2779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BDB30" id="Ink 952" o:spid="_x0000_s1026" type="#_x0000_t75" style="position:absolute;margin-left:497.1pt;margin-top:.2pt;width:24.1pt;height:10.7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">
                <v:imagedata r:id="rId6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6320625</wp:posOffset>
                </wp:positionH>
                <wp:positionV relativeFrom="paragraph">
                  <wp:posOffset>-78430</wp:posOffset>
                </wp:positionV>
                <wp:extent cx="114480" cy="194760"/>
                <wp:effectExtent l="38100" t="57150" r="38100" b="5334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144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5DEA0" id="Ink 951" o:spid="_x0000_s1026" type="#_x0000_t75" style="position:absolute;margin-left:496.9pt;margin-top:-7.3pt;width:10.75pt;height:17.65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">
                <v:imagedata r:id="rId6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6138105</wp:posOffset>
                </wp:positionH>
                <wp:positionV relativeFrom="paragraph">
                  <wp:posOffset>-12910</wp:posOffset>
                </wp:positionV>
                <wp:extent cx="144360" cy="123480"/>
                <wp:effectExtent l="38100" t="57150" r="27305" b="6731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443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67BB" id="Ink 950" o:spid="_x0000_s1026" type="#_x0000_t75" style="position:absolute;margin-left:482.35pt;margin-top:-2.15pt;width:12.8pt;height:12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">
                <v:imagedata r:id="rId6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975745</wp:posOffset>
                </wp:positionH>
                <wp:positionV relativeFrom="paragraph">
                  <wp:posOffset>-69430</wp:posOffset>
                </wp:positionV>
                <wp:extent cx="134640" cy="192600"/>
                <wp:effectExtent l="38100" t="57150" r="36830" b="5524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3464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A7E2D" id="Ink 949" o:spid="_x0000_s1026" type="#_x0000_t75" style="position:absolute;margin-left:469.4pt;margin-top:-6.6pt;width:12.2pt;height:17.4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">
                <v:imagedata r:id="rId6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5921025</wp:posOffset>
                </wp:positionH>
                <wp:positionV relativeFrom="paragraph">
                  <wp:posOffset>-7510</wp:posOffset>
                </wp:positionV>
                <wp:extent cx="26640" cy="135000"/>
                <wp:effectExtent l="38100" t="38100" r="31115" b="5588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6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29E3C9" id="Ink 948" o:spid="_x0000_s1026" type="#_x0000_t75" style="position:absolute;margin-left:465.2pt;margin-top:-1.55pt;width:3.75pt;height:12.8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">
                <v:imagedata r:id="rId6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754345</wp:posOffset>
                </wp:positionH>
                <wp:positionV relativeFrom="paragraph">
                  <wp:posOffset>-127750</wp:posOffset>
                </wp:positionV>
                <wp:extent cx="106920" cy="246960"/>
                <wp:effectExtent l="57150" t="57150" r="45720" b="5842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10692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47185" id="Ink 947" o:spid="_x0000_s1026" type="#_x0000_t75" style="position:absolute;margin-left:452.15pt;margin-top:-11.2pt;width:10.45pt;height:21.8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">
                <v:imagedata r:id="rId6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554905</wp:posOffset>
                </wp:positionH>
                <wp:positionV relativeFrom="paragraph">
                  <wp:posOffset>3650</wp:posOffset>
                </wp:positionV>
                <wp:extent cx="122760" cy="120960"/>
                <wp:effectExtent l="38100" t="57150" r="29845" b="50800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22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B9AC3" id="Ink 946" o:spid="_x0000_s1026" type="#_x0000_t75" style="position:absolute;margin-left:436.25pt;margin-top:-.85pt;width:11.55pt;height:11.8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">
                <v:imagedata r:id="rId6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346105</wp:posOffset>
                </wp:positionH>
                <wp:positionV relativeFrom="paragraph">
                  <wp:posOffset>11210</wp:posOffset>
                </wp:positionV>
                <wp:extent cx="167760" cy="113040"/>
                <wp:effectExtent l="38100" t="57150" r="22860" b="584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1677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AAA99" id="Ink 945" o:spid="_x0000_s1026" type="#_x0000_t75" style="position:absolute;margin-left:419.95pt;margin-top:-.25pt;width:14.8pt;height:11.2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">
                <v:imagedata r:id="rId6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184465</wp:posOffset>
                </wp:positionH>
                <wp:positionV relativeFrom="paragraph">
                  <wp:posOffset>-7150</wp:posOffset>
                </wp:positionV>
                <wp:extent cx="126720" cy="140760"/>
                <wp:effectExtent l="57150" t="57150" r="26035" b="5016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1267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C011D3" id="Ink 944" o:spid="_x0000_s1026" type="#_x0000_t75" style="position:absolute;margin-left:407.1pt;margin-top:-1.65pt;width:12.2pt;height:13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">
                <v:imagedata r:id="rId6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5031465</wp:posOffset>
                </wp:positionH>
                <wp:positionV relativeFrom="paragraph">
                  <wp:posOffset>-131710</wp:posOffset>
                </wp:positionV>
                <wp:extent cx="146880" cy="275400"/>
                <wp:effectExtent l="57150" t="57150" r="43815" b="6794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4688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C273" id="Ink 943" o:spid="_x0000_s1026" type="#_x0000_t75" style="position:absolute;margin-left:395.05pt;margin-top:-11.5pt;width:13.9pt;height:24.0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">
                <v:imagedata r:id="rId6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4294545</wp:posOffset>
                </wp:positionH>
                <wp:positionV relativeFrom="paragraph">
                  <wp:posOffset>-12985</wp:posOffset>
                </wp:positionV>
                <wp:extent cx="160200" cy="97560"/>
                <wp:effectExtent l="57150" t="57150" r="49530" b="5524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602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53BCC" id="Ink 864" o:spid="_x0000_s1026" type="#_x0000_t75" style="position:absolute;margin-left:337pt;margin-top:-2.15pt;width:14.95pt;height:10.0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">
                <v:imagedata r:id="rId6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4145865</wp:posOffset>
                </wp:positionH>
                <wp:positionV relativeFrom="paragraph">
                  <wp:posOffset>-51865</wp:posOffset>
                </wp:positionV>
                <wp:extent cx="114480" cy="133200"/>
                <wp:effectExtent l="38100" t="57150" r="57150" b="5778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144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D7EE5F" id="Ink 863" o:spid="_x0000_s1026" type="#_x0000_t75" style="position:absolute;margin-left:325.65pt;margin-top:-5.2pt;width:10.95pt;height:12.8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">
                <v:imagedata r:id="rId6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4037505</wp:posOffset>
                </wp:positionH>
                <wp:positionV relativeFrom="paragraph">
                  <wp:posOffset>-71665</wp:posOffset>
                </wp:positionV>
                <wp:extent cx="106200" cy="159480"/>
                <wp:effectExtent l="19050" t="57150" r="46355" b="5016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062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078AF" id="Ink 862" o:spid="_x0000_s1026" type="#_x0000_t75" style="position:absolute;margin-left:317.05pt;margin-top:-6.8pt;width:10pt;height:14.8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">
                <v:imagedata r:id="rId6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3901065</wp:posOffset>
                </wp:positionH>
                <wp:positionV relativeFrom="paragraph">
                  <wp:posOffset>-22705</wp:posOffset>
                </wp:positionV>
                <wp:extent cx="89280" cy="117000"/>
                <wp:effectExtent l="57150" t="57150" r="44450" b="5461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89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9469F" id="Ink 861" o:spid="_x0000_s1026" type="#_x0000_t75" style="position:absolute;margin-left:306pt;margin-top:-2.95pt;width:9.4pt;height:11.5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">
                <v:imagedata r:id="rId6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3761385</wp:posOffset>
                </wp:positionH>
                <wp:positionV relativeFrom="paragraph">
                  <wp:posOffset>-89665</wp:posOffset>
                </wp:positionV>
                <wp:extent cx="125280" cy="180360"/>
                <wp:effectExtent l="57150" t="38100" r="46355" b="48260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2528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F766D" id="Ink 860" o:spid="_x0000_s1026" type="#_x0000_t75" style="position:absolute;margin-left:295pt;margin-top:-7.95pt;width:12.1pt;height:16.2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">
                <v:imagedata r:id="rId6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3582825</wp:posOffset>
                </wp:positionH>
                <wp:positionV relativeFrom="paragraph">
                  <wp:posOffset>3575</wp:posOffset>
                </wp:positionV>
                <wp:extent cx="132480" cy="26280"/>
                <wp:effectExtent l="38100" t="38100" r="39370" b="3111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324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F7349" id="Ink 859" o:spid="_x0000_s1026" type="#_x0000_t75" style="position:absolute;margin-left:281.25pt;margin-top:-.3pt;width:11.95pt;height:3.4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">
                <v:imagedata r:id="rId6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3619185</wp:posOffset>
                </wp:positionH>
                <wp:positionV relativeFrom="paragraph">
                  <wp:posOffset>-72025</wp:posOffset>
                </wp:positionV>
                <wp:extent cx="4680" cy="170640"/>
                <wp:effectExtent l="38100" t="38100" r="52705" b="39370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46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01924" id="Ink 858" o:spid="_x0000_s1026" type="#_x0000_t75" style="position:absolute;margin-left:283.85pt;margin-top:-6.3pt;width:2.8pt;height:15.3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">
                <v:imagedata r:id="rId6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3435225</wp:posOffset>
                </wp:positionH>
                <wp:positionV relativeFrom="paragraph">
                  <wp:posOffset>8975</wp:posOffset>
                </wp:positionV>
                <wp:extent cx="113040" cy="102600"/>
                <wp:effectExtent l="57150" t="57150" r="58420" b="50165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130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2C6FF" id="Ink 857" o:spid="_x0000_s1026" type="#_x0000_t75" style="position:absolute;margin-left:269.35pt;margin-top:-.35pt;width:11.1pt;height:10.3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">
                <v:imagedata r:id="rId6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270345</wp:posOffset>
                </wp:positionH>
                <wp:positionV relativeFrom="paragraph">
                  <wp:posOffset>51095</wp:posOffset>
                </wp:positionV>
                <wp:extent cx="158400" cy="39600"/>
                <wp:effectExtent l="38100" t="38100" r="32385" b="3683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584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CF199" id="Ink 856" o:spid="_x0000_s1026" type="#_x0000_t75" style="position:absolute;margin-left:256.4pt;margin-top:3.5pt;width:14.05pt;height:4.7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">
                <v:imagedata r:id="rId6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3257745</wp:posOffset>
                </wp:positionH>
                <wp:positionV relativeFrom="paragraph">
                  <wp:posOffset>-57625</wp:posOffset>
                </wp:positionV>
                <wp:extent cx="123840" cy="174240"/>
                <wp:effectExtent l="57150" t="57150" r="47625" b="54610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1238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8E50E" id="Ink 855" o:spid="_x0000_s1026" type="#_x0000_t75" style="position:absolute;margin-left:255.4pt;margin-top:-5.7pt;width:11.95pt;height:16.0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">
                <v:imagedata r:id="rId6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3078105</wp:posOffset>
                </wp:positionH>
                <wp:positionV relativeFrom="paragraph">
                  <wp:posOffset>-10825</wp:posOffset>
                </wp:positionV>
                <wp:extent cx="118800" cy="38520"/>
                <wp:effectExtent l="38100" t="38100" r="33655" b="38100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188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CE6D3" id="Ink 854" o:spid="_x0000_s1026" type="#_x0000_t75" style="position:absolute;margin-left:241.45pt;margin-top:-1.4pt;width:10.8pt;height:4.2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">
                <v:imagedata r:id="rId6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3108345</wp:posOffset>
                </wp:positionH>
                <wp:positionV relativeFrom="paragraph">
                  <wp:posOffset>-74545</wp:posOffset>
                </wp:positionV>
                <wp:extent cx="19080" cy="171720"/>
                <wp:effectExtent l="57150" t="38100" r="57150" b="5715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90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3E0CA" id="Ink 853" o:spid="_x0000_s1026" type="#_x0000_t75" style="position:absolute;margin-left:243.8pt;margin-top:-6.8pt;width:3.6pt;height:15.6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">
                <v:imagedata r:id="rId6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3008625</wp:posOffset>
                </wp:positionH>
                <wp:positionV relativeFrom="paragraph">
                  <wp:posOffset>-64105</wp:posOffset>
                </wp:positionV>
                <wp:extent cx="21240" cy="158040"/>
                <wp:effectExtent l="38100" t="57150" r="36195" b="52070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212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E021D" id="Ink 852" o:spid="_x0000_s1026" type="#_x0000_t75" style="position:absolute;margin-left:235.7pt;margin-top:-6.2pt;width:3.45pt;height:14.8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">
                <v:imagedata r:id="rId6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2808105</wp:posOffset>
                </wp:positionH>
                <wp:positionV relativeFrom="paragraph">
                  <wp:posOffset>-20905</wp:posOffset>
                </wp:positionV>
                <wp:extent cx="158400" cy="60120"/>
                <wp:effectExtent l="38100" t="38100" r="32385" b="35560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158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3FECF" id="Ink 851" o:spid="_x0000_s1026" type="#_x0000_t75" style="position:absolute;margin-left:220pt;margin-top:-2.1pt;width:14pt;height:6.3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">
                <v:imagedata r:id="rId6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2805945</wp:posOffset>
                </wp:positionH>
                <wp:positionV relativeFrom="paragraph">
                  <wp:posOffset>-87505</wp:posOffset>
                </wp:positionV>
                <wp:extent cx="124920" cy="184680"/>
                <wp:effectExtent l="57150" t="57150" r="27940" b="63500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2492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0E2CD5" id="Ink 850" o:spid="_x0000_s1026" type="#_x0000_t75" style="position:absolute;margin-left:219.8pt;margin-top:-8.05pt;width:12.2pt;height:16.9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">
                <v:imagedata r:id="rId6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1943385</wp:posOffset>
                </wp:positionH>
                <wp:positionV relativeFrom="paragraph">
                  <wp:posOffset>35615</wp:posOffset>
                </wp:positionV>
                <wp:extent cx="102240" cy="21240"/>
                <wp:effectExtent l="38100" t="57150" r="50165" b="5524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02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18485" id="Ink 827" o:spid="_x0000_s1026" type="#_x0000_t75" style="position:absolute;margin-left:152.05pt;margin-top:1.65pt;width:9.7pt;height:3.5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">
                <v:imagedata r:id="rId6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2001345</wp:posOffset>
                </wp:positionH>
                <wp:positionV relativeFrom="paragraph">
                  <wp:posOffset>-71665</wp:posOffset>
                </wp:positionV>
                <wp:extent cx="69120" cy="188280"/>
                <wp:effectExtent l="57150" t="38100" r="26670" b="59690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6912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FC589" id="Ink 826" o:spid="_x0000_s1026" type="#_x0000_t75" style="position:absolute;margin-left:156.45pt;margin-top:-6.45pt;width:7.55pt;height:16.8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">
                <v:imagedata r:id="rId6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1827105</wp:posOffset>
                </wp:positionH>
                <wp:positionV relativeFrom="paragraph">
                  <wp:posOffset>-2185</wp:posOffset>
                </wp:positionV>
                <wp:extent cx="93240" cy="121320"/>
                <wp:effectExtent l="38100" t="57150" r="59690" b="50165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932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E186F" id="Ink 825" o:spid="_x0000_s1026" type="#_x0000_t75" style="position:absolute;margin-left:143pt;margin-top:-1.3pt;width:9.4pt;height:11.9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">
                <v:imagedata r:id="rId6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715505</wp:posOffset>
                </wp:positionH>
                <wp:positionV relativeFrom="paragraph">
                  <wp:posOffset>-10105</wp:posOffset>
                </wp:positionV>
                <wp:extent cx="104400" cy="130320"/>
                <wp:effectExtent l="57150" t="38100" r="48260" b="4127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1044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604E4" id="Ink 824" o:spid="_x0000_s1026" type="#_x0000_t75" style="position:absolute;margin-left:133.95pt;margin-top:-1.55pt;width:10.55pt;height:12.2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">
                <v:imagedata r:id="rId6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1582665</wp:posOffset>
                </wp:positionH>
                <wp:positionV relativeFrom="paragraph">
                  <wp:posOffset>-53665</wp:posOffset>
                </wp:positionV>
                <wp:extent cx="19440" cy="170280"/>
                <wp:effectExtent l="38100" t="57150" r="38100" b="5842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94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E9F51" id="Ink 822" o:spid="_x0000_s1026" type="#_x0000_t75" style="position:absolute;margin-left:123.8pt;margin-top:-5.35pt;width:3.3pt;height:15.7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">
                <v:imagedata r:id="rId6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1355505</wp:posOffset>
                </wp:positionH>
                <wp:positionV relativeFrom="paragraph">
                  <wp:posOffset>39215</wp:posOffset>
                </wp:positionV>
                <wp:extent cx="90360" cy="94320"/>
                <wp:effectExtent l="57150" t="57150" r="24130" b="58420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03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C02A5" id="Ink 821" o:spid="_x0000_s1026" type="#_x0000_t75" style="position:absolute;margin-left:105.8pt;margin-top:2pt;width:9.25pt;height:9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">
                <v:imagedata r:id="rId6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1124385</wp:posOffset>
                </wp:positionH>
                <wp:positionV relativeFrom="paragraph">
                  <wp:posOffset>-35305</wp:posOffset>
                </wp:positionV>
                <wp:extent cx="138960" cy="159480"/>
                <wp:effectExtent l="57150" t="38100" r="33020" b="5016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138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923522" id="Ink 819" o:spid="_x0000_s1026" type="#_x0000_t75" style="position:absolute;margin-left:87.4pt;margin-top:-3.75pt;width:13.3pt;height:14.6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">
                <v:imagedata r:id="rId6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901185</wp:posOffset>
                </wp:positionH>
                <wp:positionV relativeFrom="paragraph">
                  <wp:posOffset>5735</wp:posOffset>
                </wp:positionV>
                <wp:extent cx="106920" cy="110520"/>
                <wp:effectExtent l="38100" t="38100" r="45720" b="60960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069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C5478" id="Ink 818" o:spid="_x0000_s1026" type="#_x0000_t75" style="position:absolute;margin-left:70.05pt;margin-top:-.5pt;width:9.9pt;height:10.8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">
                <v:imagedata r:id="rId6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777345</wp:posOffset>
                </wp:positionH>
                <wp:positionV relativeFrom="paragraph">
                  <wp:posOffset>19055</wp:posOffset>
                </wp:positionV>
                <wp:extent cx="79560" cy="101160"/>
                <wp:effectExtent l="38100" t="38100" r="34925" b="5143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79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78F06" id="Ink 817" o:spid="_x0000_s1026" type="#_x0000_t75" style="position:absolute;margin-left:60.25pt;margin-top:.7pt;width:7.75pt;height:9.9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">
                <v:imagedata r:id="rId6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644865</wp:posOffset>
                </wp:positionH>
                <wp:positionV relativeFrom="paragraph">
                  <wp:posOffset>9335</wp:posOffset>
                </wp:positionV>
                <wp:extent cx="63360" cy="108000"/>
                <wp:effectExtent l="57150" t="57150" r="51435" b="6350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633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AF7BF" id="Ink 816" o:spid="_x0000_s1026" type="#_x0000_t75" style="position:absolute;margin-left:49.65pt;margin-top:-.4pt;width:7.4pt;height:10.8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">
                <v:imagedata r:id="rId6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481425</wp:posOffset>
                </wp:positionH>
                <wp:positionV relativeFrom="paragraph">
                  <wp:posOffset>-81745</wp:posOffset>
                </wp:positionV>
                <wp:extent cx="160200" cy="205560"/>
                <wp:effectExtent l="38100" t="57150" r="11430" b="61595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602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ADC61" id="Ink 815" o:spid="_x0000_s1026" type="#_x0000_t75" style="position:absolute;margin-left:36.75pt;margin-top:-7.6pt;width:14.3pt;height:18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">
                <v:imagedata r:id="rId686" o:title=""/>
              </v:shape>
            </w:pict>
          </mc:Fallback>
        </mc:AlternateContent>
      </w:r>
      <w:r w:rsidR="00415159">
        <w:t>4)</w:t>
      </w:r>
      <w:r w:rsidR="00415159">
        <w:tab/>
        <w:t xml:space="preserve">____________________________            5)  </w:t>
      </w:r>
      <w:r w:rsidR="00415159">
        <w:tab/>
        <w:t xml:space="preserve">__________________________ </w:t>
      </w:r>
      <w:r w:rsidR="00415159">
        <w:tab/>
        <w:t>6)</w:t>
      </w:r>
      <w:r w:rsidR="00415159">
        <w:tab/>
        <w:t xml:space="preserve"> ___________________________</w:t>
      </w:r>
    </w:p>
    <w:p w:rsidR="00C92472" w:rsidRDefault="008E2177" w:rsidP="00C92472">
      <w:pPr>
        <w:spacing w:after="0" w:line="240" w:lineRule="auto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6153945</wp:posOffset>
                </wp:positionH>
                <wp:positionV relativeFrom="paragraph">
                  <wp:posOffset>106855</wp:posOffset>
                </wp:positionV>
                <wp:extent cx="720" cy="8280"/>
                <wp:effectExtent l="57150" t="38100" r="56515" b="48895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7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86E560" id="Ink 979" o:spid="_x0000_s1026" type="#_x0000_t75" style="position:absolute;margin-left:483.4pt;margin-top:7.65pt;width:2.3pt;height:2.6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">
                <v:imagedata r:id="rId6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3901785</wp:posOffset>
                </wp:positionH>
                <wp:positionV relativeFrom="paragraph">
                  <wp:posOffset>53230</wp:posOffset>
                </wp:positionV>
                <wp:extent cx="46800" cy="55800"/>
                <wp:effectExtent l="38100" t="38100" r="67945" b="59055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468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1B975" id="Ink 900" o:spid="_x0000_s1026" type="#_x0000_t75" style="position:absolute;margin-left:306.1pt;margin-top:3.3pt;width:6.1pt;height:6.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">
                <v:imagedata r:id="rId6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1631625</wp:posOffset>
                </wp:positionH>
                <wp:positionV relativeFrom="paragraph">
                  <wp:posOffset>83380</wp:posOffset>
                </wp:positionV>
                <wp:extent cx="8640" cy="14400"/>
                <wp:effectExtent l="38100" t="57150" r="67945" b="6223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86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092FE" id="Ink 831" o:spid="_x0000_s1026" type="#_x0000_t75" style="position:absolute;margin-left:127.2pt;margin-top:5.35pt;width:3.25pt;height:3.5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">
                <v:imagedata r:id="rId692" o:title=""/>
              </v:shape>
            </w:pict>
          </mc:Fallback>
        </mc:AlternateContent>
      </w:r>
    </w:p>
    <w:p w:rsidR="006A3C5A" w:rsidRDefault="008E2177" w:rsidP="00C92472">
      <w:pPr>
        <w:spacing w:line="240" w:lineRule="auto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5964945</wp:posOffset>
                </wp:positionH>
                <wp:positionV relativeFrom="paragraph">
                  <wp:posOffset>-48695</wp:posOffset>
                </wp:positionV>
                <wp:extent cx="108360" cy="159840"/>
                <wp:effectExtent l="57150" t="57150" r="44450" b="5016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08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ED1C1" id="Ink 978" o:spid="_x0000_s1026" type="#_x0000_t75" style="position:absolute;margin-left:468.55pt;margin-top:-4.95pt;width:10.9pt;height:14.9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">
                <v:imagedata r:id="rId69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5887545</wp:posOffset>
                </wp:positionH>
                <wp:positionV relativeFrom="paragraph">
                  <wp:posOffset>-51575</wp:posOffset>
                </wp:positionV>
                <wp:extent cx="25920" cy="164880"/>
                <wp:effectExtent l="38100" t="57150" r="31750" b="6413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259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1A14D" id="Ink 977" o:spid="_x0000_s1026" type="#_x0000_t75" style="position:absolute;margin-left:462.55pt;margin-top:-5.15pt;width:3.65pt;height:15.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">
                <v:imagedata r:id="rId69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781345</wp:posOffset>
                </wp:positionH>
                <wp:positionV relativeFrom="paragraph">
                  <wp:posOffset>-55175</wp:posOffset>
                </wp:positionV>
                <wp:extent cx="18360" cy="154440"/>
                <wp:effectExtent l="38100" t="57150" r="39370" b="5524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83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BBEEB6" id="Ink 976" o:spid="_x0000_s1026" type="#_x0000_t75" style="position:absolute;margin-left:454.1pt;margin-top:-5.45pt;width:3.15pt;height:14.4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">
                <v:imagedata r:id="rId69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6113625</wp:posOffset>
                </wp:positionH>
                <wp:positionV relativeFrom="paragraph">
                  <wp:posOffset>226705</wp:posOffset>
                </wp:positionV>
                <wp:extent cx="3960" cy="18000"/>
                <wp:effectExtent l="38100" t="57150" r="53340" b="5842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3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83E10" id="Ink 975" o:spid="_x0000_s1026" type="#_x0000_t75" style="position:absolute;margin-left:480.3pt;margin-top:16.75pt;width:2.6pt;height:3.7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">
                <v:imagedata r:id="rId70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3763905</wp:posOffset>
                </wp:positionH>
                <wp:positionV relativeFrom="paragraph">
                  <wp:posOffset>-53000</wp:posOffset>
                </wp:positionV>
                <wp:extent cx="118080" cy="173520"/>
                <wp:effectExtent l="57150" t="57150" r="15875" b="5524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180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1B826" id="Ink 899" o:spid="_x0000_s1026" type="#_x0000_t75" style="position:absolute;margin-left:295.2pt;margin-top:-5.3pt;width:11.7pt;height:16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">
                <v:imagedata r:id="rId70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3575265</wp:posOffset>
                </wp:positionH>
                <wp:positionV relativeFrom="paragraph">
                  <wp:posOffset>-87560</wp:posOffset>
                </wp:positionV>
                <wp:extent cx="162000" cy="205560"/>
                <wp:effectExtent l="57150" t="57150" r="0" b="61595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16200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B779D" id="Ink 898" o:spid="_x0000_s1026" type="#_x0000_t75" style="position:absolute;margin-left:280.4pt;margin-top:-8.05pt;width:15pt;height:18.5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">
                <v:imagedata r:id="rId70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3505065</wp:posOffset>
                </wp:positionH>
                <wp:positionV relativeFrom="paragraph">
                  <wp:posOffset>-54440</wp:posOffset>
                </wp:positionV>
                <wp:extent cx="20160" cy="159480"/>
                <wp:effectExtent l="38100" t="38100" r="37465" b="50165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201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14374A" id="Ink 897" o:spid="_x0000_s1026" type="#_x0000_t75" style="position:absolute;margin-left:274.9pt;margin-top:-5.3pt;width:3.45pt;height:14.7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">
                <v:imagedata r:id="rId70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1664385</wp:posOffset>
                </wp:positionH>
                <wp:positionV relativeFrom="paragraph">
                  <wp:posOffset>221950</wp:posOffset>
                </wp:positionV>
                <wp:extent cx="4680" cy="7200"/>
                <wp:effectExtent l="38100" t="38100" r="52705" b="5016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4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032CFD" id="Ink 849" o:spid="_x0000_s1026" type="#_x0000_t75" style="position:absolute;margin-left:130.1pt;margin-top:16.55pt;width:2.25pt;height:2.7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">
                <v:imagedata r:id="rId70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1444425</wp:posOffset>
                </wp:positionH>
                <wp:positionV relativeFrom="paragraph">
                  <wp:posOffset>-43010</wp:posOffset>
                </wp:positionV>
                <wp:extent cx="99360" cy="141120"/>
                <wp:effectExtent l="57150" t="57150" r="53340" b="49530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993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BC35C" id="Ink 834" o:spid="_x0000_s1026" type="#_x0000_t75" style="position:absolute;margin-left:112.6pt;margin-top:-4.55pt;width:10.1pt;height:13.4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">
                <v:imagedata r:id="rId71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1289265</wp:posOffset>
                </wp:positionH>
                <wp:positionV relativeFrom="paragraph">
                  <wp:posOffset>-55970</wp:posOffset>
                </wp:positionV>
                <wp:extent cx="129240" cy="164520"/>
                <wp:effectExtent l="57150" t="57150" r="42545" b="6413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1292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D674B" id="Ink 833" o:spid="_x0000_s1026" type="#_x0000_t75" style="position:absolute;margin-left:100.6pt;margin-top:-5.55pt;width:12.25pt;height:15.3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">
                <v:imagedata r:id="rId71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230585</wp:posOffset>
                </wp:positionH>
                <wp:positionV relativeFrom="paragraph">
                  <wp:posOffset>-48050</wp:posOffset>
                </wp:positionV>
                <wp:extent cx="10080" cy="170640"/>
                <wp:effectExtent l="38100" t="57150" r="47625" b="58420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1008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53C67" id="Ink 832" o:spid="_x0000_s1026" type="#_x0000_t75" style="position:absolute;margin-left:95.9pt;margin-top:-4.9pt;width:2.75pt;height:15.7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">
                <v:imagedata r:id="rId714" o:title=""/>
              </v:shape>
            </w:pict>
          </mc:Fallback>
        </mc:AlternateContent>
      </w:r>
      <w:r w:rsidR="006A3C5A">
        <w:rPr>
          <w:rFonts w:cs="Arial"/>
        </w:rPr>
        <w:tab/>
        <w:t>m</w:t>
      </w:r>
      <w:r w:rsidR="006A3C5A" w:rsidRPr="00F666CE">
        <w:rPr>
          <w:position w:val="-6"/>
        </w:rPr>
        <w:object w:dxaOrig="260" w:dyaOrig="279">
          <v:shape id="_x0000_i1028" type="#_x0000_t75" style="width:13.2pt;height:14.2pt" o:ole="">
            <v:imagedata r:id="rId597" o:title=""/>
          </v:shape>
          <o:OLEObject Type="Embed" ProgID="Equation.DSMT4" ShapeID="_x0000_i1028" DrawAspect="Content" ObjectID="_1564589751" r:id="rId715"/>
        </w:object>
      </w:r>
      <w:r w:rsidR="006A3C5A">
        <w:t>LMN = _________</w:t>
      </w:r>
      <w:r w:rsidR="006A3C5A">
        <w:rPr>
          <w:rFonts w:cs="Arial"/>
        </w:rPr>
        <w:tab/>
      </w:r>
      <w:r w:rsidR="006A3C5A">
        <w:rPr>
          <w:rFonts w:cs="Arial"/>
        </w:rPr>
        <w:tab/>
      </w:r>
      <w:r w:rsidR="006A3C5A">
        <w:rPr>
          <w:rFonts w:cs="Arial"/>
        </w:rPr>
        <w:tab/>
        <w:t>m</w:t>
      </w:r>
      <w:r w:rsidR="006A3C5A" w:rsidRPr="00F666CE">
        <w:rPr>
          <w:position w:val="-6"/>
        </w:rPr>
        <w:object w:dxaOrig="260" w:dyaOrig="279">
          <v:shape id="_x0000_i1029" type="#_x0000_t75" style="width:13.2pt;height:14.2pt" o:ole="">
            <v:imagedata r:id="rId597" o:title=""/>
          </v:shape>
          <o:OLEObject Type="Embed" ProgID="Equation.DSMT4" ShapeID="_x0000_i1029" DrawAspect="Content" ObjectID="_1564589752" r:id="rId716"/>
        </w:object>
      </w:r>
      <w:r w:rsidR="006A3C5A">
        <w:t>WXZ = _________</w:t>
      </w:r>
      <w:r w:rsidR="006A3C5A">
        <w:rPr>
          <w:rFonts w:cs="Arial"/>
        </w:rPr>
        <w:tab/>
      </w:r>
      <w:r w:rsidR="006A3C5A">
        <w:rPr>
          <w:rFonts w:cs="Arial"/>
        </w:rPr>
        <w:tab/>
      </w:r>
      <w:r w:rsidR="006A3C5A">
        <w:rPr>
          <w:rFonts w:cs="Arial"/>
        </w:rPr>
        <w:tab/>
        <w:t>m</w:t>
      </w:r>
      <w:r w:rsidR="006A3C5A" w:rsidRPr="00F666CE">
        <w:rPr>
          <w:position w:val="-6"/>
        </w:rPr>
        <w:object w:dxaOrig="260" w:dyaOrig="279">
          <v:shape id="_x0000_i1030" type="#_x0000_t75" style="width:13.2pt;height:14.2pt" o:ole="">
            <v:imagedata r:id="rId597" o:title=""/>
          </v:shape>
          <o:OLEObject Type="Embed" ProgID="Equation.DSMT4" ShapeID="_x0000_i1030" DrawAspect="Content" ObjectID="_1564589753" r:id="rId717"/>
        </w:object>
      </w:r>
      <w:r w:rsidR="006A3C5A">
        <w:t>ABC = _________</w:t>
      </w:r>
    </w:p>
    <w:p w:rsidR="006A3C5A" w:rsidRDefault="008E2177" w:rsidP="006A3C5A">
      <w:r>
        <w:rPr>
          <w:noProof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975385</wp:posOffset>
                </wp:positionH>
                <wp:positionV relativeFrom="paragraph">
                  <wp:posOffset>-75870</wp:posOffset>
                </wp:positionV>
                <wp:extent cx="120600" cy="181440"/>
                <wp:effectExtent l="57150" t="57150" r="51435" b="6667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206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7E57E" id="Ink 974" o:spid="_x0000_s1026" type="#_x0000_t75" style="position:absolute;margin-left:469.35pt;margin-top:-7.1pt;width:11.9pt;height:16.6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">
                <v:imagedata r:id="rId7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822025</wp:posOffset>
                </wp:positionH>
                <wp:positionV relativeFrom="paragraph">
                  <wp:posOffset>-53190</wp:posOffset>
                </wp:positionV>
                <wp:extent cx="126000" cy="174600"/>
                <wp:effectExtent l="57150" t="57150" r="26670" b="5461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260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3DCBF8" id="Ink 973" o:spid="_x0000_s1026" type="#_x0000_t75" style="position:absolute;margin-left:457.3pt;margin-top:-5.3pt;width:12.25pt;height:16.1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">
                <v:imagedata r:id="rId7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7085985</wp:posOffset>
                </wp:positionH>
                <wp:positionV relativeFrom="paragraph">
                  <wp:posOffset>248130</wp:posOffset>
                </wp:positionV>
                <wp:extent cx="65880" cy="23760"/>
                <wp:effectExtent l="38100" t="38100" r="29845" b="33655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65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3D7BD" id="Ink 972" o:spid="_x0000_s1026" type="#_x0000_t75" style="position:absolute;margin-left:557pt;margin-top:19.05pt;width:6.7pt;height:3.4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">
                <v:imagedata r:id="rId7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7051785</wp:posOffset>
                </wp:positionH>
                <wp:positionV relativeFrom="paragraph">
                  <wp:posOffset>219330</wp:posOffset>
                </wp:positionV>
                <wp:extent cx="82080" cy="92520"/>
                <wp:effectExtent l="38100" t="57150" r="51435" b="6032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820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CD7EC" id="Ink 971" o:spid="_x0000_s1026" type="#_x0000_t75" style="position:absolute;margin-left:554.35pt;margin-top:16.2pt;width:8.15pt;height:9.5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">
                <v:imagedata r:id="rId7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7001385</wp:posOffset>
                </wp:positionH>
                <wp:positionV relativeFrom="paragraph">
                  <wp:posOffset>204210</wp:posOffset>
                </wp:positionV>
                <wp:extent cx="23760" cy="142560"/>
                <wp:effectExtent l="38100" t="38100" r="33655" b="48260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237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99F12" id="Ink 970" o:spid="_x0000_s1026" type="#_x0000_t75" style="position:absolute;margin-left:550.3pt;margin-top:15.25pt;width:3.4pt;height:13.2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">
                <v:imagedata r:id="rId7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6949905</wp:posOffset>
                </wp:positionH>
                <wp:positionV relativeFrom="paragraph">
                  <wp:posOffset>270090</wp:posOffset>
                </wp:positionV>
                <wp:extent cx="81720" cy="41760"/>
                <wp:effectExtent l="38100" t="38100" r="33020" b="5397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817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56EB87" id="Ink 969" o:spid="_x0000_s1026" type="#_x0000_t75" style="position:absolute;margin-left:546.35pt;margin-top:20.6pt;width:7.75pt;height:5.1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">
                <v:imagedata r:id="rId7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6869985</wp:posOffset>
                </wp:positionH>
                <wp:positionV relativeFrom="paragraph">
                  <wp:posOffset>306450</wp:posOffset>
                </wp:positionV>
                <wp:extent cx="52560" cy="21240"/>
                <wp:effectExtent l="38100" t="38100" r="24130" b="36195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52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CF26E" id="Ink 968" o:spid="_x0000_s1026" type="#_x0000_t75" style="position:absolute;margin-left:540.15pt;margin-top:23.75pt;width:5.4pt;height:3.0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">
                <v:imagedata r:id="rId7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3618825</wp:posOffset>
                </wp:positionH>
                <wp:positionV relativeFrom="paragraph">
                  <wp:posOffset>169215</wp:posOffset>
                </wp:positionV>
                <wp:extent cx="58680" cy="239760"/>
                <wp:effectExtent l="38100" t="38100" r="36830" b="46355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586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66E358" id="Ink 890" o:spid="_x0000_s1026" type="#_x0000_t75" style="position:absolute;margin-left:284.25pt;margin-top:12.6pt;width:6.45pt;height:20.8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">
                <v:imagedata r:id="rId7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3493905</wp:posOffset>
                </wp:positionH>
                <wp:positionV relativeFrom="paragraph">
                  <wp:posOffset>243015</wp:posOffset>
                </wp:positionV>
                <wp:extent cx="104400" cy="138600"/>
                <wp:effectExtent l="57150" t="38100" r="29210" b="5207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1044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9C12CF" id="Ink 889" o:spid="_x0000_s1026" type="#_x0000_t75" style="position:absolute;margin-left:273.95pt;margin-top:18.4pt;width:10.55pt;height:12.8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">
                <v:imagedata r:id="rId7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3357825</wp:posOffset>
                </wp:positionH>
                <wp:positionV relativeFrom="paragraph">
                  <wp:posOffset>245895</wp:posOffset>
                </wp:positionV>
                <wp:extent cx="106200" cy="140040"/>
                <wp:effectExtent l="57150" t="57150" r="27305" b="5080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062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392F94" id="Ink 888" o:spid="_x0000_s1026" type="#_x0000_t75" style="position:absolute;margin-left:263.4pt;margin-top:18.2pt;width:10.45pt;height:13.4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">
                <v:imagedata r:id="rId7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3290865</wp:posOffset>
                </wp:positionH>
                <wp:positionV relativeFrom="paragraph">
                  <wp:posOffset>182895</wp:posOffset>
                </wp:positionV>
                <wp:extent cx="64080" cy="235800"/>
                <wp:effectExtent l="38100" t="38100" r="31750" b="5016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640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C57E0" id="Ink 887" o:spid="_x0000_s1026" type="#_x0000_t75" style="position:absolute;margin-left:257.9pt;margin-top:13.5pt;width:6.7pt;height:20.4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">
                <v:imagedata r:id="rId7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3140025</wp:posOffset>
                </wp:positionH>
                <wp:positionV relativeFrom="paragraph">
                  <wp:posOffset>249495</wp:posOffset>
                </wp:positionV>
                <wp:extent cx="118800" cy="147600"/>
                <wp:effectExtent l="57150" t="38100" r="52705" b="62230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18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F10199" id="Ink 886" o:spid="_x0000_s1026" type="#_x0000_t75" style="position:absolute;margin-left:246.1pt;margin-top:18.65pt;width:11.65pt;height:13.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">
                <v:imagedata r:id="rId7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1484745</wp:posOffset>
                </wp:positionH>
                <wp:positionV relativeFrom="paragraph">
                  <wp:posOffset>-62265</wp:posOffset>
                </wp:positionV>
                <wp:extent cx="103680" cy="172440"/>
                <wp:effectExtent l="57150" t="57150" r="48895" b="56515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1036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B563D3" id="Ink 848" o:spid="_x0000_s1026" type="#_x0000_t75" style="position:absolute;margin-left:115.75pt;margin-top:-6pt;width:10.4pt;height:15.8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">
                <v:imagedata r:id="rId7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1347225</wp:posOffset>
                </wp:positionH>
                <wp:positionV relativeFrom="paragraph">
                  <wp:posOffset>-71625</wp:posOffset>
                </wp:positionV>
                <wp:extent cx="119880" cy="159120"/>
                <wp:effectExtent l="57150" t="57150" r="52070" b="5080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198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60807" id="Ink 847" o:spid="_x0000_s1026" type="#_x0000_t75" style="position:absolute;margin-left:105pt;margin-top:-6.8pt;width:11.55pt;height:14.9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">
                <v:imagedata r:id="rId7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1288545</wp:posOffset>
                </wp:positionH>
                <wp:positionV relativeFrom="paragraph">
                  <wp:posOffset>-70185</wp:posOffset>
                </wp:positionV>
                <wp:extent cx="21240" cy="182520"/>
                <wp:effectExtent l="38100" t="38100" r="36195" b="46355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212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04451" id="Ink 846" o:spid="_x0000_s1026" type="#_x0000_t75" style="position:absolute;margin-left:100.3pt;margin-top:-6.45pt;width:3.35pt;height:16.4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">
                <v:imagedata r:id="rId7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2034465</wp:posOffset>
                </wp:positionH>
                <wp:positionV relativeFrom="paragraph">
                  <wp:posOffset>278655</wp:posOffset>
                </wp:positionV>
                <wp:extent cx="3240" cy="11880"/>
                <wp:effectExtent l="57150" t="38100" r="53975" b="4572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3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191F4" id="Ink 845" o:spid="_x0000_s1026" type="#_x0000_t75" style="position:absolute;margin-left:159.2pt;margin-top:21pt;width:2.45pt;height:3.1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">
                <v:imagedata r:id="rId749" o:title=""/>
              </v:shape>
            </w:pict>
          </mc:Fallback>
        </mc:AlternateContent>
      </w:r>
      <w:r w:rsidR="006A3C5A">
        <w:rPr>
          <w:noProof/>
        </w:rPr>
        <w:drawing>
          <wp:anchor distT="0" distB="0" distL="114300" distR="114300" simplePos="0" relativeHeight="251678720" behindDoc="1" locked="0" layoutInCell="1" allowOverlap="1" wp14:anchorId="257E8069" wp14:editId="011103B5">
            <wp:simplePos x="0" y="0"/>
            <wp:positionH relativeFrom="column">
              <wp:posOffset>2804795</wp:posOffset>
            </wp:positionH>
            <wp:positionV relativeFrom="paragraph">
              <wp:posOffset>277495</wp:posOffset>
            </wp:positionV>
            <wp:extent cx="1456055" cy="959485"/>
            <wp:effectExtent l="0" t="0" r="0" b="0"/>
            <wp:wrapNone/>
            <wp:docPr id="554" name="Picture 554" descr="Go07an_0302rete_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Go07an_0302rete_15"/>
                    <pic:cNvPicPr>
                      <a:picLocks noChangeAspect="1" noChangeArrowheads="1"/>
                    </pic:cNvPicPr>
                  </pic:nvPicPr>
                  <pic:blipFill>
                    <a:blip r:embed="rId7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6055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3C5A">
        <w:rPr>
          <w:noProof/>
        </w:rPr>
        <w:drawing>
          <wp:anchor distT="0" distB="0" distL="114300" distR="114300" simplePos="0" relativeHeight="251679744" behindDoc="1" locked="0" layoutInCell="1" allowOverlap="1" wp14:anchorId="04C7D5C7" wp14:editId="0160EE6B">
            <wp:simplePos x="0" y="0"/>
            <wp:positionH relativeFrom="column">
              <wp:posOffset>5238115</wp:posOffset>
            </wp:positionH>
            <wp:positionV relativeFrom="paragraph">
              <wp:posOffset>273050</wp:posOffset>
            </wp:positionV>
            <wp:extent cx="1303020" cy="973455"/>
            <wp:effectExtent l="0" t="0" r="0" b="0"/>
            <wp:wrapNone/>
            <wp:docPr id="555" name="Picture 555" descr="Go07an_0302rete_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 descr="Go07an_0302rete_16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3020" cy="973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A3C5A">
        <w:rPr>
          <w:rFonts w:cs="Arial"/>
        </w:rPr>
        <w:t xml:space="preserve">       </w:t>
      </w:r>
      <w:r w:rsidR="006A3C5A">
        <w:rPr>
          <w:rFonts w:cs="Arial"/>
        </w:rPr>
        <w:tab/>
        <w:t xml:space="preserve"> m</w:t>
      </w:r>
      <w:r w:rsidR="006A3C5A" w:rsidRPr="00F666CE">
        <w:rPr>
          <w:position w:val="-6"/>
        </w:rPr>
        <w:object w:dxaOrig="260" w:dyaOrig="279">
          <v:shape id="_x0000_i1031" type="#_x0000_t75" style="width:13.2pt;height:14.2pt" o:ole="">
            <v:imagedata r:id="rId597" o:title=""/>
          </v:shape>
          <o:OLEObject Type="Embed" ProgID="Equation.DSMT4" ShapeID="_x0000_i1031" DrawAspect="Content" ObjectID="_1564589754" r:id="rId752"/>
        </w:object>
      </w:r>
      <w:r w:rsidR="006A3C5A">
        <w:t>MPQ = _________</w:t>
      </w:r>
      <w:r w:rsidR="006A3C5A">
        <w:tab/>
      </w:r>
      <w:r w:rsidR="006A3C5A">
        <w:tab/>
      </w:r>
      <w:r w:rsidR="006A3C5A">
        <w:tab/>
      </w:r>
      <w:r w:rsidR="006A3C5A">
        <w:tab/>
      </w:r>
      <w:r w:rsidR="006A3C5A">
        <w:tab/>
      </w:r>
      <w:r w:rsidR="006A3C5A">
        <w:tab/>
      </w:r>
      <w:r w:rsidR="006A3C5A">
        <w:tab/>
      </w:r>
      <w:r w:rsidR="006A3C5A">
        <w:tab/>
      </w:r>
      <w:r w:rsidR="006A3C5A">
        <w:rPr>
          <w:rFonts w:cs="Arial"/>
        </w:rPr>
        <w:t>m</w:t>
      </w:r>
      <w:r w:rsidR="006A3C5A" w:rsidRPr="00F666CE">
        <w:rPr>
          <w:position w:val="-6"/>
        </w:rPr>
        <w:object w:dxaOrig="260" w:dyaOrig="279">
          <v:shape id="_x0000_i1032" type="#_x0000_t75" style="width:13.2pt;height:14.2pt" o:ole="">
            <v:imagedata r:id="rId597" o:title=""/>
          </v:shape>
          <o:OLEObject Type="Embed" ProgID="Equation.DSMT4" ShapeID="_x0000_i1032" DrawAspect="Content" ObjectID="_1564589755" r:id="rId753"/>
        </w:object>
      </w:r>
      <w:r w:rsidR="006A3C5A">
        <w:t>BCD = _________</w:t>
      </w:r>
    </w:p>
    <w:p w:rsidR="007C68CF" w:rsidRDefault="008E2177" w:rsidP="007C68CF">
      <w:pPr>
        <w:spacing w:after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6753705</wp:posOffset>
                </wp:positionH>
                <wp:positionV relativeFrom="paragraph">
                  <wp:posOffset>-73450</wp:posOffset>
                </wp:positionV>
                <wp:extent cx="79560" cy="157680"/>
                <wp:effectExtent l="38100" t="38100" r="53975" b="5207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79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52B3B" id="Ink 967" o:spid="_x0000_s1026" type="#_x0000_t75" style="position:absolute;margin-left:531.05pt;margin-top:-6.55pt;width:8.05pt;height:14.2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">
                <v:imagedata r:id="rId7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6698625</wp:posOffset>
                </wp:positionH>
                <wp:positionV relativeFrom="paragraph">
                  <wp:posOffset>-9370</wp:posOffset>
                </wp:positionV>
                <wp:extent cx="70200" cy="99720"/>
                <wp:effectExtent l="38100" t="38100" r="44450" b="52705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70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E95C9" id="Ink 966" o:spid="_x0000_s1026" type="#_x0000_t75" style="position:absolute;margin-left:526.45pt;margin-top:-1.65pt;width:7.55pt;height:9.8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">
                <v:imagedata r:id="rId7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6602145</wp:posOffset>
                </wp:positionH>
                <wp:positionV relativeFrom="paragraph">
                  <wp:posOffset>4670</wp:posOffset>
                </wp:positionV>
                <wp:extent cx="74880" cy="135720"/>
                <wp:effectExtent l="57150" t="38100" r="59055" b="5524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748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7A5928" id="Ink 965" o:spid="_x0000_s1026" type="#_x0000_t75" style="position:absolute;margin-left:518.8pt;margin-top:-.5pt;width:8.1pt;height:12.5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">
                <v:imagedata r:id="rId7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6533385</wp:posOffset>
                </wp:positionH>
                <wp:positionV relativeFrom="paragraph">
                  <wp:posOffset>3950</wp:posOffset>
                </wp:positionV>
                <wp:extent cx="59400" cy="166320"/>
                <wp:effectExtent l="38100" t="38100" r="36195" b="43815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594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58B03" id="Ink 964" o:spid="_x0000_s1026" type="#_x0000_t75" style="position:absolute;margin-left:513.4pt;margin-top:-.25pt;width:6.2pt;height:14.7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">
                <v:imagedata r:id="rId7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6413145</wp:posOffset>
                </wp:positionH>
                <wp:positionV relativeFrom="paragraph">
                  <wp:posOffset>66590</wp:posOffset>
                </wp:positionV>
                <wp:extent cx="84240" cy="118080"/>
                <wp:effectExtent l="38100" t="38100" r="49530" b="53975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42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69F93" id="Ink 963" o:spid="_x0000_s1026" type="#_x0000_t75" style="position:absolute;margin-left:504.05pt;margin-top:4.35pt;width:8.55pt;height:11.2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">
                <v:imagedata r:id="rId7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1885065</wp:posOffset>
                </wp:positionH>
                <wp:positionV relativeFrom="paragraph">
                  <wp:posOffset>-445</wp:posOffset>
                </wp:positionV>
                <wp:extent cx="100080" cy="127080"/>
                <wp:effectExtent l="57150" t="57150" r="52705" b="63500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100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D112F" id="Ink 844" o:spid="_x0000_s1026" type="#_x0000_t75" style="position:absolute;margin-left:147.6pt;margin-top:-1.2pt;width:9.95pt;height:12.3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">
                <v:imagedata r:id="rId7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1768065</wp:posOffset>
                </wp:positionH>
                <wp:positionV relativeFrom="paragraph">
                  <wp:posOffset>-6565</wp:posOffset>
                </wp:positionV>
                <wp:extent cx="107280" cy="143640"/>
                <wp:effectExtent l="38100" t="57150" r="45720" b="6604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072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C2DEF" id="Ink 843" o:spid="_x0000_s1026" type="#_x0000_t75" style="position:absolute;margin-left:138.45pt;margin-top:-1.65pt;width:10.4pt;height:13.6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">
                <v:imagedata r:id="rId7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1735305</wp:posOffset>
                </wp:positionH>
                <wp:positionV relativeFrom="paragraph">
                  <wp:posOffset>9635</wp:posOffset>
                </wp:positionV>
                <wp:extent cx="12240" cy="125280"/>
                <wp:effectExtent l="38100" t="38100" r="45085" b="4635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2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54148" id="Ink 842" o:spid="_x0000_s1026" type="#_x0000_t75" style="position:absolute;margin-left:135.65pt;margin-top:-.2pt;width:2.7pt;height:12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">
                <v:imagedata r:id="rId7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1588785</wp:posOffset>
                </wp:positionH>
                <wp:positionV relativeFrom="paragraph">
                  <wp:posOffset>66515</wp:posOffset>
                </wp:positionV>
                <wp:extent cx="102600" cy="33120"/>
                <wp:effectExtent l="38100" t="38100" r="31115" b="4318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10260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23F0B" id="Ink 841" o:spid="_x0000_s1026" type="#_x0000_t75" style="position:absolute;margin-left:124.05pt;margin-top:4.7pt;width:9.7pt;height:4.3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">
                <v:imagedata r:id="rId7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1590585</wp:posOffset>
                </wp:positionH>
                <wp:positionV relativeFrom="paragraph">
                  <wp:posOffset>35555</wp:posOffset>
                </wp:positionV>
                <wp:extent cx="80640" cy="6840"/>
                <wp:effectExtent l="38100" t="57150" r="53340" b="50800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80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7B508" id="Ink 840" o:spid="_x0000_s1026" type="#_x0000_t75" style="position:absolute;margin-left:124.35pt;margin-top:1.7pt;width:8.25pt;height:2.8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">
                <v:imagedata r:id="rId7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1445145</wp:posOffset>
                </wp:positionH>
                <wp:positionV relativeFrom="paragraph">
                  <wp:posOffset>-51565</wp:posOffset>
                </wp:positionV>
                <wp:extent cx="85320" cy="219600"/>
                <wp:effectExtent l="38100" t="38100" r="48260" b="47625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853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8A38D3" id="Ink 839" o:spid="_x0000_s1026" type="#_x0000_t75" style="position:absolute;margin-left:113.2pt;margin-top:-4.65pt;width:8.5pt;height:19.1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">
                <v:imagedata r:id="rId7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1351905</wp:posOffset>
                </wp:positionH>
                <wp:positionV relativeFrom="paragraph">
                  <wp:posOffset>21155</wp:posOffset>
                </wp:positionV>
                <wp:extent cx="98280" cy="128520"/>
                <wp:effectExtent l="19050" t="38100" r="35560" b="43180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82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F37F3" id="Ink 838" o:spid="_x0000_s1026" type="#_x0000_t75" style="position:absolute;margin-left:105.7pt;margin-top:.75pt;width:9.45pt;height:12.2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">
                <v:imagedata r:id="rId7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1259025</wp:posOffset>
                </wp:positionH>
                <wp:positionV relativeFrom="paragraph">
                  <wp:posOffset>5315</wp:posOffset>
                </wp:positionV>
                <wp:extent cx="79200" cy="140760"/>
                <wp:effectExtent l="57150" t="57150" r="54610" b="5016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792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B9E86" id="Ink 837" o:spid="_x0000_s1026" type="#_x0000_t75" style="position:absolute;margin-left:98pt;margin-top:-.75pt;width:8.55pt;height:13.4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">
                <v:imagedata r:id="rId7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184505</wp:posOffset>
                </wp:positionH>
                <wp:positionV relativeFrom="paragraph">
                  <wp:posOffset>-39325</wp:posOffset>
                </wp:positionV>
                <wp:extent cx="71640" cy="220680"/>
                <wp:effectExtent l="38100" t="57150" r="43180" b="65405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716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7CA01" id="Ink 836" o:spid="_x0000_s1026" type="#_x0000_t75" style="position:absolute;margin-left:92.1pt;margin-top:-4.2pt;width:7.45pt;height:19.7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">
                <v:imagedata r:id="rId7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1024665</wp:posOffset>
                </wp:positionH>
                <wp:positionV relativeFrom="paragraph">
                  <wp:posOffset>8555</wp:posOffset>
                </wp:positionV>
                <wp:extent cx="100080" cy="152640"/>
                <wp:effectExtent l="38100" t="38100" r="52705" b="57150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1000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70B5" id="Ink 835" o:spid="_x0000_s1026" type="#_x0000_t75" style="position:absolute;margin-left:79.75pt;margin-top:-.35pt;width:10.05pt;height:14.2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">
                <v:imagedata r:id="rId783" o:title=""/>
              </v:shape>
            </w:pict>
          </mc:Fallback>
        </mc:AlternateContent>
      </w:r>
      <w:r w:rsidR="006A3C5A">
        <w:rPr>
          <w:noProof/>
        </w:rPr>
        <w:drawing>
          <wp:anchor distT="0" distB="0" distL="114300" distR="114300" simplePos="0" relativeHeight="251663360" behindDoc="1" locked="0" layoutInCell="1" allowOverlap="1" wp14:anchorId="79D17CBC" wp14:editId="74AB1F05">
            <wp:simplePos x="0" y="0"/>
            <wp:positionH relativeFrom="column">
              <wp:posOffset>326390</wp:posOffset>
            </wp:positionH>
            <wp:positionV relativeFrom="paragraph">
              <wp:posOffset>11430</wp:posOffset>
            </wp:positionV>
            <wp:extent cx="1589405" cy="777875"/>
            <wp:effectExtent l="0" t="0" r="0" b="3175"/>
            <wp:wrapNone/>
            <wp:docPr id="549" name="Picture 549" descr="Go07an_0302rete_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Go07an_0302rete_07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9405" cy="77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68CF" w:rsidRDefault="008E2177" w:rsidP="007C68CF">
      <w:pPr>
        <w:spacing w:after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6722025</wp:posOffset>
                </wp:positionH>
                <wp:positionV relativeFrom="paragraph">
                  <wp:posOffset>81035</wp:posOffset>
                </wp:positionV>
                <wp:extent cx="104760" cy="27720"/>
                <wp:effectExtent l="57150" t="57150" r="48260" b="48895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04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0BC0C" id="Ink 962" o:spid="_x0000_s1026" type="#_x0000_t75" style="position:absolute;margin-left:528.4pt;margin-top:5.25pt;width:10.35pt;height:4.2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">
                <v:imagedata r:id="rId7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6707985</wp:posOffset>
                </wp:positionH>
                <wp:positionV relativeFrom="paragraph">
                  <wp:posOffset>43235</wp:posOffset>
                </wp:positionV>
                <wp:extent cx="81000" cy="101520"/>
                <wp:effectExtent l="57150" t="57150" r="52705" b="5143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810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C39DC7" id="Ink 961" o:spid="_x0000_s1026" type="#_x0000_t75" style="position:absolute;margin-left:527.25pt;margin-top:2.3pt;width:8.5pt;height:10.2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">
                <v:imagedata r:id="rId7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6615465</wp:posOffset>
                </wp:positionH>
                <wp:positionV relativeFrom="paragraph">
                  <wp:posOffset>102995</wp:posOffset>
                </wp:positionV>
                <wp:extent cx="57240" cy="26280"/>
                <wp:effectExtent l="38100" t="38100" r="38100" b="3111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572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C7DDDB" id="Ink 960" o:spid="_x0000_s1026" type="#_x0000_t75" style="position:absolute;margin-left:519.9pt;margin-top:7.65pt;width:5.95pt;height:3.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">
                <v:imagedata r:id="rId7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6618705</wp:posOffset>
                </wp:positionH>
                <wp:positionV relativeFrom="paragraph">
                  <wp:posOffset>87155</wp:posOffset>
                </wp:positionV>
                <wp:extent cx="18360" cy="82800"/>
                <wp:effectExtent l="57150" t="38100" r="58420" b="50800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8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F01D2" id="Ink 959" o:spid="_x0000_s1026" type="#_x0000_t75" style="position:absolute;margin-left:520.25pt;margin-top:5.95pt;width:3.55pt;height:8.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">
                <v:imagedata r:id="rId7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6454905</wp:posOffset>
                </wp:positionH>
                <wp:positionV relativeFrom="paragraph">
                  <wp:posOffset>98675</wp:posOffset>
                </wp:positionV>
                <wp:extent cx="99000" cy="113760"/>
                <wp:effectExtent l="57150" t="38100" r="53975" b="3873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9900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54E9E" id="Ink 958" o:spid="_x0000_s1026" type="#_x0000_t75" style="position:absolute;margin-left:507.2pt;margin-top:7.1pt;width:10pt;height:10.7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">
                <v:imagedata r:id="rId794" o:title=""/>
              </v:shape>
            </w:pict>
          </mc:Fallback>
        </mc:AlternateContent>
      </w:r>
    </w:p>
    <w:p w:rsidR="007C68CF" w:rsidRDefault="008E2177" w:rsidP="007C68CF">
      <w:pPr>
        <w:spacing w:after="0"/>
        <w:rPr>
          <w:rFonts w:cs="Arial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6348705</wp:posOffset>
                </wp:positionH>
                <wp:positionV relativeFrom="paragraph">
                  <wp:posOffset>-57880</wp:posOffset>
                </wp:positionV>
                <wp:extent cx="81360" cy="125280"/>
                <wp:effectExtent l="57150" t="38100" r="52070" b="4635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8136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CE2C8" id="Ink 957" o:spid="_x0000_s1026" type="#_x0000_t75" style="position:absolute;margin-left:498.85pt;margin-top:-5.5pt;width:8.55pt;height:11.9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">
                <v:imagedata r:id="rId796" o:title=""/>
              </v:shape>
            </w:pict>
          </mc:Fallback>
        </mc:AlternateContent>
      </w:r>
      <w:r w:rsidR="007C68CF">
        <w:t xml:space="preserve">   </w:t>
      </w:r>
    </w:p>
    <w:p w:rsidR="007C68CF" w:rsidRDefault="007C68CF" w:rsidP="007C68CF">
      <w:pPr>
        <w:spacing w:after="0"/>
        <w:ind w:left="7920"/>
        <w:rPr>
          <w:rFonts w:cs="Arial"/>
        </w:rPr>
      </w:pPr>
      <w:r>
        <w:rPr>
          <w:rFonts w:cs="Arial"/>
        </w:rPr>
        <w:t xml:space="preserve">      </w:t>
      </w:r>
    </w:p>
    <w:p w:rsidR="007C68CF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566465</wp:posOffset>
                </wp:positionH>
                <wp:positionV relativeFrom="paragraph">
                  <wp:posOffset>59050</wp:posOffset>
                </wp:positionV>
                <wp:extent cx="89640" cy="151920"/>
                <wp:effectExtent l="57150" t="38100" r="43815" b="57785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8964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6C804" id="Ink 801" o:spid="_x0000_s1026" type="#_x0000_t75" style="position:absolute;margin-left:122.2pt;margin-top:3.85pt;width:9.4pt;height:13.9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">
                <v:imagedata r:id="rId79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404105</wp:posOffset>
                </wp:positionH>
                <wp:positionV relativeFrom="paragraph">
                  <wp:posOffset>60850</wp:posOffset>
                </wp:positionV>
                <wp:extent cx="119160" cy="142920"/>
                <wp:effectExtent l="38100" t="38100" r="52705" b="47625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191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82B90" id="Ink 800" o:spid="_x0000_s1026" type="#_x0000_t75" style="position:absolute;margin-left:109.6pt;margin-top:4pt;width:11.55pt;height:13.2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">
                <v:imagedata r:id="rId80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286385</wp:posOffset>
                </wp:positionH>
                <wp:positionV relativeFrom="paragraph">
                  <wp:posOffset>102970</wp:posOffset>
                </wp:positionV>
                <wp:extent cx="117360" cy="29160"/>
                <wp:effectExtent l="38100" t="38100" r="35560" b="2857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17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8AA3A" id="Ink 799" o:spid="_x0000_s1026" type="#_x0000_t75" style="position:absolute;margin-left:100.35pt;margin-top:7.6pt;width:10.75pt;height:3.8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">
                <v:imagedata r:id="rId80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314465</wp:posOffset>
                </wp:positionH>
                <wp:positionV relativeFrom="paragraph">
                  <wp:posOffset>56890</wp:posOffset>
                </wp:positionV>
                <wp:extent cx="4320" cy="147240"/>
                <wp:effectExtent l="57150" t="38100" r="53340" b="43815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4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2DFEA" id="Ink 798" o:spid="_x0000_s1026" type="#_x0000_t75" style="position:absolute;margin-left:102.4pt;margin-top:3.7pt;width:2.75pt;height:13.6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">
                <v:imagedata r:id="rId80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163625</wp:posOffset>
                </wp:positionH>
                <wp:positionV relativeFrom="paragraph">
                  <wp:posOffset>111250</wp:posOffset>
                </wp:positionV>
                <wp:extent cx="61200" cy="127440"/>
                <wp:effectExtent l="38100" t="38100" r="53340" b="4445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612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8C393" id="Ink 797" o:spid="_x0000_s1026" type="#_x0000_t75" style="position:absolute;margin-left:90.45pt;margin-top:7.95pt;width:6.65pt;height:12.0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">
                <v:imagedata r:id="rId80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144905</wp:posOffset>
                </wp:positionH>
                <wp:positionV relativeFrom="paragraph">
                  <wp:posOffset>108010</wp:posOffset>
                </wp:positionV>
                <wp:extent cx="115560" cy="108360"/>
                <wp:effectExtent l="38100" t="38100" r="37465" b="4445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15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813CEB" id="Ink 796" o:spid="_x0000_s1026" type="#_x0000_t75" style="position:absolute;margin-left:89.55pt;margin-top:7.9pt;width:10.6pt;height:10.3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">
                <v:imagedata r:id="rId80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002345</wp:posOffset>
                </wp:positionH>
                <wp:positionV relativeFrom="paragraph">
                  <wp:posOffset>75250</wp:posOffset>
                </wp:positionV>
                <wp:extent cx="108360" cy="162720"/>
                <wp:effectExtent l="38100" t="57150" r="44450" b="66040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083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FD9387" id="Ink 795" o:spid="_x0000_s1026" type="#_x0000_t75" style="position:absolute;margin-left:78.1pt;margin-top:4.8pt;width:10.55pt;height:15.1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">
                <v:imagedata r:id="rId81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817305</wp:posOffset>
                </wp:positionH>
                <wp:positionV relativeFrom="paragraph">
                  <wp:posOffset>141130</wp:posOffset>
                </wp:positionV>
                <wp:extent cx="115560" cy="4680"/>
                <wp:effectExtent l="38100" t="57150" r="37465" b="52705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15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D1BB6" id="Ink 793" o:spid="_x0000_s1026" type="#_x0000_t75" style="position:absolute;margin-left:63.65pt;margin-top:9.95pt;width:10.8pt;height:2.6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">
                <v:imagedata r:id="rId81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696345</wp:posOffset>
                </wp:positionH>
                <wp:positionV relativeFrom="paragraph">
                  <wp:posOffset>97210</wp:posOffset>
                </wp:positionV>
                <wp:extent cx="64800" cy="131040"/>
                <wp:effectExtent l="57150" t="38100" r="49530" b="59690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64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E5A42" id="Ink 792" o:spid="_x0000_s1026" type="#_x0000_t75" style="position:absolute;margin-left:53.7pt;margin-top:6.65pt;width:7.15pt;height:12.4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">
                <v:imagedata r:id="rId81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657465</wp:posOffset>
                </wp:positionH>
                <wp:positionV relativeFrom="paragraph">
                  <wp:posOffset>117730</wp:posOffset>
                </wp:positionV>
                <wp:extent cx="127080" cy="133200"/>
                <wp:effectExtent l="38100" t="38100" r="44450" b="38735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70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3C9C6" id="Ink 791" o:spid="_x0000_s1026" type="#_x0000_t75" style="position:absolute;margin-left:51.1pt;margin-top:8.6pt;width:11.6pt;height:12.3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">
                <v:imagedata r:id="rId81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34345</wp:posOffset>
                </wp:positionH>
                <wp:positionV relativeFrom="paragraph">
                  <wp:posOffset>55450</wp:posOffset>
                </wp:positionV>
                <wp:extent cx="122760" cy="202680"/>
                <wp:effectExtent l="57150" t="38100" r="48895" b="64135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1227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BEAD0" id="Ink 790" o:spid="_x0000_s1026" type="#_x0000_t75" style="position:absolute;margin-left:41.15pt;margin-top:3.35pt;width:11.55pt;height:18.1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">
                <v:imagedata r:id="rId818" o:title=""/>
              </v:shape>
            </w:pict>
          </mc:Fallback>
        </mc:AlternateContent>
      </w:r>
    </w:p>
    <w:p w:rsidR="007C68CF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6416745</wp:posOffset>
                </wp:positionH>
                <wp:positionV relativeFrom="paragraph">
                  <wp:posOffset>-79875</wp:posOffset>
                </wp:positionV>
                <wp:extent cx="188280" cy="191160"/>
                <wp:effectExtent l="57150" t="38100" r="40640" b="56515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8828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3C29D6" id="Ink 916" o:spid="_x0000_s1026" type="#_x0000_t75" style="position:absolute;margin-left:504.1pt;margin-top:-7.1pt;width:17.2pt;height:17.0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">
                <v:imagedata r:id="rId82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6362385</wp:posOffset>
                </wp:positionH>
                <wp:positionV relativeFrom="paragraph">
                  <wp:posOffset>-44955</wp:posOffset>
                </wp:positionV>
                <wp:extent cx="9000" cy="170640"/>
                <wp:effectExtent l="38100" t="38100" r="67310" b="58420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900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3BDA59" id="Ink 915" o:spid="_x0000_s1026" type="#_x0000_t75" style="position:absolute;margin-left:499.85pt;margin-top:-4.5pt;width:3.05pt;height:15.6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">
                <v:imagedata r:id="rId82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6169425</wp:posOffset>
                </wp:positionH>
                <wp:positionV relativeFrom="paragraph">
                  <wp:posOffset>67005</wp:posOffset>
                </wp:positionV>
                <wp:extent cx="127080" cy="43920"/>
                <wp:effectExtent l="38100" t="38100" r="44450" b="3238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270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7B5A9" id="Ink 914" o:spid="_x0000_s1026" type="#_x0000_t75" style="position:absolute;margin-left:484.65pt;margin-top:4.85pt;width:11.55pt;height:5.0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">
                <v:imagedata r:id="rId82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6143505</wp:posOffset>
                </wp:positionH>
                <wp:positionV relativeFrom="paragraph">
                  <wp:posOffset>40005</wp:posOffset>
                </wp:positionV>
                <wp:extent cx="107640" cy="12240"/>
                <wp:effectExtent l="38100" t="57150" r="45085" b="45085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1076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2B621D" id="Ink 913" o:spid="_x0000_s1026" type="#_x0000_t75" style="position:absolute;margin-left:483.1pt;margin-top:2pt;width:9.95pt;height:3.0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">
                <v:imagedata r:id="rId82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5978625</wp:posOffset>
                </wp:positionH>
                <wp:positionV relativeFrom="paragraph">
                  <wp:posOffset>-15075</wp:posOffset>
                </wp:positionV>
                <wp:extent cx="106560" cy="174240"/>
                <wp:effectExtent l="57150" t="57150" r="46355" b="54610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0656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324F0" id="Ink 912" o:spid="_x0000_s1026" type="#_x0000_t75" style="position:absolute;margin-left:469.65pt;margin-top:-2.35pt;width:10.7pt;height:16.05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">
                <v:imagedata r:id="rId82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5847225</wp:posOffset>
                </wp:positionH>
                <wp:positionV relativeFrom="paragraph">
                  <wp:posOffset>41445</wp:posOffset>
                </wp:positionV>
                <wp:extent cx="100440" cy="34560"/>
                <wp:effectExtent l="38100" t="38100" r="33020" b="4191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00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2048A" id="Ink 911" o:spid="_x0000_s1026" type="#_x0000_t75" style="position:absolute;margin-left:459.5pt;margin-top:2.8pt;width:9.25pt;height:4.05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">
                <v:imagedata r:id="rId83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5872065</wp:posOffset>
                </wp:positionH>
                <wp:positionV relativeFrom="paragraph">
                  <wp:posOffset>-18675</wp:posOffset>
                </wp:positionV>
                <wp:extent cx="8640" cy="182520"/>
                <wp:effectExtent l="38100" t="38100" r="48895" b="46355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86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C9526" id="Ink 910" o:spid="_x0000_s1026" type="#_x0000_t75" style="position:absolute;margin-left:461.2pt;margin-top:-2.2pt;width:3.15pt;height:16.3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">
                <v:imagedata r:id="rId83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5685225</wp:posOffset>
                </wp:positionH>
                <wp:positionV relativeFrom="paragraph">
                  <wp:posOffset>36405</wp:posOffset>
                </wp:positionV>
                <wp:extent cx="119520" cy="136080"/>
                <wp:effectExtent l="57150" t="38100" r="52070" b="5461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195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6D92AD" id="Ink 909" o:spid="_x0000_s1026" type="#_x0000_t75" style="position:absolute;margin-left:446.5pt;margin-top:2.15pt;width:11.35pt;height:12.6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">
                <v:imagedata r:id="rId83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5545545</wp:posOffset>
                </wp:positionH>
                <wp:positionV relativeFrom="paragraph">
                  <wp:posOffset>76005</wp:posOffset>
                </wp:positionV>
                <wp:extent cx="106200" cy="26280"/>
                <wp:effectExtent l="38100" t="38100" r="27305" b="3111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062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15BACD" id="Ink 908" o:spid="_x0000_s1026" type="#_x0000_t75" style="position:absolute;margin-left:435.7pt;margin-top:5.5pt;width:9.8pt;height:3.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">
                <v:imagedata r:id="rId83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5571105</wp:posOffset>
                </wp:positionH>
                <wp:positionV relativeFrom="paragraph">
                  <wp:posOffset>7965</wp:posOffset>
                </wp:positionV>
                <wp:extent cx="4680" cy="176040"/>
                <wp:effectExtent l="38100" t="38100" r="52705" b="52705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468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5489EB" id="Ink 907" o:spid="_x0000_s1026" type="#_x0000_t75" style="position:absolute;margin-left:437.7pt;margin-top:.1pt;width:2.6pt;height:15.5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">
                <v:imagedata r:id="rId83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5380305</wp:posOffset>
                </wp:positionH>
                <wp:positionV relativeFrom="paragraph">
                  <wp:posOffset>27765</wp:posOffset>
                </wp:positionV>
                <wp:extent cx="102240" cy="172440"/>
                <wp:effectExtent l="19050" t="57150" r="50165" b="56515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022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D0864" id="Ink 906" o:spid="_x0000_s1026" type="#_x0000_t75" style="position:absolute;margin-left:422.7pt;margin-top:1.05pt;width:10.15pt;height:15.9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">
                <v:imagedata r:id="rId84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5316225</wp:posOffset>
                </wp:positionH>
                <wp:positionV relativeFrom="paragraph">
                  <wp:posOffset>-10035</wp:posOffset>
                </wp:positionV>
                <wp:extent cx="13680" cy="210600"/>
                <wp:effectExtent l="57150" t="38100" r="43815" b="56515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136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37FEC" id="Ink 905" o:spid="_x0000_s1026" type="#_x0000_t75" style="position:absolute;margin-left:417.55pt;margin-top:-1.8pt;width:3.15pt;height:18.8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">
                <v:imagedata r:id="rId84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5229825</wp:posOffset>
                </wp:positionH>
                <wp:positionV relativeFrom="paragraph">
                  <wp:posOffset>46125</wp:posOffset>
                </wp:positionV>
                <wp:extent cx="120240" cy="74520"/>
                <wp:effectExtent l="38100" t="57150" r="32385" b="59055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20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F6ADE" id="Ink 904" o:spid="_x0000_s1026" type="#_x0000_t75" style="position:absolute;margin-left:410.7pt;margin-top:2.55pt;width:11.3pt;height:8.1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">
                <v:imagedata r:id="rId84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5118945</wp:posOffset>
                </wp:positionH>
                <wp:positionV relativeFrom="paragraph">
                  <wp:posOffset>90405</wp:posOffset>
                </wp:positionV>
                <wp:extent cx="79200" cy="20160"/>
                <wp:effectExtent l="38100" t="38100" r="35560" b="3746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79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176D0B" id="Ink 903" o:spid="_x0000_s1026" type="#_x0000_t75" style="position:absolute;margin-left:402.2pt;margin-top:6.6pt;width:7.6pt;height:3.3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">
                <v:imagedata r:id="rId84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4955505</wp:posOffset>
                </wp:positionH>
                <wp:positionV relativeFrom="paragraph">
                  <wp:posOffset>59445</wp:posOffset>
                </wp:positionV>
                <wp:extent cx="115920" cy="123840"/>
                <wp:effectExtent l="38100" t="38100" r="55880" b="4762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159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C45BF0" id="Ink 902" o:spid="_x0000_s1026" type="#_x0000_t75" style="position:absolute;margin-left:389.4pt;margin-top:3.7pt;width:11.15pt;height:11.9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">
                <v:imagedata r:id="rId84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4811145</wp:posOffset>
                </wp:positionH>
                <wp:positionV relativeFrom="paragraph">
                  <wp:posOffset>-7875</wp:posOffset>
                </wp:positionV>
                <wp:extent cx="119160" cy="199800"/>
                <wp:effectExtent l="57150" t="57150" r="52705" b="4826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191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D04DE" id="Ink 901" o:spid="_x0000_s1026" type="#_x0000_t75" style="position:absolute;margin-left:377.85pt;margin-top:-1.7pt;width:11.6pt;height:18.0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">
                <v:imagedata r:id="rId85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4196985</wp:posOffset>
                </wp:positionH>
                <wp:positionV relativeFrom="paragraph">
                  <wp:posOffset>-22350</wp:posOffset>
                </wp:positionV>
                <wp:extent cx="85680" cy="189720"/>
                <wp:effectExtent l="57150" t="57150" r="48260" b="58420"/>
                <wp:wrapNone/>
                <wp:docPr id="874" name="Ink 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856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08E32" id="Ink 874" o:spid="_x0000_s1026" type="#_x0000_t75" style="position:absolute;margin-left:329.3pt;margin-top:-2.85pt;width:9.05pt;height:17.25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">
                <v:imagedata r:id="rId85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3991785</wp:posOffset>
                </wp:positionH>
                <wp:positionV relativeFrom="paragraph">
                  <wp:posOffset>-3630</wp:posOffset>
                </wp:positionV>
                <wp:extent cx="123120" cy="164880"/>
                <wp:effectExtent l="38100" t="57150" r="48895" b="6413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1231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68E1F6" id="Ink 873" o:spid="_x0000_s1026" type="#_x0000_t75" style="position:absolute;margin-left:313.45pt;margin-top:-1.45pt;width:11.3pt;height:15.3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">
                <v:imagedata r:id="rId85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837705</wp:posOffset>
                </wp:positionH>
                <wp:positionV relativeFrom="paragraph">
                  <wp:posOffset>73770</wp:posOffset>
                </wp:positionV>
                <wp:extent cx="133560" cy="30600"/>
                <wp:effectExtent l="38100" t="38100" r="38100" b="26670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133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37074F" id="Ink 872" o:spid="_x0000_s1026" type="#_x0000_t75" style="position:absolute;margin-left:301.3pt;margin-top:5.3pt;width:11.95pt;height:3.8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">
                <v:imagedata r:id="rId85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861465</wp:posOffset>
                </wp:positionH>
                <wp:positionV relativeFrom="paragraph">
                  <wp:posOffset>8250</wp:posOffset>
                </wp:positionV>
                <wp:extent cx="12240" cy="163080"/>
                <wp:effectExtent l="57150" t="38100" r="45085" b="4699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224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C1A88" id="Ink 871" o:spid="_x0000_s1026" type="#_x0000_t75" style="position:absolute;margin-left:303.3pt;margin-top:-.35pt;width:2.9pt;height:14.9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">
                <v:imagedata r:id="rId85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3551505</wp:posOffset>
                </wp:positionH>
                <wp:positionV relativeFrom="paragraph">
                  <wp:posOffset>6450</wp:posOffset>
                </wp:positionV>
                <wp:extent cx="104760" cy="186840"/>
                <wp:effectExtent l="38100" t="57150" r="29210" b="60960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0476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A7733" id="Ink 869" o:spid="_x0000_s1026" type="#_x0000_t75" style="position:absolute;margin-left:278.5pt;margin-top:-.65pt;width:10.2pt;height:17.0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">
                <v:imagedata r:id="rId86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3385185</wp:posOffset>
                </wp:positionH>
                <wp:positionV relativeFrom="paragraph">
                  <wp:posOffset>160170</wp:posOffset>
                </wp:positionV>
                <wp:extent cx="113400" cy="29160"/>
                <wp:effectExtent l="38100" t="38100" r="39370" b="4762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13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0CE16" id="Ink 868" o:spid="_x0000_s1026" type="#_x0000_t75" style="position:absolute;margin-left:265.5pt;margin-top:12.05pt;width:10.55pt;height:4.1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">
                <v:imagedata r:id="rId86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3364665</wp:posOffset>
                </wp:positionH>
                <wp:positionV relativeFrom="paragraph">
                  <wp:posOffset>116250</wp:posOffset>
                </wp:positionV>
                <wp:extent cx="119520" cy="8280"/>
                <wp:effectExtent l="38100" t="57150" r="52070" b="48895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19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556E6" id="Ink 867" o:spid="_x0000_s1026" type="#_x0000_t75" style="position:absolute;margin-left:264.35pt;margin-top:8.2pt;width:11.15pt;height:2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">
                <v:imagedata r:id="rId86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3045705</wp:posOffset>
                </wp:positionH>
                <wp:positionV relativeFrom="paragraph">
                  <wp:posOffset>26250</wp:posOffset>
                </wp:positionV>
                <wp:extent cx="129960" cy="236160"/>
                <wp:effectExtent l="57150" t="38100" r="60960" b="5016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299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D07AD4" id="Ink 865" o:spid="_x0000_s1026" type="#_x0000_t75" style="position:absolute;margin-left:238.65pt;margin-top:1.3pt;width:12.45pt;height:20.5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">
                <v:imagedata r:id="rId86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854745</wp:posOffset>
                </wp:positionH>
                <wp:positionV relativeFrom="paragraph">
                  <wp:posOffset>-14430</wp:posOffset>
                </wp:positionV>
                <wp:extent cx="106200" cy="32400"/>
                <wp:effectExtent l="38100" t="38100" r="46355" b="4381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06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2AD4A2" id="Ink 794" o:spid="_x0000_s1026" type="#_x0000_t75" style="position:absolute;margin-left:66.2pt;margin-top:-1.7pt;width:10.05pt;height:4.3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">
                <v:imagedata r:id="rId868" o:title=""/>
              </v:shape>
            </w:pict>
          </mc:Fallback>
        </mc:AlternateContent>
      </w:r>
    </w:p>
    <w:p w:rsidR="007C68CF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6491265</wp:posOffset>
                </wp:positionH>
                <wp:positionV relativeFrom="paragraph">
                  <wp:posOffset>47970</wp:posOffset>
                </wp:positionV>
                <wp:extent cx="91800" cy="158760"/>
                <wp:effectExtent l="38100" t="38100" r="22860" b="5080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918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1D540" id="Ink 928" o:spid="_x0000_s1026" type="#_x0000_t75" style="position:absolute;margin-left:509.95pt;margin-top:3.2pt;width:9.6pt;height:14.3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">
                <v:imagedata r:id="rId87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6364905</wp:posOffset>
                </wp:positionH>
                <wp:positionV relativeFrom="paragraph">
                  <wp:posOffset>43290</wp:posOffset>
                </wp:positionV>
                <wp:extent cx="114120" cy="175320"/>
                <wp:effectExtent l="38100" t="57150" r="38735" b="53340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14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D86C3B" id="Ink 927" o:spid="_x0000_s1026" type="#_x0000_t75" style="position:absolute;margin-left:500pt;margin-top:2.3pt;width:10.75pt;height:16.0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">
                <v:imagedata r:id="rId87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6281385</wp:posOffset>
                </wp:positionH>
                <wp:positionV relativeFrom="paragraph">
                  <wp:posOffset>53370</wp:posOffset>
                </wp:positionV>
                <wp:extent cx="25200" cy="168840"/>
                <wp:effectExtent l="38100" t="38100" r="32385" b="60325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252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B4AD55" id="Ink 926" o:spid="_x0000_s1026" type="#_x0000_t75" style="position:absolute;margin-left:493.7pt;margin-top:3.3pt;width:3.4pt;height:15.4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">
                <v:imagedata r:id="rId87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6053865</wp:posOffset>
                </wp:positionH>
                <wp:positionV relativeFrom="paragraph">
                  <wp:posOffset>139410</wp:posOffset>
                </wp:positionV>
                <wp:extent cx="119880" cy="8280"/>
                <wp:effectExtent l="38100" t="38100" r="33020" b="48895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119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FDBCA" id="Ink 924" o:spid="_x0000_s1026" type="#_x0000_t75" style="position:absolute;margin-left:476pt;margin-top:10.05pt;width:10.95pt;height:2.7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">
                <v:imagedata r:id="rId87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5782425</wp:posOffset>
                </wp:positionH>
                <wp:positionV relativeFrom="paragraph">
                  <wp:posOffset>78210</wp:posOffset>
                </wp:positionV>
                <wp:extent cx="14760" cy="193680"/>
                <wp:effectExtent l="57150" t="38100" r="61595" b="5397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1476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62AD8" id="Ink 922" o:spid="_x0000_s1026" type="#_x0000_t75" style="position:absolute;margin-left:454.15pt;margin-top:5.2pt;width:3.3pt;height:17.4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">
                <v:imagedata r:id="rId87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5702505</wp:posOffset>
                </wp:positionH>
                <wp:positionV relativeFrom="paragraph">
                  <wp:posOffset>111690</wp:posOffset>
                </wp:positionV>
                <wp:extent cx="125640" cy="77400"/>
                <wp:effectExtent l="38100" t="38100" r="27305" b="56515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256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C78EE" id="Ink 921" o:spid="_x0000_s1026" type="#_x0000_t75" style="position:absolute;margin-left:447.95pt;margin-top:7.8pt;width:11.6pt;height:8.3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">
                <v:imagedata r:id="rId88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5569665</wp:posOffset>
                </wp:positionH>
                <wp:positionV relativeFrom="paragraph">
                  <wp:posOffset>167850</wp:posOffset>
                </wp:positionV>
                <wp:extent cx="79920" cy="14040"/>
                <wp:effectExtent l="38100" t="38100" r="34925" b="4318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799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0C9929" id="Ink 920" o:spid="_x0000_s1026" type="#_x0000_t75" style="position:absolute;margin-left:437.85pt;margin-top:12.7pt;width:7.55pt;height:2.75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">
                <v:imagedata r:id="rId88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5205345</wp:posOffset>
                </wp:positionH>
                <wp:positionV relativeFrom="paragraph">
                  <wp:posOffset>134730</wp:posOffset>
                </wp:positionV>
                <wp:extent cx="104400" cy="81360"/>
                <wp:effectExtent l="57150" t="38100" r="10160" b="52070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044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831AED" id="Ink 917" o:spid="_x0000_s1026" type="#_x0000_t75" style="position:absolute;margin-left:408.7pt;margin-top:9.65pt;width:10.15pt;height:8.5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">
                <v:imagedata r:id="rId88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3669225</wp:posOffset>
                </wp:positionH>
                <wp:positionV relativeFrom="paragraph">
                  <wp:posOffset>-105825</wp:posOffset>
                </wp:positionV>
                <wp:extent cx="96480" cy="293400"/>
                <wp:effectExtent l="38100" t="38100" r="37465" b="49530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9648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EF78B" id="Ink 870" o:spid="_x0000_s1026" type="#_x0000_t75" style="position:absolute;margin-left:288.2pt;margin-top:-9.35pt;width:9.5pt;height:25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">
                <v:imagedata r:id="rId88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3199065</wp:posOffset>
                </wp:positionH>
                <wp:positionV relativeFrom="paragraph">
                  <wp:posOffset>-72345</wp:posOffset>
                </wp:positionV>
                <wp:extent cx="93240" cy="278640"/>
                <wp:effectExtent l="38100" t="57150" r="59690" b="64770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9324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63942" id="Ink 866" o:spid="_x0000_s1026" type="#_x0000_t75" style="position:absolute;margin-left:251.05pt;margin-top:-6.85pt;width:9.4pt;height:24.3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">
                <v:imagedata r:id="rId88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1315185</wp:posOffset>
                </wp:positionH>
                <wp:positionV relativeFrom="paragraph">
                  <wp:posOffset>-28425</wp:posOffset>
                </wp:positionV>
                <wp:extent cx="78120" cy="136080"/>
                <wp:effectExtent l="38100" t="38100" r="36195" b="54610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78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AAF9B" id="Ink 808" o:spid="_x0000_s1026" type="#_x0000_t75" style="position:absolute;margin-left:102.4pt;margin-top:-2.9pt;width:8.5pt;height:12.5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">
                <v:imagedata r:id="rId89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1155705</wp:posOffset>
                </wp:positionH>
                <wp:positionV relativeFrom="paragraph">
                  <wp:posOffset>-44985</wp:posOffset>
                </wp:positionV>
                <wp:extent cx="143280" cy="172440"/>
                <wp:effectExtent l="38100" t="38100" r="47625" b="3746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43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84617" id="Ink 807" o:spid="_x0000_s1026" type="#_x0000_t75" style="position:absolute;margin-left:89.85pt;margin-top:-4.15pt;width:13.1pt;height:15.4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">
                <v:imagedata r:id="rId89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980025</wp:posOffset>
                </wp:positionH>
                <wp:positionV relativeFrom="paragraph">
                  <wp:posOffset>56175</wp:posOffset>
                </wp:positionV>
                <wp:extent cx="136440" cy="34560"/>
                <wp:effectExtent l="38100" t="38100" r="35560" b="4191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1364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608ABE" id="Ink 806" o:spid="_x0000_s1026" type="#_x0000_t75" style="position:absolute;margin-left:76.2pt;margin-top:3.9pt;width:12.3pt;height:4.3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">
                <v:imagedata r:id="rId89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985785</wp:posOffset>
                </wp:positionH>
                <wp:positionV relativeFrom="paragraph">
                  <wp:posOffset>23055</wp:posOffset>
                </wp:positionV>
                <wp:extent cx="99360" cy="2520"/>
                <wp:effectExtent l="38100" t="57150" r="34290" b="5524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99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4661EE" id="Ink 805" o:spid="_x0000_s1026" type="#_x0000_t75" style="position:absolute;margin-left:76.9pt;margin-top:.3pt;width:9.4pt;height:3.4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">
                <v:imagedata r:id="rId89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795705</wp:posOffset>
                </wp:positionH>
                <wp:positionV relativeFrom="paragraph">
                  <wp:posOffset>-2145</wp:posOffset>
                </wp:positionV>
                <wp:extent cx="77760" cy="119160"/>
                <wp:effectExtent l="57150" t="38100" r="55880" b="5270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77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E50D" id="Ink 804" o:spid="_x0000_s1026" type="#_x0000_t75" style="position:absolute;margin-left:61.5pt;margin-top:-1.1pt;width:8.15pt;height:11.5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">
                <v:imagedata r:id="rId89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760785</wp:posOffset>
                </wp:positionH>
                <wp:positionV relativeFrom="paragraph">
                  <wp:posOffset>18015</wp:posOffset>
                </wp:positionV>
                <wp:extent cx="111240" cy="113400"/>
                <wp:effectExtent l="38100" t="38100" r="41275" b="3937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112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AED0A" id="Ink 803" o:spid="_x0000_s1026" type="#_x0000_t75" style="position:absolute;margin-left:59.35pt;margin-top:.6pt;width:10.1pt;height:10.9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">
                <v:imagedata r:id="rId90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625425</wp:posOffset>
                </wp:positionH>
                <wp:positionV relativeFrom="paragraph">
                  <wp:posOffset>-31305</wp:posOffset>
                </wp:positionV>
                <wp:extent cx="99000" cy="171000"/>
                <wp:effectExtent l="57150" t="57150" r="15875" b="57785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9900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91AF9" id="Ink 802" o:spid="_x0000_s1026" type="#_x0000_t75" style="position:absolute;margin-left:48.15pt;margin-top:-3.55pt;width:9.85pt;height:15.7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">
                <v:imagedata r:id="rId902" o:title=""/>
              </v:shape>
            </w:pict>
          </mc:Fallback>
        </mc:AlternateContent>
      </w:r>
    </w:p>
    <w:p w:rsidR="007C68CF" w:rsidRDefault="008E2177" w:rsidP="007C68CF">
      <w:pPr>
        <w:spacing w:after="0"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6079425</wp:posOffset>
                </wp:positionH>
                <wp:positionV relativeFrom="paragraph">
                  <wp:posOffset>-20025</wp:posOffset>
                </wp:positionV>
                <wp:extent cx="113760" cy="36720"/>
                <wp:effectExtent l="38100" t="38100" r="38735" b="40005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13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8F847" id="Ink 925" o:spid="_x0000_s1026" type="#_x0000_t75" style="position:absolute;margin-left:477.65pt;margin-top:-2.15pt;width:10.55pt;height:4.6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">
                <v:imagedata r:id="rId90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5871705</wp:posOffset>
                </wp:positionH>
                <wp:positionV relativeFrom="paragraph">
                  <wp:posOffset>-77265</wp:posOffset>
                </wp:positionV>
                <wp:extent cx="106200" cy="158400"/>
                <wp:effectExtent l="57150" t="57150" r="27305" b="51435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1062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872D3" id="Ink 923" o:spid="_x0000_s1026" type="#_x0000_t75" style="position:absolute;margin-left:461.2pt;margin-top:-7.25pt;width:10.7pt;height:14.8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">
                <v:imagedata r:id="rId90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5383185</wp:posOffset>
                </wp:positionH>
                <wp:positionV relativeFrom="paragraph">
                  <wp:posOffset>-37305</wp:posOffset>
                </wp:positionV>
                <wp:extent cx="124920" cy="105840"/>
                <wp:effectExtent l="38100" t="38100" r="27940" b="46990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12492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4D0246" id="Ink 919" o:spid="_x0000_s1026" type="#_x0000_t75" style="position:absolute;margin-left:422.9pt;margin-top:-3.7pt;width:11.35pt;height:10.3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">
                <v:imagedata r:id="rId90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5300025</wp:posOffset>
                </wp:positionH>
                <wp:positionV relativeFrom="paragraph">
                  <wp:posOffset>-81585</wp:posOffset>
                </wp:positionV>
                <wp:extent cx="11160" cy="168120"/>
                <wp:effectExtent l="38100" t="57150" r="46355" b="6096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11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DDD5A9" id="Ink 918" o:spid="_x0000_s1026" type="#_x0000_t75" style="position:absolute;margin-left:416.1pt;margin-top:-7.55pt;width:2.95pt;height:15.6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">
                <v:imagedata r:id="rId91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3841305</wp:posOffset>
                </wp:positionH>
                <wp:positionV relativeFrom="paragraph">
                  <wp:posOffset>27780</wp:posOffset>
                </wp:positionV>
                <wp:extent cx="95040" cy="174240"/>
                <wp:effectExtent l="57150" t="57150" r="57785" b="54610"/>
                <wp:wrapNone/>
                <wp:docPr id="880" name="Ink 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950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06B6D" id="Ink 880" o:spid="_x0000_s1026" type="#_x0000_t75" style="position:absolute;margin-left:301.3pt;margin-top:1.05pt;width:9.85pt;height:16.0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">
                <v:imagedata r:id="rId91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3685425</wp:posOffset>
                </wp:positionH>
                <wp:positionV relativeFrom="paragraph">
                  <wp:posOffset>41100</wp:posOffset>
                </wp:positionV>
                <wp:extent cx="98640" cy="156600"/>
                <wp:effectExtent l="57150" t="57150" r="53975" b="53340"/>
                <wp:wrapNone/>
                <wp:docPr id="879" name="Ink 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986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DB2A2" id="Ink 879" o:spid="_x0000_s1026" type="#_x0000_t75" style="position:absolute;margin-left:289.1pt;margin-top:2.1pt;width:10.05pt;height:14.65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">
                <v:imagedata r:id="rId91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3516585</wp:posOffset>
                </wp:positionH>
                <wp:positionV relativeFrom="paragraph">
                  <wp:posOffset>147300</wp:posOffset>
                </wp:positionV>
                <wp:extent cx="110520" cy="35640"/>
                <wp:effectExtent l="38100" t="38100" r="41910" b="40640"/>
                <wp:wrapNone/>
                <wp:docPr id="878" name="Ink 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105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CD5E1F" id="Ink 878" o:spid="_x0000_s1026" type="#_x0000_t75" style="position:absolute;margin-left:275.8pt;margin-top:11.05pt;width:10.35pt;height:4.5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">
                <v:imagedata r:id="rId91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3505425</wp:posOffset>
                </wp:positionH>
                <wp:positionV relativeFrom="paragraph">
                  <wp:posOffset>113100</wp:posOffset>
                </wp:positionV>
                <wp:extent cx="89280" cy="5400"/>
                <wp:effectExtent l="38100" t="38100" r="44450" b="52070"/>
                <wp:wrapNone/>
                <wp:docPr id="877" name="Ink 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89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1AED4" id="Ink 877" o:spid="_x0000_s1026" type="#_x0000_t75" style="position:absolute;margin-left:275.3pt;margin-top:8pt;width:8.75pt;height:2.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">
                <v:imagedata r:id="rId91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3200145</wp:posOffset>
                </wp:positionH>
                <wp:positionV relativeFrom="paragraph">
                  <wp:posOffset>57300</wp:posOffset>
                </wp:positionV>
                <wp:extent cx="101160" cy="172800"/>
                <wp:effectExtent l="57150" t="57150" r="32385" b="55880"/>
                <wp:wrapNone/>
                <wp:docPr id="875" name="Ink 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011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1F529" id="Ink 875" o:spid="_x0000_s1026" type="#_x0000_t75" style="position:absolute;margin-left:251.15pt;margin-top:3.35pt;width:10pt;height:15.9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">
                <v:imagedata r:id="rId92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209345</wp:posOffset>
                </wp:positionH>
                <wp:positionV relativeFrom="paragraph">
                  <wp:posOffset>16980</wp:posOffset>
                </wp:positionV>
                <wp:extent cx="126360" cy="159480"/>
                <wp:effectExtent l="57150" t="38100" r="64770" b="50165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1263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77DF6" id="Ink 814" o:spid="_x0000_s1026" type="#_x0000_t75" style="position:absolute;margin-left:94.05pt;margin-top:.3pt;width:12.2pt;height:14.7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">
                <v:imagedata r:id="rId92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091985</wp:posOffset>
                </wp:positionH>
                <wp:positionV relativeFrom="paragraph">
                  <wp:posOffset>17340</wp:posOffset>
                </wp:positionV>
                <wp:extent cx="96480" cy="171720"/>
                <wp:effectExtent l="57150" t="57150" r="37465" b="57150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964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49C06" id="Ink 813" o:spid="_x0000_s1026" type="#_x0000_t75" style="position:absolute;margin-left:84.85pt;margin-top:.2pt;width:9.85pt;height:15.8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">
                <v:imagedata r:id="rId92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937905</wp:posOffset>
                </wp:positionH>
                <wp:positionV relativeFrom="paragraph">
                  <wp:posOffset>117420</wp:posOffset>
                </wp:positionV>
                <wp:extent cx="108000" cy="25920"/>
                <wp:effectExtent l="38100" t="38100" r="44450" b="50800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080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94C42" id="Ink 812" o:spid="_x0000_s1026" type="#_x0000_t75" style="position:absolute;margin-left:72.7pt;margin-top:8.75pt;width:10.15pt;height:3.75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">
                <v:imagedata r:id="rId92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926385</wp:posOffset>
                </wp:positionH>
                <wp:positionV relativeFrom="paragraph">
                  <wp:posOffset>73140</wp:posOffset>
                </wp:positionV>
                <wp:extent cx="117000" cy="6120"/>
                <wp:effectExtent l="38100" t="57150" r="35560" b="51435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117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D62BD9" id="Ink 811" o:spid="_x0000_s1026" type="#_x0000_t75" style="position:absolute;margin-left:72.35pt;margin-top:4.5pt;width:10.7pt;height:2.7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">
                <v:imagedata r:id="rId92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767625</wp:posOffset>
                </wp:positionH>
                <wp:positionV relativeFrom="paragraph">
                  <wp:posOffset>51180</wp:posOffset>
                </wp:positionV>
                <wp:extent cx="74880" cy="116280"/>
                <wp:effectExtent l="57150" t="57150" r="59055" b="55245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748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F511F" id="Ink 810" o:spid="_x0000_s1026" type="#_x0000_t75" style="position:absolute;margin-left:59.35pt;margin-top:2.9pt;width:8pt;height:11.4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">
                <v:imagedata r:id="rId93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753945</wp:posOffset>
                </wp:positionH>
                <wp:positionV relativeFrom="paragraph">
                  <wp:posOffset>58380</wp:posOffset>
                </wp:positionV>
                <wp:extent cx="105480" cy="125640"/>
                <wp:effectExtent l="38100" t="38100" r="46990" b="4635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1054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BF4E2" id="Ink 809" o:spid="_x0000_s1026" type="#_x0000_t75" style="position:absolute;margin-left:58.45pt;margin-top:3.85pt;width:10.2pt;height:11.7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">
                <v:imagedata r:id="rId932" o:title=""/>
              </v:shape>
            </w:pict>
          </mc:Fallback>
        </mc:AlternateContent>
      </w:r>
    </w:p>
    <w:p w:rsidR="007C68CF" w:rsidRDefault="008E2177" w:rsidP="007C68CF">
      <w:pPr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6209745</wp:posOffset>
                </wp:positionH>
                <wp:positionV relativeFrom="paragraph">
                  <wp:posOffset>200255</wp:posOffset>
                </wp:positionV>
                <wp:extent cx="99720" cy="133200"/>
                <wp:effectExtent l="38100" t="38100" r="52705" b="57785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997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92EFA" id="Ink 942" o:spid="_x0000_s1026" type="#_x0000_t75" style="position:absolute;margin-left:487.85pt;margin-top:14.7pt;width:10.1pt;height:12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">
                <v:imagedata r:id="rId93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6067185</wp:posOffset>
                </wp:positionH>
                <wp:positionV relativeFrom="paragraph">
                  <wp:posOffset>199895</wp:posOffset>
                </wp:positionV>
                <wp:extent cx="102960" cy="153000"/>
                <wp:effectExtent l="38100" t="38100" r="49530" b="38100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1029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2A110" id="Ink 941" o:spid="_x0000_s1026" type="#_x0000_t75" style="position:absolute;margin-left:476.6pt;margin-top:15.1pt;width:9.9pt;height:13.9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">
                <v:imagedata r:id="rId93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5903385</wp:posOffset>
                </wp:positionH>
                <wp:positionV relativeFrom="paragraph">
                  <wp:posOffset>297095</wp:posOffset>
                </wp:positionV>
                <wp:extent cx="69120" cy="20880"/>
                <wp:effectExtent l="38100" t="38100" r="45720" b="5588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691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E6D4E" id="Ink 939" o:spid="_x0000_s1026" type="#_x0000_t75" style="position:absolute;margin-left:463.75pt;margin-top:22.7pt;width:7.55pt;height:3.6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">
                <v:imagedata r:id="rId93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5895105</wp:posOffset>
                </wp:positionH>
                <wp:positionV relativeFrom="paragraph">
                  <wp:posOffset>254975</wp:posOffset>
                </wp:positionV>
                <wp:extent cx="83880" cy="6840"/>
                <wp:effectExtent l="38100" t="57150" r="49530" b="5080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83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3F135" id="Ink 938" o:spid="_x0000_s1026" type="#_x0000_t75" style="position:absolute;margin-left:463.6pt;margin-top:18.95pt;width:8.2pt;height:2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">
                <v:imagedata r:id="rId94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5729145</wp:posOffset>
                </wp:positionH>
                <wp:positionV relativeFrom="paragraph">
                  <wp:posOffset>243815</wp:posOffset>
                </wp:positionV>
                <wp:extent cx="105840" cy="110520"/>
                <wp:effectExtent l="38100" t="38100" r="27940" b="60960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05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0E94A" id="Ink 937" o:spid="_x0000_s1026" type="#_x0000_t75" style="position:absolute;margin-left:450.45pt;margin-top:18.3pt;width:9.8pt;height:10.7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">
                <v:imagedata r:id="rId94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6408105</wp:posOffset>
                </wp:positionH>
                <wp:positionV relativeFrom="paragraph">
                  <wp:posOffset>-45985</wp:posOffset>
                </wp:positionV>
                <wp:extent cx="80280" cy="138240"/>
                <wp:effectExtent l="38100" t="38100" r="53340" b="5270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802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DF7E29" id="Ink 936" o:spid="_x0000_s1026" type="#_x0000_t75" style="position:absolute;margin-left:503.45pt;margin-top:-4.55pt;width:8.65pt;height:13.0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">
                <v:imagedata r:id="rId94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6253665</wp:posOffset>
                </wp:positionH>
                <wp:positionV relativeFrom="paragraph">
                  <wp:posOffset>-59305</wp:posOffset>
                </wp:positionV>
                <wp:extent cx="135000" cy="176040"/>
                <wp:effectExtent l="38100" t="57150" r="0" b="5270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3500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107F0E" id="Ink 935" o:spid="_x0000_s1026" type="#_x0000_t75" style="position:absolute;margin-left:491.5pt;margin-top:-5.8pt;width:12.15pt;height:16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">
                <v:imagedata r:id="rId94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6097785</wp:posOffset>
                </wp:positionH>
                <wp:positionV relativeFrom="paragraph">
                  <wp:posOffset>-46705</wp:posOffset>
                </wp:positionV>
                <wp:extent cx="150120" cy="175320"/>
                <wp:effectExtent l="38100" t="57150" r="2540" b="5334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150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B975B" id="Ink 934" o:spid="_x0000_s1026" type="#_x0000_t75" style="position:absolute;margin-left:479.15pt;margin-top:-4.85pt;width:13.3pt;height:16.1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">
                <v:imagedata r:id="rId94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5935425</wp:posOffset>
                </wp:positionH>
                <wp:positionV relativeFrom="paragraph">
                  <wp:posOffset>52295</wp:posOffset>
                </wp:positionV>
                <wp:extent cx="122760" cy="33840"/>
                <wp:effectExtent l="38100" t="38100" r="48895" b="4254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1227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00F6C0" id="Ink 933" o:spid="_x0000_s1026" type="#_x0000_t75" style="position:absolute;margin-left:466.2pt;margin-top:3.65pt;width:11.25pt;height:4.3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">
                <v:imagedata r:id="rId95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5903385</wp:posOffset>
                </wp:positionH>
                <wp:positionV relativeFrom="paragraph">
                  <wp:posOffset>24935</wp:posOffset>
                </wp:positionV>
                <wp:extent cx="109080" cy="4680"/>
                <wp:effectExtent l="38100" t="57150" r="43815" b="5270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09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665F9F" id="Ink 932" o:spid="_x0000_s1026" type="#_x0000_t75" style="position:absolute;margin-left:464.2pt;margin-top:.7pt;width:10.05pt;height:2.7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">
                <v:imagedata r:id="rId95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5722305</wp:posOffset>
                </wp:positionH>
                <wp:positionV relativeFrom="paragraph">
                  <wp:posOffset>11255</wp:posOffset>
                </wp:positionV>
                <wp:extent cx="118440" cy="119160"/>
                <wp:effectExtent l="38100" t="38100" r="53340" b="5270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1184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230DF9" id="Ink 931" o:spid="_x0000_s1026" type="#_x0000_t75" style="position:absolute;margin-left:449.5pt;margin-top:.25pt;width:11.3pt;height:11.2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">
                <v:imagedata r:id="rId95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5615745</wp:posOffset>
                </wp:positionH>
                <wp:positionV relativeFrom="paragraph">
                  <wp:posOffset>-22585</wp:posOffset>
                </wp:positionV>
                <wp:extent cx="41040" cy="169920"/>
                <wp:effectExtent l="38100" t="57150" r="35560" b="5905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410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F37A9" id="Ink 930" o:spid="_x0000_s1026" type="#_x0000_t75" style="position:absolute;margin-left:441.05pt;margin-top:-2.95pt;width:4.95pt;height:15.7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">
                <v:imagedata r:id="rId95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5522505</wp:posOffset>
                </wp:positionH>
                <wp:positionV relativeFrom="paragraph">
                  <wp:posOffset>-14305</wp:posOffset>
                </wp:positionV>
                <wp:extent cx="143280" cy="87120"/>
                <wp:effectExtent l="38100" t="38100" r="47625" b="4635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1432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5D1E06" id="Ink 929" o:spid="_x0000_s1026" type="#_x0000_t75" style="position:absolute;margin-left:433.7pt;margin-top:-1.9pt;width:13pt;height:8.8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">
                <v:imagedata r:id="rId95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3776505</wp:posOffset>
                </wp:positionH>
                <wp:positionV relativeFrom="paragraph">
                  <wp:posOffset>84620</wp:posOffset>
                </wp:positionV>
                <wp:extent cx="113040" cy="159120"/>
                <wp:effectExtent l="57150" t="57150" r="20320" b="50800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130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9F2E8" id="Ink 885" o:spid="_x0000_s1026" type="#_x0000_t75" style="position:absolute;margin-left:296.2pt;margin-top:5.55pt;width:11.25pt;height:14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">
                <v:imagedata r:id="rId96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3636465</wp:posOffset>
                </wp:positionH>
                <wp:positionV relativeFrom="paragraph">
                  <wp:posOffset>86780</wp:posOffset>
                </wp:positionV>
                <wp:extent cx="130680" cy="151560"/>
                <wp:effectExtent l="57150" t="57150" r="22225" b="58420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30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382AA" id="Ink 884" o:spid="_x0000_s1026" type="#_x0000_t75" style="position:absolute;margin-left:285.2pt;margin-top:5.7pt;width:12.65pt;height:14.3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">
                <v:imagedata r:id="rId96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3506145</wp:posOffset>
                </wp:positionH>
                <wp:positionV relativeFrom="paragraph">
                  <wp:posOffset>225740</wp:posOffset>
                </wp:positionV>
                <wp:extent cx="89640" cy="22320"/>
                <wp:effectExtent l="38100" t="38100" r="43815" b="53975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896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3268E" id="Ink 883" o:spid="_x0000_s1026" type="#_x0000_t75" style="position:absolute;margin-left:274.95pt;margin-top:17.1pt;width:8.85pt;height:3.5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">
                <v:imagedata r:id="rId964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3499665</wp:posOffset>
                </wp:positionH>
                <wp:positionV relativeFrom="paragraph">
                  <wp:posOffset>194780</wp:posOffset>
                </wp:positionV>
                <wp:extent cx="88200" cy="5760"/>
                <wp:effectExtent l="38100" t="57150" r="45720" b="51435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88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26BF8" id="Ink 882" o:spid="_x0000_s1026" type="#_x0000_t75" style="position:absolute;margin-left:274.65pt;margin-top:14.2pt;width:8.75pt;height:2.7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">
                <v:imagedata r:id="rId96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325065</wp:posOffset>
                </wp:positionH>
                <wp:positionV relativeFrom="paragraph">
                  <wp:posOffset>-71260</wp:posOffset>
                </wp:positionV>
                <wp:extent cx="113760" cy="229680"/>
                <wp:effectExtent l="57150" t="38100" r="57785" b="56515"/>
                <wp:wrapNone/>
                <wp:docPr id="876" name="Ink 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137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3D75D" id="Ink 876" o:spid="_x0000_s1026" type="#_x0000_t75" style="position:absolute;margin-left:260.95pt;margin-top:-6.45pt;width:10.95pt;height:20.1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">
                <v:imagedata r:id="rId968" o:title=""/>
              </v:shape>
            </w:pict>
          </mc:Fallback>
        </mc:AlternateContent>
      </w:r>
    </w:p>
    <w:p w:rsidR="00415159" w:rsidRDefault="008E2177" w:rsidP="00415159">
      <w:pPr>
        <w:spacing w:after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3337305</wp:posOffset>
                </wp:positionH>
                <wp:positionV relativeFrom="paragraph">
                  <wp:posOffset>-120455</wp:posOffset>
                </wp:positionV>
                <wp:extent cx="99360" cy="243000"/>
                <wp:effectExtent l="38100" t="57150" r="53340" b="62230"/>
                <wp:wrapNone/>
                <wp:docPr id="881" name="Ink 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9936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C6B03" id="Ink 881" o:spid="_x0000_s1026" type="#_x0000_t75" style="position:absolute;margin-left:262.1pt;margin-top:-10.65pt;width:9.65pt;height:21.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">
                <v:imagedata r:id="rId970" o:title=""/>
              </v:shape>
            </w:pict>
          </mc:Fallback>
        </mc:AlternateContent>
      </w:r>
    </w:p>
    <w:p w:rsidR="00415159" w:rsidRDefault="008E2177" w:rsidP="00415159">
      <w:pPr>
        <w:spacing w:after="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5731665</wp:posOffset>
                </wp:positionH>
                <wp:positionV relativeFrom="paragraph">
                  <wp:posOffset>40905</wp:posOffset>
                </wp:positionV>
                <wp:extent cx="82080" cy="99360"/>
                <wp:effectExtent l="57150" t="57150" r="51435" b="5334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820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C975E" id="Ink 1250" o:spid="_x0000_s1026" type="#_x0000_t75" style="position:absolute;margin-left:450.15pt;margin-top:2.1pt;width:8.8pt;height:10.1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">
                <v:imagedata r:id="rId9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5604225</wp:posOffset>
                </wp:positionH>
                <wp:positionV relativeFrom="paragraph">
                  <wp:posOffset>3105</wp:posOffset>
                </wp:positionV>
                <wp:extent cx="125640" cy="139320"/>
                <wp:effectExtent l="57150" t="38100" r="27305" b="51435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256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B737B" id="Ink 1249" o:spid="_x0000_s1026" type="#_x0000_t75" style="position:absolute;margin-left:440.15pt;margin-top:-.65pt;width:12.1pt;height:13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">
                <v:imagedata r:id="rId9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5400465</wp:posOffset>
                </wp:positionH>
                <wp:positionV relativeFrom="paragraph">
                  <wp:posOffset>53145</wp:posOffset>
                </wp:positionV>
                <wp:extent cx="77040" cy="87840"/>
                <wp:effectExtent l="38100" t="38100" r="37465" b="45720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770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9DDD7" id="Ink 1248" o:spid="_x0000_s1026" type="#_x0000_t75" style="position:absolute;margin-left:424.1pt;margin-top:3.65pt;width:7.65pt;height:8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">
                <v:imagedata r:id="rId9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5271945</wp:posOffset>
                </wp:positionH>
                <wp:positionV relativeFrom="paragraph">
                  <wp:posOffset>51705</wp:posOffset>
                </wp:positionV>
                <wp:extent cx="89640" cy="105120"/>
                <wp:effectExtent l="19050" t="38100" r="24765" b="4762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89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5F36C" id="Ink 1247" o:spid="_x0000_s1026" type="#_x0000_t75" style="position:absolute;margin-left:414.55pt;margin-top:3.25pt;width:8.1pt;height:10.3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">
                <v:imagedata r:id="rId9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5003745</wp:posOffset>
                </wp:positionH>
                <wp:positionV relativeFrom="paragraph">
                  <wp:posOffset>29745</wp:posOffset>
                </wp:positionV>
                <wp:extent cx="224280" cy="134280"/>
                <wp:effectExtent l="57150" t="57150" r="42545" b="5651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2242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0E9E0" id="Ink 1246" o:spid="_x0000_s1026" type="#_x0000_t75" style="position:absolute;margin-left:392.85pt;margin-top:1.2pt;width:20pt;height:12.8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">
                <v:imagedata r:id="rId9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4335585</wp:posOffset>
                </wp:positionH>
                <wp:positionV relativeFrom="paragraph">
                  <wp:posOffset>92085</wp:posOffset>
                </wp:positionV>
                <wp:extent cx="114120" cy="171000"/>
                <wp:effectExtent l="38100" t="38100" r="38735" b="5778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11412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60E30" id="Ink 1052" o:spid="_x0000_s1026" type="#_x0000_t75" style="position:absolute;margin-left:340.25pt;margin-top:6.45pt;width:10.85pt;height:15.4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">
                <v:imagedata r:id="rId9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4154145</wp:posOffset>
                </wp:positionH>
                <wp:positionV relativeFrom="paragraph">
                  <wp:posOffset>152925</wp:posOffset>
                </wp:positionV>
                <wp:extent cx="139680" cy="30600"/>
                <wp:effectExtent l="38100" t="38100" r="32385" b="4572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39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CF218" id="Ink 1051" o:spid="_x0000_s1026" type="#_x0000_t75" style="position:absolute;margin-left:325.95pt;margin-top:11.55pt;width:12.7pt;height:3.9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">
                <v:imagedata r:id="rId98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4198785</wp:posOffset>
                </wp:positionH>
                <wp:positionV relativeFrom="paragraph">
                  <wp:posOffset>45285</wp:posOffset>
                </wp:positionV>
                <wp:extent cx="25200" cy="219240"/>
                <wp:effectExtent l="57150" t="38100" r="51435" b="47625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252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251CC" id="Ink 1050" o:spid="_x0000_s1026" type="#_x0000_t75" style="position:absolute;margin-left:329.5pt;margin-top:2.75pt;width:4.2pt;height:19.2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">
                <v:imagedata r:id="rId9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4079985</wp:posOffset>
                </wp:positionH>
                <wp:positionV relativeFrom="paragraph">
                  <wp:posOffset>104685</wp:posOffset>
                </wp:positionV>
                <wp:extent cx="67680" cy="148680"/>
                <wp:effectExtent l="38100" t="38100" r="46990" b="6096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67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89356" id="Ink 1049" o:spid="_x0000_s1026" type="#_x0000_t75" style="position:absolute;margin-left:320.1pt;margin-top:7.25pt;width:7.25pt;height:13.8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">
                <v:imagedata r:id="rId9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3895665</wp:posOffset>
                </wp:positionH>
                <wp:positionV relativeFrom="paragraph">
                  <wp:posOffset>90645</wp:posOffset>
                </wp:positionV>
                <wp:extent cx="250920" cy="131400"/>
                <wp:effectExtent l="19050" t="57150" r="53975" b="59690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2509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0D639" id="Ink 1048" o:spid="_x0000_s1026" type="#_x0000_t75" style="position:absolute;margin-left:305.6pt;margin-top:6pt;width:21.75pt;height:12.7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">
                <v:imagedata r:id="rId9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3897105</wp:posOffset>
                </wp:positionH>
                <wp:positionV relativeFrom="paragraph">
                  <wp:posOffset>153645</wp:posOffset>
                </wp:positionV>
                <wp:extent cx="114120" cy="55440"/>
                <wp:effectExtent l="38100" t="38100" r="38735" b="40005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141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23B683" id="Ink 1047" o:spid="_x0000_s1026" type="#_x0000_t75" style="position:absolute;margin-left:305.7pt;margin-top:11.55pt;width:10.9pt;height:6.1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">
                <v:imagedata r:id="rId9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3888465</wp:posOffset>
                </wp:positionH>
                <wp:positionV relativeFrom="paragraph">
                  <wp:posOffset>96405</wp:posOffset>
                </wp:positionV>
                <wp:extent cx="141840" cy="173880"/>
                <wp:effectExtent l="38100" t="38100" r="10795" b="55245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1418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6B6A9" id="Ink 1046" o:spid="_x0000_s1026" type="#_x0000_t75" style="position:absolute;margin-left:305.05pt;margin-top:6.8pt;width:13.5pt;height:15.7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">
                <v:imagedata r:id="rId9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3550785</wp:posOffset>
                </wp:positionH>
                <wp:positionV relativeFrom="paragraph">
                  <wp:posOffset>58605</wp:posOffset>
                </wp:positionV>
                <wp:extent cx="119160" cy="207360"/>
                <wp:effectExtent l="38100" t="57150" r="33655" b="5969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1916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0FCF5" id="Ink 1044" o:spid="_x0000_s1026" type="#_x0000_t75" style="position:absolute;margin-left:278.45pt;margin-top:3.45pt;width:11.15pt;height:18.6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">
                <v:imagedata r:id="rId9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3313905</wp:posOffset>
                </wp:positionH>
                <wp:positionV relativeFrom="paragraph">
                  <wp:posOffset>44925</wp:posOffset>
                </wp:positionV>
                <wp:extent cx="138960" cy="230040"/>
                <wp:effectExtent l="57150" t="57150" r="33020" b="5588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3896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08197" id="Ink 1042" o:spid="_x0000_s1026" type="#_x0000_t75" style="position:absolute;margin-left:259.8pt;margin-top:2.4pt;width:13.3pt;height:20.4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">
                <v:imagedata r:id="rId9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2571945</wp:posOffset>
                </wp:positionH>
                <wp:positionV relativeFrom="paragraph">
                  <wp:posOffset>43125</wp:posOffset>
                </wp:positionV>
                <wp:extent cx="175320" cy="235080"/>
                <wp:effectExtent l="57150" t="57150" r="34290" b="5080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75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E85A5" id="Ink 1038" o:spid="_x0000_s1026" type="#_x0000_t75" style="position:absolute;margin-left:201.35pt;margin-top:2.25pt;width:16.15pt;height:20.8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">
                <v:imagedata r:id="rId10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1889745</wp:posOffset>
                </wp:positionH>
                <wp:positionV relativeFrom="paragraph">
                  <wp:posOffset>98265</wp:posOffset>
                </wp:positionV>
                <wp:extent cx="135000" cy="171360"/>
                <wp:effectExtent l="19050" t="57150" r="55880" b="5778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350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30D4E" id="Ink 994" o:spid="_x0000_s1026" type="#_x0000_t75" style="position:absolute;margin-left:147.9pt;margin-top:6.6pt;width:12.55pt;height:15.9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">
                <v:imagedata r:id="rId10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1524705</wp:posOffset>
                </wp:positionH>
                <wp:positionV relativeFrom="paragraph">
                  <wp:posOffset>88185</wp:posOffset>
                </wp:positionV>
                <wp:extent cx="149040" cy="180000"/>
                <wp:effectExtent l="57150" t="57150" r="3810" b="4889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490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EC475" id="Ink 992" o:spid="_x0000_s1026" type="#_x0000_t75" style="position:absolute;margin-left:118.9pt;margin-top:5.85pt;width:14.1pt;height:16.4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">
                <v:imagedata r:id="rId10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1055625</wp:posOffset>
                </wp:positionH>
                <wp:positionV relativeFrom="paragraph">
                  <wp:posOffset>109065</wp:posOffset>
                </wp:positionV>
                <wp:extent cx="112680" cy="11880"/>
                <wp:effectExtent l="57150" t="57150" r="40005" b="64770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126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9B0C8" id="Ink 986" o:spid="_x0000_s1026" type="#_x0000_t75" style="position:absolute;margin-left:82pt;margin-top:7.5pt;width:10.8pt;height:3.2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">
                <v:imagedata r:id="rId10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829185</wp:posOffset>
                </wp:positionH>
                <wp:positionV relativeFrom="paragraph">
                  <wp:posOffset>70905</wp:posOffset>
                </wp:positionV>
                <wp:extent cx="19800" cy="203040"/>
                <wp:effectExtent l="57150" t="38100" r="56515" b="45085"/>
                <wp:wrapNone/>
                <wp:docPr id="983" name="Ink 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98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BB43C" id="Ink 983" o:spid="_x0000_s1026" type="#_x0000_t75" style="position:absolute;margin-left:64.25pt;margin-top:4.7pt;width:3.75pt;height:18.1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">
                <v:imagedata r:id="rId10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719745</wp:posOffset>
                </wp:positionH>
                <wp:positionV relativeFrom="paragraph">
                  <wp:posOffset>89985</wp:posOffset>
                </wp:positionV>
                <wp:extent cx="30960" cy="174600"/>
                <wp:effectExtent l="38100" t="57150" r="45720" b="54610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309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9597C0" id="Ink 982" o:spid="_x0000_s1026" type="#_x0000_t75" style="position:absolute;margin-left:55.55pt;margin-top:6pt;width:4.1pt;height:16.1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">
                <v:imagedata r:id="rId10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545145</wp:posOffset>
                </wp:positionH>
                <wp:positionV relativeFrom="paragraph">
                  <wp:posOffset>154425</wp:posOffset>
                </wp:positionV>
                <wp:extent cx="131040" cy="55440"/>
                <wp:effectExtent l="38100" t="38100" r="40640" b="4000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1310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1C113" id="Ink 981" o:spid="_x0000_s1026" type="#_x0000_t75" style="position:absolute;margin-left:41.8pt;margin-top:11.7pt;width:11.9pt;height:5.9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">
                <v:imagedata r:id="rId10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518865</wp:posOffset>
                </wp:positionH>
                <wp:positionV relativeFrom="paragraph">
                  <wp:posOffset>58665</wp:posOffset>
                </wp:positionV>
                <wp:extent cx="129960" cy="207000"/>
                <wp:effectExtent l="57150" t="57150" r="60960" b="60325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2996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1203B" id="Ink 980" o:spid="_x0000_s1026" type="#_x0000_t75" style="position:absolute;margin-left:39.7pt;margin-top:3.45pt;width:12.6pt;height:18.7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">
                <v:imagedata r:id="rId1014" o:title=""/>
              </v:shape>
            </w:pict>
          </mc:Fallback>
        </mc:AlternateContent>
      </w:r>
    </w:p>
    <w:p w:rsidR="00415159" w:rsidRDefault="008E2177" w:rsidP="00C92472">
      <w:pPr>
        <w:spacing w:after="0" w:line="240" w:lineRule="auto"/>
        <w:contextualSpacing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6728505</wp:posOffset>
                </wp:positionH>
                <wp:positionV relativeFrom="paragraph">
                  <wp:posOffset>8190</wp:posOffset>
                </wp:positionV>
                <wp:extent cx="79560" cy="94320"/>
                <wp:effectExtent l="38100" t="57150" r="34925" b="5842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795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79867" id="Ink 1245" o:spid="_x0000_s1026" type="#_x0000_t75" style="position:absolute;margin-left:529.3pt;margin-top:-.5pt;width:7.95pt;height:9.7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">
                <v:imagedata r:id="rId10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6592425</wp:posOffset>
                </wp:positionH>
                <wp:positionV relativeFrom="paragraph">
                  <wp:posOffset>-24210</wp:posOffset>
                </wp:positionV>
                <wp:extent cx="127440" cy="134280"/>
                <wp:effectExtent l="38100" t="38100" r="25400" b="56515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127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04BB9" id="Ink 1244" o:spid="_x0000_s1026" type="#_x0000_t75" style="position:absolute;margin-left:517.95pt;margin-top:-2.65pt;width:11.8pt;height:12.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">
                <v:imagedata r:id="rId10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6430425</wp:posOffset>
                </wp:positionH>
                <wp:positionV relativeFrom="paragraph">
                  <wp:posOffset>11790</wp:posOffset>
                </wp:positionV>
                <wp:extent cx="91440" cy="38880"/>
                <wp:effectExtent l="38100" t="38100" r="41910" b="3746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91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2588B" id="Ink 1243" o:spid="_x0000_s1026" type="#_x0000_t75" style="position:absolute;margin-left:505.45pt;margin-top:.45pt;width:8.6pt;height:4.2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">
                <v:imagedata r:id="rId10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6440865</wp:posOffset>
                </wp:positionH>
                <wp:positionV relativeFrom="paragraph">
                  <wp:posOffset>-28530</wp:posOffset>
                </wp:positionV>
                <wp:extent cx="11160" cy="143280"/>
                <wp:effectExtent l="38100" t="38100" r="46355" b="4762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111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848576" id="Ink 1242" o:spid="_x0000_s1026" type="#_x0000_t75" style="position:absolute;margin-left:506.05pt;margin-top:-3.15pt;width:2.85pt;height:13.2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">
                <v:imagedata r:id="rId10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6277425</wp:posOffset>
                </wp:positionH>
                <wp:positionV relativeFrom="paragraph">
                  <wp:posOffset>23310</wp:posOffset>
                </wp:positionV>
                <wp:extent cx="115560" cy="101520"/>
                <wp:effectExtent l="38100" t="38100" r="37465" b="51435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1155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09663" id="Ink 1241" o:spid="_x0000_s1026" type="#_x0000_t75" style="position:absolute;margin-left:493.3pt;margin-top:1.15pt;width:10.65pt;height:9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">
                <v:imagedata r:id="rId10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6215145</wp:posOffset>
                </wp:positionH>
                <wp:positionV relativeFrom="paragraph">
                  <wp:posOffset>17550</wp:posOffset>
                </wp:positionV>
                <wp:extent cx="9360" cy="101520"/>
                <wp:effectExtent l="38100" t="38100" r="48260" b="5143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9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C58BE6" id="Ink 1240" o:spid="_x0000_s1026" type="#_x0000_t75" style="position:absolute;margin-left:488.2pt;margin-top:.55pt;width:2.6pt;height:10.0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">
                <v:imagedata r:id="rId10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6042345</wp:posOffset>
                </wp:positionH>
                <wp:positionV relativeFrom="paragraph">
                  <wp:posOffset>21510</wp:posOffset>
                </wp:positionV>
                <wp:extent cx="107280" cy="115920"/>
                <wp:effectExtent l="38100" t="57150" r="26670" b="55880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107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AD2FC" id="Ink 1239" o:spid="_x0000_s1026" type="#_x0000_t75" style="position:absolute;margin-left:474.65pt;margin-top:.55pt;width:10.15pt;height:11.4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">
                <v:imagedata r:id="rId10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5876745</wp:posOffset>
                </wp:positionH>
                <wp:positionV relativeFrom="paragraph">
                  <wp:posOffset>-29970</wp:posOffset>
                </wp:positionV>
                <wp:extent cx="132480" cy="166680"/>
                <wp:effectExtent l="38100" t="57150" r="20320" b="6223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1324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205DF" id="Ink 1238" o:spid="_x0000_s1026" type="#_x0000_t75" style="position:absolute;margin-left:461.6pt;margin-top:-3.5pt;width:12.15pt;height:15.4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">
                <v:imagedata r:id="rId10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5813025</wp:posOffset>
                </wp:positionH>
                <wp:positionV relativeFrom="paragraph">
                  <wp:posOffset>31590</wp:posOffset>
                </wp:positionV>
                <wp:extent cx="39960" cy="117360"/>
                <wp:effectExtent l="38100" t="57150" r="36830" b="5461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399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5CF48" id="Ink 1237" o:spid="_x0000_s1026" type="#_x0000_t75" style="position:absolute;margin-left:456.75pt;margin-top:1.4pt;width:4.6pt;height:11.4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">
                <v:imagedata r:id="rId10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5669025</wp:posOffset>
                </wp:positionH>
                <wp:positionV relativeFrom="paragraph">
                  <wp:posOffset>4950</wp:posOffset>
                </wp:positionV>
                <wp:extent cx="110880" cy="131400"/>
                <wp:effectExtent l="57150" t="57150" r="22860" b="59690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10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7846F" id="Ink 1236" o:spid="_x0000_s1026" type="#_x0000_t75" style="position:absolute;margin-left:445.25pt;margin-top:-.7pt;width:11.1pt;height:12.7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">
                <v:imagedata r:id="rId10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5297865</wp:posOffset>
                </wp:positionH>
                <wp:positionV relativeFrom="paragraph">
                  <wp:posOffset>28350</wp:posOffset>
                </wp:positionV>
                <wp:extent cx="311040" cy="121320"/>
                <wp:effectExtent l="57150" t="57150" r="13335" b="5016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3110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A3A841" id="Ink 1235" o:spid="_x0000_s1026" type="#_x0000_t75" style="position:absolute;margin-left:416pt;margin-top:1.1pt;width:26.5pt;height:11.9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">
                <v:imagedata r:id="rId10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5123625</wp:posOffset>
                </wp:positionH>
                <wp:positionV relativeFrom="paragraph">
                  <wp:posOffset>30870</wp:posOffset>
                </wp:positionV>
                <wp:extent cx="134640" cy="102960"/>
                <wp:effectExtent l="38100" t="57150" r="36830" b="4953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13464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8C3501" id="Ink 1234" o:spid="_x0000_s1026" type="#_x0000_t75" style="position:absolute;margin-left:402.3pt;margin-top:1.45pt;width:12.25pt;height:10.2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">
                <v:imagedata r:id="rId10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4970985</wp:posOffset>
                </wp:positionH>
                <wp:positionV relativeFrom="paragraph">
                  <wp:posOffset>17190</wp:posOffset>
                </wp:positionV>
                <wp:extent cx="145080" cy="126720"/>
                <wp:effectExtent l="57150" t="57150" r="45720" b="6413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145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ACAF8A" id="Ink 1233" o:spid="_x0000_s1026" type="#_x0000_t75" style="position:absolute;margin-left:390.3pt;margin-top:.25pt;width:13.65pt;height:12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">
                <v:imagedata r:id="rId10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4447185</wp:posOffset>
                </wp:positionH>
                <wp:positionV relativeFrom="paragraph">
                  <wp:posOffset>-32430</wp:posOffset>
                </wp:positionV>
                <wp:extent cx="82440" cy="113040"/>
                <wp:effectExtent l="38100" t="57150" r="51435" b="58420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82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FA9B0" id="Ink 1053" o:spid="_x0000_s1026" type="#_x0000_t75" style="position:absolute;margin-left:349.55pt;margin-top:-3.65pt;width:8.3pt;height:11.15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">
                <v:imagedata r:id="rId10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3702345</wp:posOffset>
                </wp:positionH>
                <wp:positionV relativeFrom="paragraph">
                  <wp:posOffset>-52590</wp:posOffset>
                </wp:positionV>
                <wp:extent cx="102960" cy="131760"/>
                <wp:effectExtent l="38100" t="57150" r="30480" b="59055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102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DB804" id="Ink 1045" o:spid="_x0000_s1026" type="#_x0000_t75" style="position:absolute;margin-left:290.75pt;margin-top:-5.3pt;width:9.4pt;height:12.7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">
                <v:imagedata r:id="rId10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3492825</wp:posOffset>
                </wp:positionH>
                <wp:positionV relativeFrom="paragraph">
                  <wp:posOffset>-36390</wp:posOffset>
                </wp:positionV>
                <wp:extent cx="27360" cy="124920"/>
                <wp:effectExtent l="38100" t="38100" r="29845" b="4699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27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CA55C" id="Ink 1043" o:spid="_x0000_s1026" type="#_x0000_t75" style="position:absolute;margin-left:274.1pt;margin-top:-3.8pt;width:3.55pt;height:11.8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">
                <v:imagedata r:id="rId10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3124185</wp:posOffset>
                </wp:positionH>
                <wp:positionV relativeFrom="paragraph">
                  <wp:posOffset>-19830</wp:posOffset>
                </wp:positionV>
                <wp:extent cx="120600" cy="111600"/>
                <wp:effectExtent l="38100" t="57150" r="13335" b="6032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206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E0AF0" id="Ink 1041" o:spid="_x0000_s1026" type="#_x0000_t75" style="position:absolute;margin-left:245.15pt;margin-top:-2.7pt;width:11.05pt;height:11.1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">
                <v:imagedata r:id="rId10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2917905</wp:posOffset>
                </wp:positionH>
                <wp:positionV relativeFrom="paragraph">
                  <wp:posOffset>-25590</wp:posOffset>
                </wp:positionV>
                <wp:extent cx="171360" cy="113040"/>
                <wp:effectExtent l="57150" t="57150" r="57785" b="58420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713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8FEF07" id="Ink 1040" o:spid="_x0000_s1026" type="#_x0000_t75" style="position:absolute;margin-left:228.65pt;margin-top:-3.15pt;width:15.8pt;height:11.2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">
                <v:imagedata r:id="rId105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2741505</wp:posOffset>
                </wp:positionH>
                <wp:positionV relativeFrom="paragraph">
                  <wp:posOffset>-47550</wp:posOffset>
                </wp:positionV>
                <wp:extent cx="132120" cy="130320"/>
                <wp:effectExtent l="38100" t="57150" r="39370" b="60325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321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153CE" id="Ink 1039" o:spid="_x0000_s1026" type="#_x0000_t75" style="position:absolute;margin-left:214.7pt;margin-top:-4.9pt;width:12.15pt;height:12.5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">
                <v:imagedata r:id="rId10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2140665</wp:posOffset>
                </wp:positionH>
                <wp:positionV relativeFrom="paragraph">
                  <wp:posOffset>-10770</wp:posOffset>
                </wp:positionV>
                <wp:extent cx="145800" cy="96480"/>
                <wp:effectExtent l="57150" t="38100" r="64135" b="56515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145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A710B" id="Ink 996" o:spid="_x0000_s1026" type="#_x0000_t75" style="position:absolute;margin-left:167.4pt;margin-top:-1.65pt;width:13.85pt;height:9.6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">
                <v:imagedata r:id="rId10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2019705</wp:posOffset>
                </wp:positionH>
                <wp:positionV relativeFrom="paragraph">
                  <wp:posOffset>-83490</wp:posOffset>
                </wp:positionV>
                <wp:extent cx="87120" cy="175320"/>
                <wp:effectExtent l="57150" t="38100" r="46355" b="5334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87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E5C2A" id="Ink 995" o:spid="_x0000_s1026" type="#_x0000_t75" style="position:absolute;margin-left:158.05pt;margin-top:-7.55pt;width:9pt;height:15.9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">
                <v:imagedata r:id="rId10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1689945</wp:posOffset>
                </wp:positionH>
                <wp:positionV relativeFrom="paragraph">
                  <wp:posOffset>-60450</wp:posOffset>
                </wp:positionV>
                <wp:extent cx="97920" cy="140760"/>
                <wp:effectExtent l="57150" t="57150" r="54610" b="50165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97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A54016" id="Ink 993" o:spid="_x0000_s1026" type="#_x0000_t75" style="position:absolute;margin-left:132.15pt;margin-top:-5.9pt;width:9.8pt;height:13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">
                <v:imagedata r:id="rId10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1374225</wp:posOffset>
                </wp:positionH>
                <wp:positionV relativeFrom="paragraph">
                  <wp:posOffset>-2130</wp:posOffset>
                </wp:positionV>
                <wp:extent cx="124200" cy="27360"/>
                <wp:effectExtent l="38100" t="38100" r="47625" b="48895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1242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F4F75" id="Ink 991" o:spid="_x0000_s1026" type="#_x0000_t75" style="position:absolute;margin-left:107.15pt;margin-top:-.7pt;width:11.4pt;height:3.7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">
                <v:imagedata r:id="rId10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1400505</wp:posOffset>
                </wp:positionH>
                <wp:positionV relativeFrom="paragraph">
                  <wp:posOffset>-79890</wp:posOffset>
                </wp:positionV>
                <wp:extent cx="8280" cy="173880"/>
                <wp:effectExtent l="38100" t="38100" r="48895" b="5524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8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6793EF" id="Ink 990" o:spid="_x0000_s1026" type="#_x0000_t75" style="position:absolute;margin-left:109.15pt;margin-top:-7pt;width:2.7pt;height:15.6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">
                <v:imagedata r:id="rId10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1233465</wp:posOffset>
                </wp:positionH>
                <wp:positionV relativeFrom="paragraph">
                  <wp:posOffset>-14370</wp:posOffset>
                </wp:positionV>
                <wp:extent cx="99360" cy="122040"/>
                <wp:effectExtent l="57150" t="38100" r="53340" b="4953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99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CB44BD" id="Ink 989" o:spid="_x0000_s1026" type="#_x0000_t75" style="position:absolute;margin-left:96pt;margin-top:-2.1pt;width:10.05pt;height:11.7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">
                <v:imagedata r:id="rId10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1065705</wp:posOffset>
                </wp:positionH>
                <wp:positionV relativeFrom="paragraph">
                  <wp:posOffset>55830</wp:posOffset>
                </wp:positionV>
                <wp:extent cx="153000" cy="34920"/>
                <wp:effectExtent l="38100" t="38100" r="38100" b="4191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1530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13E10C" id="Ink 988" o:spid="_x0000_s1026" type="#_x0000_t75" style="position:absolute;margin-left:82.8pt;margin-top:3.8pt;width:13.8pt;height:4.6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">
                <v:imagedata r:id="rId10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1113945</wp:posOffset>
                </wp:positionH>
                <wp:positionV relativeFrom="paragraph">
                  <wp:posOffset>-59370</wp:posOffset>
                </wp:positionV>
                <wp:extent cx="9000" cy="160920"/>
                <wp:effectExtent l="57150" t="38100" r="48260" b="4889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90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1B139A" id="Ink 987" o:spid="_x0000_s1026" type="#_x0000_t75" style="position:absolute;margin-left:86.55pt;margin-top:-5.5pt;width:2.7pt;height:14.5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">
                <v:imagedata r:id="rId10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972825</wp:posOffset>
                </wp:positionH>
                <wp:positionV relativeFrom="paragraph">
                  <wp:posOffset>61950</wp:posOffset>
                </wp:positionV>
                <wp:extent cx="3240" cy="15840"/>
                <wp:effectExtent l="57150" t="38100" r="53975" b="4191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B9D6C" id="Ink 985" o:spid="_x0000_s1026" type="#_x0000_t75" style="position:absolute;margin-left:75.45pt;margin-top:4.2pt;width:2.5pt;height:3.2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">
                <v:imagedata r:id="rId10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800745</wp:posOffset>
                </wp:positionH>
                <wp:positionV relativeFrom="paragraph">
                  <wp:posOffset>2190</wp:posOffset>
                </wp:positionV>
                <wp:extent cx="126000" cy="23040"/>
                <wp:effectExtent l="38100" t="38100" r="45720" b="5334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126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F95C8" id="Ink 984" o:spid="_x0000_s1026" type="#_x0000_t75" style="position:absolute;margin-left:61.95pt;margin-top:-.75pt;width:11.55pt;height:3.7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">
                <v:imagedata r:id="rId1072" o:title=""/>
              </v:shape>
            </w:pict>
          </mc:Fallback>
        </mc:AlternateContent>
      </w:r>
      <w:r w:rsidR="00415159">
        <w:t>7)</w:t>
      </w:r>
      <w:r w:rsidR="00415159">
        <w:tab/>
        <w:t xml:space="preserve">____________________________            8)  </w:t>
      </w:r>
      <w:r w:rsidR="00415159">
        <w:tab/>
        <w:t xml:space="preserve">__________________________ </w:t>
      </w:r>
      <w:r w:rsidR="00415159">
        <w:tab/>
        <w:t>9)</w:t>
      </w:r>
      <w:r w:rsidR="00415159">
        <w:tab/>
        <w:t xml:space="preserve"> ___________________________</w:t>
      </w:r>
    </w:p>
    <w:p w:rsidR="00C92472" w:rsidRDefault="008E2177" w:rsidP="00C92472">
      <w:pPr>
        <w:spacing w:line="240" w:lineRule="auto"/>
        <w:contextualSpacing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1650345</wp:posOffset>
                </wp:positionH>
                <wp:positionV relativeFrom="paragraph">
                  <wp:posOffset>59040</wp:posOffset>
                </wp:positionV>
                <wp:extent cx="54720" cy="73800"/>
                <wp:effectExtent l="38100" t="38100" r="59690" b="5969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547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E7D4E" id="Ink 1037" o:spid="_x0000_s1026" type="#_x0000_t75" style="position:absolute;margin-left:128.8pt;margin-top:3.75pt;width:6.65pt;height:7.8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">
                <v:imagedata r:id="rId1074" o:title=""/>
              </v:shape>
            </w:pict>
          </mc:Fallback>
        </mc:AlternateContent>
      </w:r>
    </w:p>
    <w:p w:rsidR="00C92472" w:rsidRDefault="00C52448" w:rsidP="00C92472">
      <w:pPr>
        <w:spacing w:line="240" w:lineRule="auto"/>
        <w:contextualSpacing/>
        <w:rPr>
          <w:rFonts w:cs="Arial"/>
        </w:rPr>
      </w:pP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6413145</wp:posOffset>
                </wp:positionH>
                <wp:positionV relativeFrom="paragraph">
                  <wp:posOffset>-71790</wp:posOffset>
                </wp:positionV>
                <wp:extent cx="57240" cy="157320"/>
                <wp:effectExtent l="38100" t="57150" r="38100" b="5270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57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C6D59A" id="Ink 1325" o:spid="_x0000_s1026" type="#_x0000_t75" style="position:absolute;margin-left:504.2pt;margin-top:-6.8pt;width:6.4pt;height:14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">
                <v:imagedata r:id="rId1076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6341145</wp:posOffset>
                </wp:positionH>
                <wp:positionV relativeFrom="paragraph">
                  <wp:posOffset>-40110</wp:posOffset>
                </wp:positionV>
                <wp:extent cx="26280" cy="159480"/>
                <wp:effectExtent l="38100" t="57150" r="50165" b="5016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2628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FA254" id="Ink 1324" o:spid="_x0000_s1026" type="#_x0000_t75" style="position:absolute;margin-left:498.15pt;margin-top:-4.3pt;width:3.7pt;height:14.9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">
                <v:imagedata r:id="rId1078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5541225</wp:posOffset>
                </wp:positionH>
                <wp:positionV relativeFrom="paragraph">
                  <wp:posOffset>-18150</wp:posOffset>
                </wp:positionV>
                <wp:extent cx="95400" cy="149040"/>
                <wp:effectExtent l="38100" t="57150" r="19050" b="60960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954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C2840" id="Ink 1323" o:spid="_x0000_s1026" type="#_x0000_t75" style="position:absolute;margin-left:435.4pt;margin-top:-2.6pt;width:9.6pt;height:14.1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">
                <v:imagedata r:id="rId1080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5473545</wp:posOffset>
                </wp:positionH>
                <wp:positionV relativeFrom="paragraph">
                  <wp:posOffset>-48750</wp:posOffset>
                </wp:positionV>
                <wp:extent cx="19800" cy="171720"/>
                <wp:effectExtent l="38100" t="57150" r="56515" b="5715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98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CC2DB" id="Ink 1322" o:spid="_x0000_s1026" type="#_x0000_t75" style="position:absolute;margin-left:430.15pt;margin-top:-5pt;width:3.55pt;height:15.8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">
                <v:imagedata r:id="rId1082" o:title=""/>
              </v:shape>
            </w:pict>
          </mc:Fallback>
        </mc:AlternateContent>
      </w:r>
      <w:r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5402265</wp:posOffset>
                </wp:positionH>
                <wp:positionV relativeFrom="paragraph">
                  <wp:posOffset>-43350</wp:posOffset>
                </wp:positionV>
                <wp:extent cx="109080" cy="86400"/>
                <wp:effectExtent l="57150" t="57150" r="24765" b="46990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1090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7EC23" id="Ink 1321" o:spid="_x0000_s1026" type="#_x0000_t75" style="position:absolute;margin-left:424.25pt;margin-top:-4.45pt;width:10.95pt;height:9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">
                <v:imagedata r:id="rId1084" o:title=""/>
              </v:shape>
            </w:pict>
          </mc:Fallback>
        </mc:AlternateContent>
      </w:r>
      <w:r w:rsidR="008E2177"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457905</wp:posOffset>
                </wp:positionH>
                <wp:positionV relativeFrom="paragraph">
                  <wp:posOffset>-69270</wp:posOffset>
                </wp:positionV>
                <wp:extent cx="127800" cy="180720"/>
                <wp:effectExtent l="38100" t="57150" r="43815" b="67310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278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E82C7" id="Ink 1173" o:spid="_x0000_s1026" type="#_x0000_t75" style="position:absolute;margin-left:271.15pt;margin-top:-6.6pt;width:11.9pt;height:16.6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">
                <v:imagedata r:id="rId1086" o:title=""/>
              </v:shape>
            </w:pict>
          </mc:Fallback>
        </mc:AlternateContent>
      </w:r>
      <w:r w:rsidR="008E2177"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3296985</wp:posOffset>
                </wp:positionH>
                <wp:positionV relativeFrom="paragraph">
                  <wp:posOffset>34410</wp:posOffset>
                </wp:positionV>
                <wp:extent cx="89280" cy="7560"/>
                <wp:effectExtent l="57150" t="57150" r="44450" b="50165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89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D83553" id="Ink 1172" o:spid="_x0000_s1026" type="#_x0000_t75" style="position:absolute;margin-left:258.6pt;margin-top:1.4pt;width:9pt;height:3.1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">
                <v:imagedata r:id="rId1088" o:title=""/>
              </v:shape>
            </w:pict>
          </mc:Fallback>
        </mc:AlternateContent>
      </w:r>
      <w:r w:rsidR="008E2177"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1513185</wp:posOffset>
                </wp:positionH>
                <wp:positionV relativeFrom="paragraph">
                  <wp:posOffset>-55110</wp:posOffset>
                </wp:positionV>
                <wp:extent cx="118440" cy="185400"/>
                <wp:effectExtent l="57150" t="38100" r="15240" b="4381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184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38EBD" id="Ink 1036" o:spid="_x0000_s1026" type="#_x0000_t75" style="position:absolute;margin-left:118pt;margin-top:-5.2pt;width:11.7pt;height:16.6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">
                <v:imagedata r:id="rId1090" o:title=""/>
              </v:shape>
            </w:pict>
          </mc:Fallback>
        </mc:AlternateContent>
      </w:r>
      <w:r w:rsidR="008E2177">
        <w:rPr>
          <w:rFonts w:cs="Arial"/>
          <w:noProof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347585</wp:posOffset>
                </wp:positionH>
                <wp:positionV relativeFrom="paragraph">
                  <wp:posOffset>-71310</wp:posOffset>
                </wp:positionV>
                <wp:extent cx="139680" cy="213120"/>
                <wp:effectExtent l="57150" t="57150" r="51435" b="5397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1396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2537E" id="Ink 1035" o:spid="_x0000_s1026" type="#_x0000_t75" style="position:absolute;margin-left:105.2pt;margin-top:-6.75pt;width:13.1pt;height:19.1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">
                <v:imagedata r:id="rId1092" o:title=""/>
              </v:shape>
            </w:pict>
          </mc:Fallback>
        </mc:AlternateContent>
      </w:r>
      <w:r w:rsidR="00C92472">
        <w:rPr>
          <w:rFonts w:cs="Arial"/>
        </w:rPr>
        <w:tab/>
        <w:t>m</w:t>
      </w:r>
      <w:r w:rsidR="00C92472" w:rsidRPr="00F666CE">
        <w:rPr>
          <w:position w:val="-6"/>
        </w:rPr>
        <w:object w:dxaOrig="260" w:dyaOrig="279">
          <v:shape id="_x0000_i1033" type="#_x0000_t75" style="width:13.2pt;height:14.2pt" o:ole="">
            <v:imagedata r:id="rId597" o:title=""/>
          </v:shape>
          <o:OLEObject Type="Embed" ProgID="Equation.DSMT4" ShapeID="_x0000_i1033" DrawAspect="Content" ObjectID="_1564589756" r:id="rId1093"/>
        </w:object>
      </w:r>
      <w:r w:rsidR="00C92472">
        <w:t>MNP = _____________</w:t>
      </w:r>
      <w:r w:rsidR="00C92472">
        <w:rPr>
          <w:rFonts w:cs="Arial"/>
        </w:rPr>
        <w:tab/>
      </w:r>
      <w:r w:rsidR="00C92472">
        <w:rPr>
          <w:rFonts w:cs="Arial"/>
        </w:rPr>
        <w:tab/>
        <w:t>x</w:t>
      </w:r>
      <w:r w:rsidR="00C92472">
        <w:t xml:space="preserve"> = ______________________</w:t>
      </w:r>
      <w:r w:rsidR="00C92472">
        <w:rPr>
          <w:rFonts w:cs="Arial"/>
        </w:rPr>
        <w:tab/>
      </w:r>
      <w:r w:rsidR="00C92472">
        <w:rPr>
          <w:rFonts w:cs="Arial"/>
        </w:rPr>
        <w:tab/>
      </w:r>
      <w:r w:rsidR="008E2177">
        <w:rPr>
          <w:rFonts w:cs="Arial"/>
        </w:rPr>
        <w:t>x</w:t>
      </w:r>
      <w:r w:rsidR="00C92472">
        <w:t xml:space="preserve"> = </w:t>
      </w:r>
      <w:r>
        <w:t xml:space="preserve">___________ </w:t>
      </w:r>
      <w:r>
        <w:rPr>
          <w:rFonts w:cs="Arial"/>
        </w:rPr>
        <w:t>y</w:t>
      </w:r>
      <w:r>
        <w:t xml:space="preserve"> = ___________</w:t>
      </w:r>
    </w:p>
    <w:p w:rsidR="007C68CF" w:rsidRPr="00415159" w:rsidRDefault="00C92472" w:rsidP="00415159">
      <w:pPr>
        <w:rPr>
          <w:rFonts w:cs="Arial"/>
        </w:rPr>
      </w:pPr>
      <w:r>
        <w:rPr>
          <w:rFonts w:ascii="Georgia" w:hAnsi="Georgia"/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E87F496" wp14:editId="00BEEC46">
                <wp:simplePos x="0" y="0"/>
                <wp:positionH relativeFrom="column">
                  <wp:posOffset>2371725</wp:posOffset>
                </wp:positionH>
                <wp:positionV relativeFrom="paragraph">
                  <wp:posOffset>40005</wp:posOffset>
                </wp:positionV>
                <wp:extent cx="2381250" cy="1419225"/>
                <wp:effectExtent l="38100" t="38100" r="0" b="66675"/>
                <wp:wrapNone/>
                <wp:docPr id="472" name="Group 4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0" cy="1419225"/>
                          <a:chOff x="57150" y="0"/>
                          <a:chExt cx="2933249" cy="1713865"/>
                        </a:xfrm>
                      </wpg:grpSpPr>
                      <wpg:grpSp>
                        <wpg:cNvPr id="469" name="Group 469"/>
                        <wpg:cNvGrpSpPr/>
                        <wpg:grpSpPr>
                          <a:xfrm>
                            <a:off x="57150" y="0"/>
                            <a:ext cx="2334864" cy="1713865"/>
                            <a:chOff x="57150" y="0"/>
                            <a:chExt cx="2334864" cy="1713865"/>
                          </a:xfrm>
                        </wpg:grpSpPr>
                        <wps:wsp>
                          <wps:cNvPr id="280" name="Straight Arrow Connector 280"/>
                          <wps:cNvCnPr/>
                          <wps:spPr>
                            <a:xfrm flipV="1">
                              <a:off x="333432" y="400050"/>
                              <a:ext cx="1864294" cy="3048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82" name="Straight Arrow Connector 282"/>
                          <wps:cNvCnPr/>
                          <wps:spPr>
                            <a:xfrm flipV="1">
                              <a:off x="561975" y="0"/>
                              <a:ext cx="985520" cy="171386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6" name="Straight Arrow Connector 366"/>
                          <wps:cNvCnPr/>
                          <wps:spPr>
                            <a:xfrm flipV="1">
                              <a:off x="57150" y="1047750"/>
                              <a:ext cx="1686288" cy="28638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675" y="1143000"/>
                              <a:ext cx="829309" cy="416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E2177" w:rsidRPr="00EC5737" w:rsidRDefault="008E2177" w:rsidP="006A3C5A">
                                <w:r w:rsidRPr="00EC5737">
                                  <w:t>x</w:t>
                                </w:r>
                                <w:r w:rsidRPr="00EC5737">
                                  <w:rPr>
                                    <w:vertAlign w:val="superscript"/>
                                  </w:rPr>
                                  <w:t>2</w:t>
                                </w:r>
                                <w:r w:rsidRPr="00EC5737">
                                  <w:t xml:space="preserve"> -9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6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64462" y="181568"/>
                              <a:ext cx="1127552" cy="416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E2177" w:rsidRPr="00547D43" w:rsidRDefault="008E2177" w:rsidP="006A3C5A">
                                <w:r>
                                  <w:t>-3x + 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4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7233" y="898527"/>
                            <a:ext cx="829309" cy="416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2177" w:rsidRPr="00547D43" w:rsidRDefault="008E2177" w:rsidP="006A3C5A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1725" y="238125"/>
                            <a:ext cx="828674" cy="416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2177" w:rsidRPr="00547D43" w:rsidRDefault="008E2177" w:rsidP="006A3C5A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E87F496" id="Group 472" o:spid="_x0000_s1033" style="position:absolute;margin-left:186.75pt;margin-top:3.15pt;width:187.5pt;height:111.75pt;z-index:251675648;mso-width-relative:margin;mso-height-relative:margin" coordorigin="571" coordsize="29332,17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">
                <v:group id="Group 469" o:spid="_x0000_s1034" style="position:absolute;left:571;width:23349;height:17138" coordorigin="571" coordsize="23348,17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k915cYAAADcAAAADwAAAGRycy9kb3ducmV2LnhtbESPQWvCQBSE74L/YXlC&#10;b3UTa6WNWUVEpQcpVAvF2yP7TEKyb0N2TeK/7xYKHoeZ+YZJ14OpRUetKy0riKcRCOLM6pJzBd/n&#10;/fMbCOeRNdaWScGdHKxX41GKibY9f1F38rkIEHYJKii8bxIpXVaQQTe1DXHwrrY16INsc6lb7APc&#10;1HIWRQtpsOSwUGBD24Ky6nQzCg499puXeNcdq+v2fjm/fv4cY1LqaTJsliA8Df4R/m9/aAXzxTv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qT3XlxgAAANw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80" o:spid="_x0000_s1035" type="#_x0000_t32" style="position:absolute;left:3334;top:4000;width:18643;height:30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zILsMAAADcAAAADwAAAGRycy9kb3ducmV2LnhtbERPy2rCQBTdF/yH4QrumklcWEkdQxEr&#10;CqXQxE13l8zNg2bupDOjxn59Z1Ho8nDem2Iyg7iS871lBVmSgiCure65VXCuXh/XIHxA1jhYJgV3&#10;8lBsZw8bzLW98Qddy9CKGMI+RwVdCGMupa87MugTOxJHrrHOYIjQtVI7vMVwM8hlmq6kwZ5jQ4cj&#10;7Tqqv8qLUfD+tn9qDnI4nqrG/rjqs8zK716pxXx6eQYRaAr/4j/3UStYruP8eCYeAbn9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cyC7DAAAA3AAAAA8AAAAAAAAAAAAA&#10;AAAAoQIAAGRycy9kb3ducmV2LnhtbFBLBQYAAAAABAAEAPkAAACRAwAAAAA=&#10;" strokecolor="black [3213]" strokeweight="1.5pt">
                    <v:stroke startarrow="open" endarrow="open"/>
                  </v:shape>
                  <v:shape id="Straight Arrow Connector 282" o:spid="_x0000_s1036" type="#_x0000_t32" style="position:absolute;left:5619;width:9855;height:171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LzwsYAAADcAAAADwAAAGRycy9kb3ducmV2LnhtbESPT2sCMRTE7wW/Q3iCt5p1DyqrUURs&#10;sVCE7vbi7bF5+wc3L9sk1W0/vREKPQ4z8xtmvR1MJ67kfGtZwWyagCAurW65VvBZvDwvQfiArLGz&#10;TAp+yMN2M3paY6btjT/omodaRAj7DBU0IfSZlL5syKCf2p44epV1BkOUrpba4S3CTSfTJJlLgy3H&#10;hQZ72jdUXvJvo+D0flhUr7I7vhWV/XXFOZ/lX61Sk/GwW4EINIT/8F/7qBWkyxQeZ+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C88LGAAAA3AAAAA8AAAAAAAAA&#10;AAAAAAAAoQIAAGRycy9kb3ducmV2LnhtbFBLBQYAAAAABAAEAPkAAACUAwAAAAA=&#10;" strokecolor="black [3213]" strokeweight="1.5pt">
                    <v:stroke startarrow="open" endarrow="open"/>
                  </v:shape>
                  <v:shape id="Straight Arrow Connector 366" o:spid="_x0000_s1037" type="#_x0000_t32" style="position:absolute;left:571;top:10477;width:16863;height:28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QcpsYAAADcAAAADwAAAGRycy9kb3ducmV2LnhtbESPT2sCMRTE7wW/Q3iCN81aYVtWo4i0&#10;RaEUuuvF22Pz9g9uXrZJqms/fVMQehxm5jfMajOYTlzI+daygvksAUFcWt1yreBYvE6fQfiArLGz&#10;TApu5GGzHj2sMNP2yp90yUMtIoR9hgqaEPpMSl82ZNDPbE8cvco6gyFKV0vt8BrhppOPSZJKgy3H&#10;hQZ72jVUnvNvo+Dj/eWpepPd/lBU9scVp3yef7VKTcbDdgki0BD+w/f2XitYpCn8nYlHQK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UHKbGAAAA3AAAAA8AAAAAAAAA&#10;AAAAAAAAoQIAAGRycy9kb3ducmV2LnhtbFBLBQYAAAAABAAEAPkAAACUAwAAAAA=&#10;" strokecolor="black [3213]" strokeweight="1.5pt">
                    <v:stroke startarrow="open" endarrow="open"/>
                  </v:shape>
                  <v:shape id="_x0000_s1038" type="#_x0000_t202" style="position:absolute;left:8286;top:11430;width:8293;height:4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IM1c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M4X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iDNXEAAAA3AAAAA8AAAAAAAAAAAAAAAAAmAIAAGRycy9k&#10;b3ducmV2LnhtbFBLBQYAAAAABAAEAPUAAACJAwAAAAA=&#10;" filled="f" stroked="f">
                    <v:textbox>
                      <w:txbxContent>
                        <w:p w:rsidR="008E2177" w:rsidRPr="00EC5737" w:rsidRDefault="008E2177" w:rsidP="006A3C5A">
                          <w:r w:rsidRPr="00EC5737">
                            <w:t>x</w:t>
                          </w:r>
                          <w:r w:rsidRPr="00EC5737">
                            <w:rPr>
                              <w:vertAlign w:val="superscript"/>
                            </w:rPr>
                            <w:t>2</w:t>
                          </w:r>
                          <w:r w:rsidRPr="00EC5737">
                            <w:t xml:space="preserve"> -9x</w:t>
                          </w:r>
                        </w:p>
                      </w:txbxContent>
                    </v:textbox>
                  </v:shape>
                  <v:shape id="_x0000_s1039" type="#_x0000_t202" style="position:absolute;left:12644;top:1815;width:11276;height:4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E9PM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l8UK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1xPTzEAAAA3AAAAA8AAAAAAAAAAAAAAAAAmAIAAGRycy9k&#10;b3ducmV2LnhtbFBLBQYAAAAABAAEAPUAAACJAwAAAAA=&#10;" filled="f" stroked="f">
                    <v:textbox>
                      <w:txbxContent>
                        <w:p w:rsidR="008E2177" w:rsidRPr="00547D43" w:rsidRDefault="008E2177" w:rsidP="006A3C5A">
                          <w:r>
                            <w:t>-3x + 20</w:t>
                          </w:r>
                        </w:p>
                      </w:txbxContent>
                    </v:textbox>
                  </v:shape>
                </v:group>
                <v:shape id="_x0000_s1040" type="#_x0000_t202" style="position:absolute;left:16572;top:8985;width:8293;height:4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8E2177" w:rsidRPr="00547D43" w:rsidRDefault="008E2177" w:rsidP="006A3C5A">
                        <w:r>
                          <w:t>a</w:t>
                        </w:r>
                      </w:p>
                    </w:txbxContent>
                  </v:textbox>
                </v:shape>
                <v:shape id="_x0000_s1041" type="#_x0000_t202" style="position:absolute;left:21617;top:2381;width:8286;height:4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8E2177" w:rsidRPr="00547D43" w:rsidRDefault="008E2177" w:rsidP="006A3C5A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Georgia" w:hAnsi="Georgia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08E7C40" wp14:editId="05418B41">
                <wp:simplePos x="0" y="0"/>
                <wp:positionH relativeFrom="column">
                  <wp:posOffset>4495800</wp:posOffset>
                </wp:positionH>
                <wp:positionV relativeFrom="paragraph">
                  <wp:posOffset>59055</wp:posOffset>
                </wp:positionV>
                <wp:extent cx="2381250" cy="1419225"/>
                <wp:effectExtent l="38100" t="38100" r="0" b="66675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81250" cy="1419225"/>
                          <a:chOff x="57150" y="0"/>
                          <a:chExt cx="2933249" cy="1713865"/>
                        </a:xfrm>
                      </wpg:grpSpPr>
                      <wpg:grpSp>
                        <wpg:cNvPr id="3" name="Group 3"/>
                        <wpg:cNvGrpSpPr/>
                        <wpg:grpSpPr>
                          <a:xfrm>
                            <a:off x="57150" y="0"/>
                            <a:ext cx="2309209" cy="1713865"/>
                            <a:chOff x="57150" y="0"/>
                            <a:chExt cx="2309209" cy="1713865"/>
                          </a:xfrm>
                        </wpg:grpSpPr>
                        <wps:wsp>
                          <wps:cNvPr id="4" name="Straight Arrow Connector 4"/>
                          <wps:cNvCnPr/>
                          <wps:spPr>
                            <a:xfrm flipV="1">
                              <a:off x="333432" y="400050"/>
                              <a:ext cx="1864294" cy="3048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Arrow Connector 5"/>
                          <wps:cNvCnPr/>
                          <wps:spPr>
                            <a:xfrm flipV="1">
                              <a:off x="561975" y="0"/>
                              <a:ext cx="985520" cy="171386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" name="Straight Arrow Connector 6"/>
                          <wps:cNvCnPr/>
                          <wps:spPr>
                            <a:xfrm flipV="1">
                              <a:off x="57150" y="1047750"/>
                              <a:ext cx="1686288" cy="28638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8808" y="183380"/>
                              <a:ext cx="1127551" cy="41655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E2177" w:rsidRPr="00547D43" w:rsidRDefault="008E2177" w:rsidP="00C92472">
                                <w:r>
                                  <w:t xml:space="preserve"> x + 3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7233" y="898527"/>
                            <a:ext cx="829309" cy="416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2177" w:rsidRPr="00547D43" w:rsidRDefault="008E2177" w:rsidP="00C92472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61725" y="238125"/>
                            <a:ext cx="828674" cy="4165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E2177" w:rsidRPr="00547D43" w:rsidRDefault="008E2177" w:rsidP="00C92472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8E7C40" id="Group 2" o:spid="_x0000_s1042" style="position:absolute;margin-left:354pt;margin-top:4.65pt;width:187.5pt;height:111.75pt;z-index:251681792;mso-width-relative:margin;mso-height-relative:margin" coordorigin="571" coordsize="29332,171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">
                <v:group id="Group 3" o:spid="_x0000_s1043" style="position:absolute;left:571;width:23092;height:17138" coordorigin="571" coordsize="23092,171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Straight Arrow Connector 4" o:spid="_x0000_s1044" type="#_x0000_t32" style="position:absolute;left:3334;top:4000;width:18643;height:304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9khMQAAADaAAAADwAAAGRycy9kb3ducmV2LnhtbESPT2sCMRTE7wW/Q3iCt5pVipWtUYpo&#10;UZCCu156e2ze/qGblzWJuvbTN0Khx2FmfsMsVr1pxZWcbywrmIwTEMSF1Q1XCk759nkOwgdkja1l&#10;UnAnD6vl4GmBqbY3PtI1C5WIEPYpKqhD6FIpfVGTQT+2HXH0SusMhihdJbXDW4SbVk6TZCYNNhwX&#10;auxoXVPxnV2Mgs/D5rX8kO1un5f2x+Vf2SQ7N0qNhv37G4hAffgP/7V3WsELPK7EG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T2SExAAAANoAAAAPAAAAAAAAAAAA&#10;AAAAAKECAABkcnMvZG93bnJldi54bWxQSwUGAAAAAAQABAD5AAAAkgMAAAAA&#10;" strokecolor="black [3213]" strokeweight="1.5pt">
                    <v:stroke startarrow="open" endarrow="open"/>
                  </v:shape>
                  <v:shape id="Straight Arrow Connector 5" o:spid="_x0000_s1045" type="#_x0000_t32" style="position:absolute;left:5619;width:9855;height:171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PBH8QAAADaAAAADwAAAGRycy9kb3ducmV2LnhtbESPT2sCMRTE7wW/Q3iCt5pVqJWtUYpo&#10;UZCCu156e2ze/qGblzWJuvbTN0Khx2FmfsMsVr1pxZWcbywrmIwTEMSF1Q1XCk759nkOwgdkja1l&#10;UnAnD6vl4GmBqbY3PtI1C5WIEPYpKqhD6FIpfVGTQT+2HXH0SusMhihdJbXDW4SbVk6TZCYNNhwX&#10;auxoXVPxnV2Mgs/D5rX8kO1un5f2x+Vf2SQ7N0qNhv37G4hAffgP/7V3WsELPK7EGy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A8EfxAAAANoAAAAPAAAAAAAAAAAA&#10;AAAAAKECAABkcnMvZG93bnJldi54bWxQSwUGAAAAAAQABAD5AAAAkgMAAAAA&#10;" strokecolor="black [3213]" strokeweight="1.5pt">
                    <v:stroke startarrow="open" endarrow="open"/>
                  </v:shape>
                  <v:shape id="Straight Arrow Connector 6" o:spid="_x0000_s1046" type="#_x0000_t32" style="position:absolute;left:571;top:10477;width:16863;height:28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FfaMQAAADaAAAADwAAAGRycy9kb3ducmV2LnhtbESPT2vCQBTE74LfYXlCb7rRg5XUTShF&#10;i4VSMPHi7ZF9+UOzb+PuVtN++m6h4HGYmd8w23w0vbiS851lBctFAoK4srrjRsGp3M83IHxA1thb&#10;JgXf5CHPppMtptre+EjXIjQiQtinqKANYUil9FVLBv3CDsTRq60zGKJ0jdQObxFuerlKkrU02HFc&#10;aHGgl5aqz+LLKPh43z3Wr7I/vJW1/XHluVgWl06ph9n4/AQi0Bju4f/2QStYw9+VeANk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0V9oxAAAANoAAAAPAAAAAAAAAAAA&#10;AAAAAKECAABkcnMvZG93bnJldi54bWxQSwUGAAAAAAQABAD5AAAAkgMAAAAA&#10;" strokecolor="black [3213]" strokeweight="1.5pt">
                    <v:stroke startarrow="open" endarrow="open"/>
                  </v:shape>
                  <v:shape id="_x0000_s1047" type="#_x0000_t202" style="position:absolute;left:12388;top:1833;width:11275;height:4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8E2177" w:rsidRPr="00547D43" w:rsidRDefault="008E2177" w:rsidP="00C92472">
                          <w:r>
                            <w:t xml:space="preserve"> x + 3y</w:t>
                          </w:r>
                        </w:p>
                      </w:txbxContent>
                    </v:textbox>
                  </v:shape>
                </v:group>
                <v:shape id="_x0000_s1048" type="#_x0000_t202" style="position:absolute;left:16572;top:8985;width:8293;height:4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8E2177" w:rsidRPr="00547D43" w:rsidRDefault="008E2177" w:rsidP="00C92472">
                        <w:r>
                          <w:t>a</w:t>
                        </w:r>
                      </w:p>
                    </w:txbxContent>
                  </v:textbox>
                </v:shape>
                <v:shape id="_x0000_s1049" type="#_x0000_t202" style="position:absolute;left:21617;top:2381;width:8286;height:4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8E2177" w:rsidRPr="00547D43" w:rsidRDefault="008E2177" w:rsidP="00C92472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17418E12" wp14:editId="48F3F738">
            <wp:simplePos x="0" y="0"/>
            <wp:positionH relativeFrom="column">
              <wp:posOffset>254000</wp:posOffset>
            </wp:positionH>
            <wp:positionV relativeFrom="paragraph">
              <wp:posOffset>189230</wp:posOffset>
            </wp:positionV>
            <wp:extent cx="1429385" cy="803910"/>
            <wp:effectExtent l="0" t="0" r="0" b="0"/>
            <wp:wrapNone/>
            <wp:docPr id="553" name="Picture 553" descr="Go07an_0302rete_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Go07an_0302rete_14"/>
                    <pic:cNvPicPr>
                      <a:picLocks noChangeAspect="1" noChangeArrowheads="1"/>
                    </pic:cNvPicPr>
                  </pic:nvPicPr>
                  <pic:blipFill>
                    <a:blip r:embed="rId1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385" cy="803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821F9" w:rsidRDefault="00C92472"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633880</wp:posOffset>
                </wp:positionH>
                <wp:positionV relativeFrom="paragraph">
                  <wp:posOffset>708055</wp:posOffset>
                </wp:positionV>
                <wp:extent cx="88920" cy="119160"/>
                <wp:effectExtent l="57150" t="38100" r="44450" b="5270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889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A124DA" id="Ink 20" o:spid="_x0000_s1026" type="#_x0000_t75" style="position:absolute;margin-left:206.45pt;margin-top:55pt;width:9pt;height:11.2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">
                <v:imagedata r:id="rId10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2795880</wp:posOffset>
                </wp:positionH>
                <wp:positionV relativeFrom="paragraph">
                  <wp:posOffset>214135</wp:posOffset>
                </wp:positionV>
                <wp:extent cx="77760" cy="88920"/>
                <wp:effectExtent l="57150" t="38100" r="55880" b="4445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7776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7EF13" id="Ink 19" o:spid="_x0000_s1026" type="#_x0000_t75" style="position:absolute;margin-left:219.15pt;margin-top:15.9pt;width:8.1pt;height:9.0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">
                <v:imagedata r:id="rId10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2808120</wp:posOffset>
                </wp:positionH>
                <wp:positionV relativeFrom="paragraph">
                  <wp:posOffset>201175</wp:posOffset>
                </wp:positionV>
                <wp:extent cx="69480" cy="60480"/>
                <wp:effectExtent l="19050" t="19050" r="26035" b="349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694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7878E6" id="Ink 18" o:spid="_x0000_s1026" type="#_x0000_t75" style="position:absolute;margin-left:220.25pt;margin-top:15.6pt;width:6.6pt;height:5.8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">
                <v:imagedata r:id="rId11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4785600</wp:posOffset>
                </wp:positionH>
                <wp:positionV relativeFrom="paragraph">
                  <wp:posOffset>711655</wp:posOffset>
                </wp:positionV>
                <wp:extent cx="102600" cy="115560"/>
                <wp:effectExtent l="57150" t="38100" r="50165" b="3746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102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5305E" id="Ink 17" o:spid="_x0000_s1026" type="#_x0000_t75" style="position:absolute;margin-left:375.85pt;margin-top:55.75pt;width:10.05pt;height:10.4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">
                <v:imagedata r:id="rId11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4924560</wp:posOffset>
                </wp:positionH>
                <wp:positionV relativeFrom="paragraph">
                  <wp:posOffset>211615</wp:posOffset>
                </wp:positionV>
                <wp:extent cx="77040" cy="101880"/>
                <wp:effectExtent l="57150" t="38100" r="56515" b="508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770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CF5977" id="Ink 16" o:spid="_x0000_s1026" type="#_x0000_t75" style="position:absolute;margin-left:386.75pt;margin-top:15.75pt;width:8.05pt;height:9.9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">
                <v:imagedata r:id="rId1104" o:title="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0A05827" wp14:editId="3262B6AC">
                <wp:simplePos x="0" y="0"/>
                <wp:positionH relativeFrom="column">
                  <wp:posOffset>5163185</wp:posOffset>
                </wp:positionH>
                <wp:positionV relativeFrom="paragraph">
                  <wp:posOffset>429895</wp:posOffset>
                </wp:positionV>
                <wp:extent cx="915035" cy="34480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5035" cy="3448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2177" w:rsidRPr="00547D43" w:rsidRDefault="008E2177" w:rsidP="00C92472">
                            <w:r>
                              <w:t xml:space="preserve"> 5y +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0A05827" id="Text Box 2" o:spid="_x0000_s1050" type="#_x0000_t202" style="position:absolute;margin-left:406.55pt;margin-top:33.85pt;width:72.05pt;height:27.1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" filled="f" stroked="f">
                <v:textbox>
                  <w:txbxContent>
                    <w:p w:rsidR="008E2177" w:rsidRPr="00547D43" w:rsidRDefault="008E2177" w:rsidP="00C92472">
                      <w:r>
                        <w:t xml:space="preserve"> 5y + 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43BBEDF0" wp14:editId="1BA3DC8B">
                <wp:simplePos x="0" y="0"/>
                <wp:positionH relativeFrom="column">
                  <wp:posOffset>5378450</wp:posOffset>
                </wp:positionH>
                <wp:positionV relativeFrom="paragraph">
                  <wp:posOffset>152236</wp:posOffset>
                </wp:positionV>
                <wp:extent cx="915361" cy="344946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5361" cy="34494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2177" w:rsidRPr="00547D43" w:rsidRDefault="008E2177" w:rsidP="00C92472">
                            <w:r>
                              <w:t xml:space="preserve"> 2x + 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BBEDF0" id="_x0000_s1051" type="#_x0000_t202" style="position:absolute;margin-left:423.5pt;margin-top:12pt;width:72.1pt;height:27.1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" filled="f" stroked="f">
                <v:textbox>
                  <w:txbxContent>
                    <w:p w:rsidR="008E2177" w:rsidRPr="00547D43" w:rsidRDefault="008E2177" w:rsidP="00C92472">
                      <w:r>
                        <w:t xml:space="preserve"> 2x + 30</w:t>
                      </w:r>
                    </w:p>
                  </w:txbxContent>
                </v:textbox>
              </v:shape>
            </w:pict>
          </mc:Fallback>
        </mc:AlternateContent>
      </w:r>
    </w:p>
    <w:p w:rsidR="00B821F9" w:rsidRPr="00B821F9" w:rsidRDefault="00B821F9" w:rsidP="00B821F9"/>
    <w:p w:rsidR="00B821F9" w:rsidRPr="00B821F9" w:rsidRDefault="008E2177" w:rsidP="00B821F9">
      <w:r>
        <w:rPr>
          <w:noProof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6821025</wp:posOffset>
                </wp:positionH>
                <wp:positionV relativeFrom="paragraph">
                  <wp:posOffset>184205</wp:posOffset>
                </wp:positionV>
                <wp:extent cx="77400" cy="107640"/>
                <wp:effectExtent l="38100" t="57150" r="37465" b="64135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774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DDC8E" id="Ink 1189" o:spid="_x0000_s1026" type="#_x0000_t75" style="position:absolute;margin-left:536.55pt;margin-top:13.35pt;width:7.9pt;height:10.8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">
                <v:imagedata r:id="rId11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6685665</wp:posOffset>
                </wp:positionH>
                <wp:positionV relativeFrom="paragraph">
                  <wp:posOffset>164405</wp:posOffset>
                </wp:positionV>
                <wp:extent cx="110160" cy="146880"/>
                <wp:effectExtent l="38100" t="57150" r="4445" b="6286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1016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DB635" id="Ink 1188" o:spid="_x0000_s1026" type="#_x0000_t75" style="position:absolute;margin-left:525.55pt;margin-top:11.85pt;width:10.1pt;height:13.8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">
                <v:imagedata r:id="rId11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6571905</wp:posOffset>
                </wp:positionH>
                <wp:positionV relativeFrom="paragraph">
                  <wp:posOffset>229205</wp:posOffset>
                </wp:positionV>
                <wp:extent cx="86400" cy="26640"/>
                <wp:effectExtent l="38100" t="38100" r="27940" b="3111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864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895926" id="Ink 1187" o:spid="_x0000_s1026" type="#_x0000_t75" style="position:absolute;margin-left:516.5pt;margin-top:17.6pt;width:8.2pt;height:3.6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">
                <v:imagedata r:id="rId11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6572265</wp:posOffset>
                </wp:positionH>
                <wp:positionV relativeFrom="paragraph">
                  <wp:posOffset>178805</wp:posOffset>
                </wp:positionV>
                <wp:extent cx="18000" cy="154080"/>
                <wp:effectExtent l="38100" t="38100" r="39370" b="55880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80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DE9D26" id="Ink 1186" o:spid="_x0000_s1026" type="#_x0000_t75" style="position:absolute;margin-left:516.5pt;margin-top:13.25pt;width:3pt;height:14.1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">
                <v:imagedata r:id="rId11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6241425</wp:posOffset>
                </wp:positionH>
                <wp:positionV relativeFrom="paragraph">
                  <wp:posOffset>170165</wp:posOffset>
                </wp:positionV>
                <wp:extent cx="96120" cy="156600"/>
                <wp:effectExtent l="57150" t="38100" r="56515" b="5334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961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CB0DF" id="Ink 1184" o:spid="_x0000_s1026" type="#_x0000_t75" style="position:absolute;margin-left:490.35pt;margin-top:12.75pt;width:9.8pt;height:14.1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">
                <v:imagedata r:id="rId11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6119745</wp:posOffset>
                </wp:positionH>
                <wp:positionV relativeFrom="paragraph">
                  <wp:posOffset>265205</wp:posOffset>
                </wp:positionV>
                <wp:extent cx="80640" cy="25920"/>
                <wp:effectExtent l="57150" t="38100" r="53340" b="50800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806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6DD75" id="Ink 1183" o:spid="_x0000_s1026" type="#_x0000_t75" style="position:absolute;margin-left:480.8pt;margin-top:20.15pt;width:8.5pt;height:3.9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">
                <v:imagedata r:id="rId111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6104625</wp:posOffset>
                </wp:positionH>
                <wp:positionV relativeFrom="paragraph">
                  <wp:posOffset>218045</wp:posOffset>
                </wp:positionV>
                <wp:extent cx="90360" cy="12960"/>
                <wp:effectExtent l="57150" t="57150" r="43180" b="4445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90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B12C83" id="Ink 1182" o:spid="_x0000_s1026" type="#_x0000_t75" style="position:absolute;margin-left:479.8pt;margin-top:16.15pt;width:9pt;height:3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">
                <v:imagedata r:id="rId111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5809785</wp:posOffset>
                </wp:positionH>
                <wp:positionV relativeFrom="paragraph">
                  <wp:posOffset>194645</wp:posOffset>
                </wp:positionV>
                <wp:extent cx="95040" cy="158400"/>
                <wp:effectExtent l="38100" t="57150" r="19685" b="5143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950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E4F87" id="Ink 1180" o:spid="_x0000_s1026" type="#_x0000_t75" style="position:absolute;margin-left:456.6pt;margin-top:14.35pt;width:9.5pt;height:14.5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">
                <v:imagedata r:id="rId112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5679825</wp:posOffset>
                </wp:positionH>
                <wp:positionV relativeFrom="paragraph">
                  <wp:posOffset>249725</wp:posOffset>
                </wp:positionV>
                <wp:extent cx="100080" cy="19440"/>
                <wp:effectExtent l="38100" t="38100" r="33655" b="3810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00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7EDC8" id="Ink 1179" o:spid="_x0000_s1026" type="#_x0000_t75" style="position:absolute;margin-left:446.3pt;margin-top:19.2pt;width:9.35pt;height:3.1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">
                <v:imagedata r:id="rId112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5695305</wp:posOffset>
                </wp:positionH>
                <wp:positionV relativeFrom="paragraph">
                  <wp:posOffset>201845</wp:posOffset>
                </wp:positionV>
                <wp:extent cx="21960" cy="148680"/>
                <wp:effectExtent l="38100" t="38100" r="35560" b="41910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219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C497F" id="Ink 1178" o:spid="_x0000_s1026" type="#_x0000_t75" style="position:absolute;margin-left:447.55pt;margin-top:15.2pt;width:3.4pt;height:13.4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">
                <v:imagedata r:id="rId112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5546985</wp:posOffset>
                </wp:positionH>
                <wp:positionV relativeFrom="paragraph">
                  <wp:posOffset>193925</wp:posOffset>
                </wp:positionV>
                <wp:extent cx="49680" cy="151920"/>
                <wp:effectExtent l="38100" t="38100" r="45720" b="3873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496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8A04C" id="Ink 1177" o:spid="_x0000_s1026" type="#_x0000_t75" style="position:absolute;margin-left:435.85pt;margin-top:14.3pt;width:5.6pt;height:13.8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">
                <v:imagedata r:id="rId112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5507745</wp:posOffset>
                </wp:positionH>
                <wp:positionV relativeFrom="paragraph">
                  <wp:posOffset>200765</wp:posOffset>
                </wp:positionV>
                <wp:extent cx="129960" cy="121680"/>
                <wp:effectExtent l="38100" t="38100" r="22860" b="3111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129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40EAF" id="Ink 1176" o:spid="_x0000_s1026" type="#_x0000_t75" style="position:absolute;margin-left:432.95pt;margin-top:15.05pt;width:11.5pt;height:11.1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">
                <v:imagedata r:id="rId112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5217945</wp:posOffset>
                </wp:positionH>
                <wp:positionV relativeFrom="paragraph">
                  <wp:posOffset>148925</wp:posOffset>
                </wp:positionV>
                <wp:extent cx="217440" cy="250200"/>
                <wp:effectExtent l="57150" t="38100" r="0" b="54610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2174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A3C65" id="Ink 1175" o:spid="_x0000_s1026" type="#_x0000_t75" style="position:absolute;margin-left:409.85pt;margin-top:10.85pt;width:19.2pt;height:21.7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">
                <v:imagedata r:id="rId113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5282745</wp:posOffset>
                </wp:positionH>
                <wp:positionV relativeFrom="paragraph">
                  <wp:posOffset>245045</wp:posOffset>
                </wp:positionV>
                <wp:extent cx="29160" cy="79560"/>
                <wp:effectExtent l="38100" t="38100" r="28575" b="3492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2916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4DAE1" id="Ink 1174" o:spid="_x0000_s1026" type="#_x0000_t75" style="position:absolute;margin-left:415.2pt;margin-top:18.55pt;width:3.6pt;height:7.9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">
                <v:imagedata r:id="rId113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1385745</wp:posOffset>
                </wp:positionH>
                <wp:positionV relativeFrom="paragraph">
                  <wp:posOffset>182165</wp:posOffset>
                </wp:positionV>
                <wp:extent cx="120240" cy="159120"/>
                <wp:effectExtent l="57150" t="57150" r="51435" b="50800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1202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4D515" id="Ink 1005" o:spid="_x0000_s1026" type="#_x0000_t75" style="position:absolute;margin-left:107.95pt;margin-top:13.25pt;width:11.4pt;height:14.8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">
                <v:imagedata r:id="rId113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1233465</wp:posOffset>
                </wp:positionH>
                <wp:positionV relativeFrom="paragraph">
                  <wp:posOffset>124925</wp:posOffset>
                </wp:positionV>
                <wp:extent cx="132840" cy="222840"/>
                <wp:effectExtent l="38100" t="57150" r="635" b="6350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1328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85117" id="Ink 1004" o:spid="_x0000_s1026" type="#_x0000_t75" style="position:absolute;margin-left:96pt;margin-top:8.7pt;width:12.3pt;height:19.9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">
                <v:imagedata r:id="rId113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1041225</wp:posOffset>
                </wp:positionH>
                <wp:positionV relativeFrom="paragraph">
                  <wp:posOffset>281885</wp:posOffset>
                </wp:positionV>
                <wp:extent cx="116640" cy="37440"/>
                <wp:effectExtent l="38100" t="38100" r="36195" b="39370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11664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5FC4A" id="Ink 1003" o:spid="_x0000_s1026" type="#_x0000_t75" style="position:absolute;margin-left:80.85pt;margin-top:21.6pt;width:10.95pt;height:4.8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">
                <v:imagedata r:id="rId113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1040505</wp:posOffset>
                </wp:positionH>
                <wp:positionV relativeFrom="paragraph">
                  <wp:posOffset>227165</wp:posOffset>
                </wp:positionV>
                <wp:extent cx="108720" cy="10080"/>
                <wp:effectExtent l="38100" t="57150" r="43815" b="4762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108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ADF15" id="Ink 1002" o:spid="_x0000_s1026" type="#_x0000_t75" style="position:absolute;margin-left:81.25pt;margin-top:16.7pt;width:10.1pt;height:3.1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">
                <v:imagedata r:id="rId114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872745</wp:posOffset>
                </wp:positionH>
                <wp:positionV relativeFrom="paragraph">
                  <wp:posOffset>154805</wp:posOffset>
                </wp:positionV>
                <wp:extent cx="102240" cy="209880"/>
                <wp:effectExtent l="57150" t="57150" r="31115" b="57150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02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6178E" id="Ink 1001" o:spid="_x0000_s1026" type="#_x0000_t75" style="position:absolute;margin-left:67.55pt;margin-top:11.05pt;width:10.2pt;height:18.9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">
                <v:imagedata r:id="rId114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708585</wp:posOffset>
                </wp:positionH>
                <wp:positionV relativeFrom="paragraph">
                  <wp:posOffset>172805</wp:posOffset>
                </wp:positionV>
                <wp:extent cx="102960" cy="190800"/>
                <wp:effectExtent l="38100" t="57150" r="30480" b="57150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10296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250F26" id="Ink 1000" o:spid="_x0000_s1026" type="#_x0000_t75" style="position:absolute;margin-left:54.7pt;margin-top:12.45pt;width:9.95pt;height:17.3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">
                <v:imagedata r:id="rId114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557385</wp:posOffset>
                </wp:positionH>
                <wp:positionV relativeFrom="paragraph">
                  <wp:posOffset>252365</wp:posOffset>
                </wp:positionV>
                <wp:extent cx="100440" cy="27360"/>
                <wp:effectExtent l="38100" t="38100" r="33020" b="48895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1004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8A92BC" id="Ink 999" o:spid="_x0000_s1026" type="#_x0000_t75" style="position:absolute;margin-left:42.9pt;margin-top:19.3pt;width:9.45pt;height:3.7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">
                <v:imagedata r:id="rId114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94465</wp:posOffset>
                </wp:positionH>
                <wp:positionV relativeFrom="paragraph">
                  <wp:posOffset>169925</wp:posOffset>
                </wp:positionV>
                <wp:extent cx="8640" cy="181440"/>
                <wp:effectExtent l="38100" t="38100" r="48895" b="47625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86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8EE0FE" id="Ink 998" o:spid="_x0000_s1026" type="#_x0000_t75" style="position:absolute;margin-left:45.75pt;margin-top:12.5pt;width:2.8pt;height:16.4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">
                <v:imagedata r:id="rId114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344985</wp:posOffset>
                </wp:positionH>
                <wp:positionV relativeFrom="paragraph">
                  <wp:posOffset>199445</wp:posOffset>
                </wp:positionV>
                <wp:extent cx="135720" cy="155880"/>
                <wp:effectExtent l="38100" t="57150" r="36195" b="5397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357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F2F4F" id="Ink 997" o:spid="_x0000_s1026" type="#_x0000_t75" style="position:absolute;margin-left:26pt;margin-top:14.55pt;width:12.45pt;height:14.6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">
                <v:imagedata r:id="rId1150" o:title=""/>
              </v:shape>
            </w:pict>
          </mc:Fallback>
        </mc:AlternateContent>
      </w:r>
    </w:p>
    <w:p w:rsidR="00B821F9" w:rsidRDefault="008E2177" w:rsidP="00B821F9">
      <w:r>
        <w:rPr>
          <w:noProof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6454545</wp:posOffset>
                </wp:positionH>
                <wp:positionV relativeFrom="paragraph">
                  <wp:posOffset>132765</wp:posOffset>
                </wp:positionV>
                <wp:extent cx="101160" cy="127440"/>
                <wp:effectExtent l="57150" t="57150" r="32385" b="6350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011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3C40D" id="Ink 1198" o:spid="_x0000_s1026" type="#_x0000_t75" style="position:absolute;margin-left:507.1pt;margin-top:9.35pt;width:10.3pt;height:12.3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">
                <v:imagedata r:id="rId115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6295785</wp:posOffset>
                </wp:positionH>
                <wp:positionV relativeFrom="paragraph">
                  <wp:posOffset>132405</wp:posOffset>
                </wp:positionV>
                <wp:extent cx="154800" cy="157680"/>
                <wp:effectExtent l="38100" t="57150" r="17145" b="5207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548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08D6D" id="Ink 1197" o:spid="_x0000_s1026" type="#_x0000_t75" style="position:absolute;margin-left:494.75pt;margin-top:9.3pt;width:13.75pt;height:14.7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">
                <v:imagedata r:id="rId115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6132345</wp:posOffset>
                </wp:positionH>
                <wp:positionV relativeFrom="paragraph">
                  <wp:posOffset>227085</wp:posOffset>
                </wp:positionV>
                <wp:extent cx="123480" cy="38160"/>
                <wp:effectExtent l="38100" t="38100" r="29210" b="38100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123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A3F12" id="Ink 1196" o:spid="_x0000_s1026" type="#_x0000_t75" style="position:absolute;margin-left:481.95pt;margin-top:17.45pt;width:11.1pt;height:4.5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">
                <v:imagedata r:id="rId115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6121905</wp:posOffset>
                </wp:positionH>
                <wp:positionV relativeFrom="paragraph">
                  <wp:posOffset>201165</wp:posOffset>
                </wp:positionV>
                <wp:extent cx="90360" cy="2160"/>
                <wp:effectExtent l="38100" t="57150" r="24130" b="5524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903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00F4B" id="Ink 1195" o:spid="_x0000_s1026" type="#_x0000_t75" style="position:absolute;margin-left:481.5pt;margin-top:14.75pt;width:8.35pt;height:2.4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">
                <v:imagedata r:id="rId115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957025</wp:posOffset>
                </wp:positionH>
                <wp:positionV relativeFrom="paragraph">
                  <wp:posOffset>165165</wp:posOffset>
                </wp:positionV>
                <wp:extent cx="91800" cy="212040"/>
                <wp:effectExtent l="57150" t="38100" r="41910" b="5524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9180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D5D8BA" id="Ink 1194" o:spid="_x0000_s1026" type="#_x0000_t75" style="position:absolute;margin-left:468.2pt;margin-top:12.2pt;width:9.25pt;height:18.7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">
                <v:imagedata r:id="rId116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823825</wp:posOffset>
                </wp:positionH>
                <wp:positionV relativeFrom="paragraph">
                  <wp:posOffset>109365</wp:posOffset>
                </wp:positionV>
                <wp:extent cx="107280" cy="146880"/>
                <wp:effectExtent l="38100" t="57150" r="7620" b="6286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07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1E79A2" id="Ink 1193" o:spid="_x0000_s1026" type="#_x0000_t75" style="position:absolute;margin-left:457.7pt;margin-top:7.55pt;width:9.95pt;height:13.8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">
                <v:imagedata r:id="rId116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704305</wp:posOffset>
                </wp:positionH>
                <wp:positionV relativeFrom="paragraph">
                  <wp:posOffset>170565</wp:posOffset>
                </wp:positionV>
                <wp:extent cx="97560" cy="8280"/>
                <wp:effectExtent l="38100" t="38100" r="36195" b="48895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97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238BA" id="Ink 1192" o:spid="_x0000_s1026" type="#_x0000_t75" style="position:absolute;margin-left:448.4pt;margin-top:12.75pt;width:8.95pt;height:2.3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">
                <v:imagedata r:id="rId116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5566785</wp:posOffset>
                </wp:positionH>
                <wp:positionV relativeFrom="paragraph">
                  <wp:posOffset>128445</wp:posOffset>
                </wp:positionV>
                <wp:extent cx="55800" cy="118080"/>
                <wp:effectExtent l="38100" t="38100" r="40005" b="5397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55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6F90E" id="Ink 1191" o:spid="_x0000_s1026" type="#_x0000_t75" style="position:absolute;margin-left:437.25pt;margin-top:9.1pt;width:6.25pt;height:11.4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">
                <v:imagedata r:id="rId116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5530425</wp:posOffset>
                </wp:positionH>
                <wp:positionV relativeFrom="paragraph">
                  <wp:posOffset>149325</wp:posOffset>
                </wp:positionV>
                <wp:extent cx="104040" cy="102240"/>
                <wp:effectExtent l="38100" t="38100" r="48895" b="5016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040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36B30" id="Ink 1190" o:spid="_x0000_s1026" type="#_x0000_t75" style="position:absolute;margin-left:434.55pt;margin-top:10.8pt;width:9.9pt;height:10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">
                <v:imagedata r:id="rId116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6379665</wp:posOffset>
                </wp:positionH>
                <wp:positionV relativeFrom="paragraph">
                  <wp:posOffset>-97635</wp:posOffset>
                </wp:positionV>
                <wp:extent cx="99360" cy="230760"/>
                <wp:effectExtent l="38100" t="38100" r="53340" b="5524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993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6BE6DF" id="Ink 1185" o:spid="_x0000_s1026" type="#_x0000_t75" style="position:absolute;margin-left:501.75pt;margin-top:-8.4pt;width:9.55pt;height:20.0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">
                <v:imagedata r:id="rId117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5946945</wp:posOffset>
                </wp:positionH>
                <wp:positionV relativeFrom="paragraph">
                  <wp:posOffset>-78915</wp:posOffset>
                </wp:positionV>
                <wp:extent cx="87480" cy="245520"/>
                <wp:effectExtent l="57150" t="57150" r="46355" b="5969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874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8140FF" id="Ink 1181" o:spid="_x0000_s1026" type="#_x0000_t75" style="position:absolute;margin-left:467.15pt;margin-top:-7.35pt;width:9.2pt;height:21.6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">
                <v:imagedata r:id="rId117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4151265</wp:posOffset>
                </wp:positionH>
                <wp:positionV relativeFrom="paragraph">
                  <wp:posOffset>232380</wp:posOffset>
                </wp:positionV>
                <wp:extent cx="103680" cy="160200"/>
                <wp:effectExtent l="38100" t="57150" r="48895" b="4953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103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054EAC" id="Ink 1072" o:spid="_x0000_s1026" type="#_x0000_t75" style="position:absolute;margin-left:325.7pt;margin-top:17.2pt;width:9.85pt;height:14.9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">
                <v:imagedata r:id="rId117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159305</wp:posOffset>
                </wp:positionH>
                <wp:positionV relativeFrom="paragraph">
                  <wp:posOffset>219645</wp:posOffset>
                </wp:positionV>
                <wp:extent cx="110520" cy="123840"/>
                <wp:effectExtent l="57150" t="57150" r="41910" b="47625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1105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F24AB4" id="Ink 1010" o:spid="_x0000_s1026" type="#_x0000_t75" style="position:absolute;margin-left:90.15pt;margin-top:16.2pt;width:10.65pt;height:12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">
                <v:imagedata r:id="rId117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999825</wp:posOffset>
                </wp:positionH>
                <wp:positionV relativeFrom="paragraph">
                  <wp:posOffset>290205</wp:posOffset>
                </wp:positionV>
                <wp:extent cx="126360" cy="25920"/>
                <wp:effectExtent l="38100" t="38100" r="45720" b="50800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126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BC226" id="Ink 1009" o:spid="_x0000_s1026" type="#_x0000_t75" style="position:absolute;margin-left:77.65pt;margin-top:22.25pt;width:11.7pt;height:3.8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">
                <v:imagedata r:id="rId117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976425</wp:posOffset>
                </wp:positionH>
                <wp:positionV relativeFrom="paragraph">
                  <wp:posOffset>243045</wp:posOffset>
                </wp:positionV>
                <wp:extent cx="122040" cy="16920"/>
                <wp:effectExtent l="38100" t="38100" r="49530" b="40640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1220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697040" id="Ink 1008" o:spid="_x0000_s1026" type="#_x0000_t75" style="position:absolute;margin-left:76.2pt;margin-top:17.95pt;width:11.4pt;height:3.1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">
                <v:imagedata r:id="rId118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805785</wp:posOffset>
                </wp:positionH>
                <wp:positionV relativeFrom="paragraph">
                  <wp:posOffset>176085</wp:posOffset>
                </wp:positionV>
                <wp:extent cx="114120" cy="182520"/>
                <wp:effectExtent l="57150" t="57150" r="38735" b="65405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11412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A87C58" id="Ink 1007" o:spid="_x0000_s1026" type="#_x0000_t75" style="position:absolute;margin-left:62.3pt;margin-top:12.7pt;width:11.25pt;height:16.7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">
                <v:imagedata r:id="rId118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652425</wp:posOffset>
                </wp:positionH>
                <wp:positionV relativeFrom="paragraph">
                  <wp:posOffset>184005</wp:posOffset>
                </wp:positionV>
                <wp:extent cx="109800" cy="183960"/>
                <wp:effectExtent l="57150" t="57150" r="24130" b="6413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109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8E1ED" id="Ink 1006" o:spid="_x0000_s1026" type="#_x0000_t75" style="position:absolute;margin-left:50.2pt;margin-top:13.35pt;width:11.05pt;height:16.8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">
                <v:imagedata r:id="rId1184" o:title=""/>
              </v:shape>
            </w:pict>
          </mc:Fallback>
        </mc:AlternateContent>
      </w:r>
    </w:p>
    <w:p w:rsidR="00BF7B37" w:rsidRDefault="00C52448" w:rsidP="00B821F9">
      <w:pPr>
        <w:tabs>
          <w:tab w:val="left" w:pos="9765"/>
        </w:tabs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6921105</wp:posOffset>
                </wp:positionH>
                <wp:positionV relativeFrom="paragraph">
                  <wp:posOffset>1008770</wp:posOffset>
                </wp:positionV>
                <wp:extent cx="111960" cy="83520"/>
                <wp:effectExtent l="57150" t="57150" r="59690" b="50165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1119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43016E" id="Ink 1320" o:spid="_x0000_s1026" type="#_x0000_t75" style="position:absolute;margin-left:543.8pt;margin-top:78.3pt;width:11.15pt;height:8.9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">
                <v:imagedata r:id="rId118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6893025</wp:posOffset>
                </wp:positionH>
                <wp:positionV relativeFrom="paragraph">
                  <wp:posOffset>1133690</wp:posOffset>
                </wp:positionV>
                <wp:extent cx="117000" cy="29160"/>
                <wp:effectExtent l="57150" t="38100" r="54610" b="4762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117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A5B3C" id="Ink 1319" o:spid="_x0000_s1026" type="#_x0000_t75" style="position:absolute;margin-left:541.6pt;margin-top:88.3pt;width:11.5pt;height:4.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">
                <v:imagedata r:id="rId118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6903465</wp:posOffset>
                </wp:positionH>
                <wp:positionV relativeFrom="paragraph">
                  <wp:posOffset>1114250</wp:posOffset>
                </wp:positionV>
                <wp:extent cx="60840" cy="104760"/>
                <wp:effectExtent l="38100" t="38100" r="53975" b="4826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608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EE7AE" id="Ink 1318" o:spid="_x0000_s1026" type="#_x0000_t75" style="position:absolute;margin-left:542.5pt;margin-top:87.3pt;width:7.1pt;height:9.9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">
                <v:imagedata r:id="rId119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6935865</wp:posOffset>
                </wp:positionH>
                <wp:positionV relativeFrom="paragraph">
                  <wp:posOffset>1231250</wp:posOffset>
                </wp:positionV>
                <wp:extent cx="18720" cy="91080"/>
                <wp:effectExtent l="38100" t="38100" r="38735" b="42545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187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E32E8" id="Ink 1317" o:spid="_x0000_s1026" type="#_x0000_t75" style="position:absolute;margin-left:545.7pt;margin-top:96.5pt;width:3.05pt;height:8.5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">
                <v:imagedata r:id="rId119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6904545</wp:posOffset>
                </wp:positionH>
                <wp:positionV relativeFrom="paragraph">
                  <wp:posOffset>1238450</wp:posOffset>
                </wp:positionV>
                <wp:extent cx="2880" cy="95760"/>
                <wp:effectExtent l="57150" t="38100" r="54610" b="3810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28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6D347" id="Ink 1316" o:spid="_x0000_s1026" type="#_x0000_t75" style="position:absolute;margin-left:542.5pt;margin-top:96.55pt;width:2.4pt;height:9.1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">
                <v:imagedata r:id="rId119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6884385</wp:posOffset>
                </wp:positionH>
                <wp:positionV relativeFrom="paragraph">
                  <wp:posOffset>1396850</wp:posOffset>
                </wp:positionV>
                <wp:extent cx="91080" cy="59400"/>
                <wp:effectExtent l="57150" t="38100" r="61595" b="5524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910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FA379" id="Ink 1315" o:spid="_x0000_s1026" type="#_x0000_t75" style="position:absolute;margin-left:541pt;margin-top:109.15pt;width:9.25pt;height:6.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">
                <v:imagedata r:id="rId119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6888705</wp:posOffset>
                </wp:positionH>
                <wp:positionV relativeFrom="paragraph">
                  <wp:posOffset>1393610</wp:posOffset>
                </wp:positionV>
                <wp:extent cx="95040" cy="79560"/>
                <wp:effectExtent l="57150" t="38100" r="57785" b="53975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950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378EA" id="Ink 1314" o:spid="_x0000_s1026" type="#_x0000_t75" style="position:absolute;margin-left:541.5pt;margin-top:108.65pt;width:9.55pt;height:8.0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">
                <v:imagedata r:id="rId119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6678825</wp:posOffset>
                </wp:positionH>
                <wp:positionV relativeFrom="paragraph">
                  <wp:posOffset>747410</wp:posOffset>
                </wp:positionV>
                <wp:extent cx="127080" cy="98640"/>
                <wp:effectExtent l="57150" t="57150" r="44450" b="53975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127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1D389" id="Ink 1313" o:spid="_x0000_s1026" type="#_x0000_t75" style="position:absolute;margin-left:525pt;margin-top:57.7pt;width:12.05pt;height:10.1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">
                <v:imagedata r:id="rId120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6637785</wp:posOffset>
                </wp:positionH>
                <wp:positionV relativeFrom="paragraph">
                  <wp:posOffset>861170</wp:posOffset>
                </wp:positionV>
                <wp:extent cx="156600" cy="122400"/>
                <wp:effectExtent l="57150" t="38100" r="53340" b="4953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1566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40E0AE" id="Ink 1312" o:spid="_x0000_s1026" type="#_x0000_t75" style="position:absolute;margin-left:521.65pt;margin-top:67.35pt;width:14.55pt;height:11.3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">
                <v:imagedata r:id="rId120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6718425</wp:posOffset>
                </wp:positionH>
                <wp:positionV relativeFrom="paragraph">
                  <wp:posOffset>1008770</wp:posOffset>
                </wp:positionV>
                <wp:extent cx="18360" cy="115560"/>
                <wp:effectExtent l="38100" t="38100" r="39370" b="37465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8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BFBA6E" id="Ink 1311" o:spid="_x0000_s1026" type="#_x0000_t75" style="position:absolute;margin-left:528.25pt;margin-top:79pt;width:3.4pt;height:10.6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">
                <v:imagedata r:id="rId120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6679905</wp:posOffset>
                </wp:positionH>
                <wp:positionV relativeFrom="paragraph">
                  <wp:posOffset>1036130</wp:posOffset>
                </wp:positionV>
                <wp:extent cx="7560" cy="101880"/>
                <wp:effectExtent l="38100" t="38100" r="50165" b="5080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7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A35952" id="Ink 1310" o:spid="_x0000_s1026" type="#_x0000_t75" style="position:absolute;margin-left:524.85pt;margin-top:80.6pt;width:3pt;height:9.7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">
                <v:imagedata r:id="rId1206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6624465</wp:posOffset>
                </wp:positionH>
                <wp:positionV relativeFrom="paragraph">
                  <wp:posOffset>1219730</wp:posOffset>
                </wp:positionV>
                <wp:extent cx="129960" cy="81720"/>
                <wp:effectExtent l="57150" t="57150" r="60960" b="52070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1299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CC1440" id="Ink 1309" o:spid="_x0000_s1026" type="#_x0000_t75" style="position:absolute;margin-left:520.5pt;margin-top:94.9pt;width:12.55pt;height:8.8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">
                <v:imagedata r:id="rId1208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6617625</wp:posOffset>
                </wp:positionH>
                <wp:positionV relativeFrom="paragraph">
                  <wp:posOffset>1324490</wp:posOffset>
                </wp:positionV>
                <wp:extent cx="140040" cy="91440"/>
                <wp:effectExtent l="57150" t="38100" r="50800" b="4191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1400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AE8AF" id="Ink 1308" o:spid="_x0000_s1026" type="#_x0000_t75" style="position:absolute;margin-left:519.95pt;margin-top:103.5pt;width:13.35pt;height:9.2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">
                <v:imagedata r:id="rId1210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6683865</wp:posOffset>
                </wp:positionH>
                <wp:positionV relativeFrom="paragraph">
                  <wp:posOffset>1471010</wp:posOffset>
                </wp:positionV>
                <wp:extent cx="3960" cy="78480"/>
                <wp:effectExtent l="38100" t="57150" r="53340" b="5524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3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F8699" id="Ink 1307" o:spid="_x0000_s1026" type="#_x0000_t75" style="position:absolute;margin-left:525.2pt;margin-top:114.7pt;width:2.6pt;height:8.4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">
                <v:imagedata r:id="rId1212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6618705</wp:posOffset>
                </wp:positionH>
                <wp:positionV relativeFrom="paragraph">
                  <wp:posOffset>1595930</wp:posOffset>
                </wp:positionV>
                <wp:extent cx="95760" cy="126000"/>
                <wp:effectExtent l="57150" t="38100" r="57150" b="4572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957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F93F11" id="Ink 1306" o:spid="_x0000_s1026" type="#_x0000_t75" style="position:absolute;margin-left:520.2pt;margin-top:124.75pt;width:9.55pt;height:11.8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">
                <v:imagedata r:id="rId1214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6609705</wp:posOffset>
                </wp:positionH>
                <wp:positionV relativeFrom="paragraph">
                  <wp:posOffset>1603490</wp:posOffset>
                </wp:positionV>
                <wp:extent cx="111600" cy="92520"/>
                <wp:effectExtent l="38100" t="38100" r="41275" b="4127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111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7B2282" id="Ink 1305" o:spid="_x0000_s1026" type="#_x0000_t75" style="position:absolute;margin-left:519.65pt;margin-top:125.4pt;width:10.5pt;height:8.9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">
                <v:imagedata r:id="rId121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6096345</wp:posOffset>
                </wp:positionH>
                <wp:positionV relativeFrom="paragraph">
                  <wp:posOffset>1572170</wp:posOffset>
                </wp:positionV>
                <wp:extent cx="80640" cy="115560"/>
                <wp:effectExtent l="57150" t="57150" r="34290" b="5651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8064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DFEE5F" id="Ink 1304" o:spid="_x0000_s1026" type="#_x0000_t75" style="position:absolute;margin-left:478.95pt;margin-top:122.65pt;width:8.7pt;height:11.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">
                <v:imagedata r:id="rId121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6023985</wp:posOffset>
                </wp:positionH>
                <wp:positionV relativeFrom="paragraph">
                  <wp:posOffset>1566410</wp:posOffset>
                </wp:positionV>
                <wp:extent cx="14400" cy="125640"/>
                <wp:effectExtent l="57150" t="57150" r="62230" b="65405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4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D3A7A" id="Ink 1303" o:spid="_x0000_s1026" type="#_x0000_t75" style="position:absolute;margin-left:473.15pt;margin-top:122.25pt;width:3.55pt;height:12.2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">
                <v:imagedata r:id="rId122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5877465</wp:posOffset>
                </wp:positionH>
                <wp:positionV relativeFrom="paragraph">
                  <wp:posOffset>1646330</wp:posOffset>
                </wp:positionV>
                <wp:extent cx="102960" cy="40320"/>
                <wp:effectExtent l="38100" t="38100" r="49530" b="3619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1029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3D566" id="Ink 1302" o:spid="_x0000_s1026" type="#_x0000_t75" style="position:absolute;margin-left:461.65pt;margin-top:129.15pt;width:9.7pt;height:4.8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">
                <v:imagedata r:id="rId122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5873145</wp:posOffset>
                </wp:positionH>
                <wp:positionV relativeFrom="paragraph">
                  <wp:posOffset>1609610</wp:posOffset>
                </wp:positionV>
                <wp:extent cx="87120" cy="12240"/>
                <wp:effectExtent l="38100" t="38100" r="27305" b="4508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87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94057" id="Ink 1301" o:spid="_x0000_s1026" type="#_x0000_t75" style="position:absolute;margin-left:461.7pt;margin-top:125.65pt;width:8.3pt;height:2.4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">
                <v:imagedata r:id="rId122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5733825</wp:posOffset>
                </wp:positionH>
                <wp:positionV relativeFrom="paragraph">
                  <wp:posOffset>1594850</wp:posOffset>
                </wp:positionV>
                <wp:extent cx="79920" cy="201600"/>
                <wp:effectExtent l="57150" t="57150" r="53975" b="6540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799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92BF0" id="Ink 1300" o:spid="_x0000_s1026" type="#_x0000_t75" style="position:absolute;margin-left:450.55pt;margin-top:124.45pt;width:8.45pt;height:18.2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">
                <v:imagedata r:id="rId122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6174105</wp:posOffset>
                </wp:positionH>
                <wp:positionV relativeFrom="paragraph">
                  <wp:posOffset>1325210</wp:posOffset>
                </wp:positionV>
                <wp:extent cx="55080" cy="107640"/>
                <wp:effectExtent l="57150" t="57150" r="40640" b="6413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55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E5AD4" id="Ink 1299" o:spid="_x0000_s1026" type="#_x0000_t75" style="position:absolute;margin-left:485pt;margin-top:103.25pt;width:6.75pt;height:10.75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">
                <v:imagedata r:id="rId122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6034065</wp:posOffset>
                </wp:positionH>
                <wp:positionV relativeFrom="paragraph">
                  <wp:posOffset>1297490</wp:posOffset>
                </wp:positionV>
                <wp:extent cx="87120" cy="162720"/>
                <wp:effectExtent l="57150" t="57150" r="46355" b="6604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87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E8589" id="Ink 1298" o:spid="_x0000_s1026" type="#_x0000_t75" style="position:absolute;margin-left:473.95pt;margin-top:101.05pt;width:8.8pt;height:15.1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">
                <v:imagedata r:id="rId123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5887545</wp:posOffset>
                </wp:positionH>
                <wp:positionV relativeFrom="paragraph">
                  <wp:posOffset>1420610</wp:posOffset>
                </wp:positionV>
                <wp:extent cx="77400" cy="18360"/>
                <wp:effectExtent l="38100" t="38100" r="56515" b="3937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77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CF9AF0" id="Ink 1297" o:spid="_x0000_s1026" type="#_x0000_t75" style="position:absolute;margin-left:462.55pt;margin-top:111.1pt;width:8.1pt;height:3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">
                <v:imagedata r:id="rId123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5875665</wp:posOffset>
                </wp:positionH>
                <wp:positionV relativeFrom="paragraph">
                  <wp:posOffset>1393610</wp:posOffset>
                </wp:positionV>
                <wp:extent cx="86400" cy="12240"/>
                <wp:effectExtent l="57150" t="57150" r="46990" b="6413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86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103B4" id="Ink 1296" o:spid="_x0000_s1026" type="#_x0000_t75" style="position:absolute;margin-left:461.65pt;margin-top:108.6pt;width:8.9pt;height:3.2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">
                <v:imagedata r:id="rId123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5717625</wp:posOffset>
                </wp:positionH>
                <wp:positionV relativeFrom="paragraph">
                  <wp:posOffset>1349330</wp:posOffset>
                </wp:positionV>
                <wp:extent cx="79560" cy="214560"/>
                <wp:effectExtent l="57150" t="57150" r="53975" b="52705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7956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8E1D3" id="Ink 1295" o:spid="_x0000_s1026" type="#_x0000_t75" style="position:absolute;margin-left:449.05pt;margin-top:105.1pt;width:8.6pt;height:19.3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">
                <v:imagedata r:id="rId123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5556705</wp:posOffset>
                </wp:positionH>
                <wp:positionV relativeFrom="paragraph">
                  <wp:posOffset>1294250</wp:posOffset>
                </wp:positionV>
                <wp:extent cx="105120" cy="146160"/>
                <wp:effectExtent l="57150" t="57150" r="47625" b="6350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105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31853" id="Ink 1294" o:spid="_x0000_s1026" type="#_x0000_t75" style="position:absolute;margin-left:436.4pt;margin-top:100.8pt;width:10.25pt;height:13.8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">
                <v:imagedata r:id="rId123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5243505</wp:posOffset>
                </wp:positionH>
                <wp:positionV relativeFrom="paragraph">
                  <wp:posOffset>860810</wp:posOffset>
                </wp:positionV>
                <wp:extent cx="159840" cy="334080"/>
                <wp:effectExtent l="57150" t="38100" r="50165" b="4699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59840" cy="33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549FD" id="Ink 1293" o:spid="_x0000_s1026" type="#_x0000_t75" style="position:absolute;margin-left:411.7pt;margin-top:66.85pt;width:14.75pt;height:28.4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">
                <v:imagedata r:id="rId124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5088345</wp:posOffset>
                </wp:positionH>
                <wp:positionV relativeFrom="paragraph">
                  <wp:posOffset>1206410</wp:posOffset>
                </wp:positionV>
                <wp:extent cx="1364760" cy="66600"/>
                <wp:effectExtent l="57150" t="38100" r="45085" b="4826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3647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D6705" id="Ink 1292" o:spid="_x0000_s1026" type="#_x0000_t75" style="position:absolute;margin-left:399.75pt;margin-top:94.5pt;width:109.55pt;height:6.9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">
                <v:imagedata r:id="rId124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6282825</wp:posOffset>
                </wp:positionH>
                <wp:positionV relativeFrom="paragraph">
                  <wp:posOffset>1013450</wp:posOffset>
                </wp:positionV>
                <wp:extent cx="83160" cy="121320"/>
                <wp:effectExtent l="57150" t="57150" r="31750" b="50165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831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28C950" id="Ink 1291" o:spid="_x0000_s1026" type="#_x0000_t75" style="position:absolute;margin-left:493.55pt;margin-top:78.65pt;width:8.95pt;height:11.9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">
                <v:imagedata r:id="rId124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6227025</wp:posOffset>
                </wp:positionH>
                <wp:positionV relativeFrom="paragraph">
                  <wp:posOffset>1013810</wp:posOffset>
                </wp:positionV>
                <wp:extent cx="15840" cy="129960"/>
                <wp:effectExtent l="38100" t="57150" r="41910" b="6096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58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005FF" id="Ink 1290" o:spid="_x0000_s1026" type="#_x0000_t75" style="position:absolute;margin-left:489.1pt;margin-top:78.7pt;width:3.05pt;height:12.5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">
                <v:imagedata r:id="rId124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6145665</wp:posOffset>
                </wp:positionH>
                <wp:positionV relativeFrom="paragraph">
                  <wp:posOffset>1041170</wp:posOffset>
                </wp:positionV>
                <wp:extent cx="120960" cy="52920"/>
                <wp:effectExtent l="38100" t="38100" r="0" b="6159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209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EEFDD" id="Ink 1289" o:spid="_x0000_s1026" type="#_x0000_t75" style="position:absolute;margin-left:482.75pt;margin-top:81pt;width:11.15pt;height:6.3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">
                <v:imagedata r:id="rId124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6058905</wp:posOffset>
                </wp:positionH>
                <wp:positionV relativeFrom="paragraph">
                  <wp:posOffset>1073930</wp:posOffset>
                </wp:positionV>
                <wp:extent cx="63000" cy="13320"/>
                <wp:effectExtent l="38100" t="38100" r="32385" b="4445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630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0393B" id="Ink 1288" o:spid="_x0000_s1026" type="#_x0000_t75" style="position:absolute;margin-left:476pt;margin-top:84.05pt;width:6.5pt;height:2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">
                <v:imagedata r:id="rId125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5915625</wp:posOffset>
                </wp:positionH>
                <wp:positionV relativeFrom="paragraph">
                  <wp:posOffset>1106330</wp:posOffset>
                </wp:positionV>
                <wp:extent cx="83880" cy="23040"/>
                <wp:effectExtent l="38100" t="38100" r="30480" b="3429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83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D925C" id="Ink 1287" o:spid="_x0000_s1026" type="#_x0000_t75" style="position:absolute;margin-left:464.75pt;margin-top:86.7pt;width:8.05pt;height:3.3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">
                <v:imagedata r:id="rId125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5925345</wp:posOffset>
                </wp:positionH>
                <wp:positionV relativeFrom="paragraph">
                  <wp:posOffset>1077890</wp:posOffset>
                </wp:positionV>
                <wp:extent cx="43560" cy="4320"/>
                <wp:effectExtent l="57150" t="57150" r="52070" b="5334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43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5EDA65" id="Ink 1286" o:spid="_x0000_s1026" type="#_x0000_t75" style="position:absolute;margin-left:465.4pt;margin-top:83.6pt;width:5.75pt;height:2.9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">
                <v:imagedata r:id="rId125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5700345</wp:posOffset>
                </wp:positionH>
                <wp:positionV relativeFrom="paragraph">
                  <wp:posOffset>1103090</wp:posOffset>
                </wp:positionV>
                <wp:extent cx="99720" cy="199440"/>
                <wp:effectExtent l="57150" t="57150" r="52705" b="6731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9972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653B19" id="Ink 1285" o:spid="_x0000_s1026" type="#_x0000_t75" style="position:absolute;margin-left:447.8pt;margin-top:85.7pt;width:10.05pt;height:18.0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">
                <v:imagedata r:id="rId125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5625465</wp:posOffset>
                </wp:positionH>
                <wp:positionV relativeFrom="paragraph">
                  <wp:posOffset>1073210</wp:posOffset>
                </wp:positionV>
                <wp:extent cx="16200" cy="126000"/>
                <wp:effectExtent l="38100" t="57150" r="41275" b="6477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62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36200" id="Ink 1284" o:spid="_x0000_s1026" type="#_x0000_t75" style="position:absolute;margin-left:441.85pt;margin-top:83.4pt;width:2.95pt;height:12.1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">
                <v:imagedata r:id="rId125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5558145</wp:posOffset>
                </wp:positionH>
                <wp:positionV relativeFrom="paragraph">
                  <wp:posOffset>1082570</wp:posOffset>
                </wp:positionV>
                <wp:extent cx="108720" cy="66960"/>
                <wp:effectExtent l="38100" t="38100" r="24765" b="47625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087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14729" id="Ink 1283" o:spid="_x0000_s1026" type="#_x0000_t75" style="position:absolute;margin-left:436.5pt;margin-top:84.45pt;width:10.3pt;height:7.2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">
                <v:imagedata r:id="rId126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5452665</wp:posOffset>
                </wp:positionH>
                <wp:positionV relativeFrom="paragraph">
                  <wp:posOffset>1104890</wp:posOffset>
                </wp:positionV>
                <wp:extent cx="78120" cy="24480"/>
                <wp:effectExtent l="38100" t="38100" r="36195" b="3302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781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9FD76" id="Ink 1282" o:spid="_x0000_s1026" type="#_x0000_t75" style="position:absolute;margin-left:428.3pt;margin-top:86.55pt;width:7.65pt;height:3.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">
                <v:imagedata r:id="rId126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5486865</wp:posOffset>
                </wp:positionH>
                <wp:positionV relativeFrom="paragraph">
                  <wp:posOffset>1093010</wp:posOffset>
                </wp:positionV>
                <wp:extent cx="12960" cy="92880"/>
                <wp:effectExtent l="38100" t="57150" r="44450" b="5969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2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6DD85" id="Ink 1281" o:spid="_x0000_s1026" type="#_x0000_t75" style="position:absolute;margin-left:431.25pt;margin-top:84.95pt;width:2.8pt;height:9.4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">
                <v:imagedata r:id="rId126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5293905</wp:posOffset>
                </wp:positionH>
                <wp:positionV relativeFrom="paragraph">
                  <wp:posOffset>1098050</wp:posOffset>
                </wp:positionV>
                <wp:extent cx="65880" cy="100080"/>
                <wp:effectExtent l="38100" t="57150" r="48895" b="5270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6588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FA18DE" id="Ink 1280" o:spid="_x0000_s1026" type="#_x0000_t75" style="position:absolute;margin-left:415.8pt;margin-top:85.35pt;width:7.05pt;height:10.0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">
                <v:imagedata r:id="rId126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5279145</wp:posOffset>
                </wp:positionH>
                <wp:positionV relativeFrom="paragraph">
                  <wp:posOffset>1115330</wp:posOffset>
                </wp:positionV>
                <wp:extent cx="99000" cy="74160"/>
                <wp:effectExtent l="38100" t="38100" r="53975" b="5969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990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9ABB2" id="Ink 1279" o:spid="_x0000_s1026" type="#_x0000_t75" style="position:absolute;margin-left:414.75pt;margin-top:86.85pt;width:9.65pt;height:8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">
                <v:imagedata r:id="rId126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5135865</wp:posOffset>
                </wp:positionH>
                <wp:positionV relativeFrom="paragraph">
                  <wp:posOffset>1086890</wp:posOffset>
                </wp:positionV>
                <wp:extent cx="118440" cy="125280"/>
                <wp:effectExtent l="57150" t="57150" r="53340" b="6540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184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6F68A" id="Ink 1278" o:spid="_x0000_s1026" type="#_x0000_t75" style="position:absolute;margin-left:403.25pt;margin-top:84.5pt;width:11.6pt;height:12.1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">
                <v:imagedata r:id="rId127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5004465</wp:posOffset>
                </wp:positionH>
                <wp:positionV relativeFrom="paragraph">
                  <wp:posOffset>1117490</wp:posOffset>
                </wp:positionV>
                <wp:extent cx="84960" cy="13320"/>
                <wp:effectExtent l="38100" t="38100" r="29845" b="44450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4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D4133" id="Ink 1277" o:spid="_x0000_s1026" type="#_x0000_t75" style="position:absolute;margin-left:393pt;margin-top:87.4pt;width:8.25pt;height:2.9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">
                <v:imagedata r:id="rId127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4866225</wp:posOffset>
                </wp:positionH>
                <wp:positionV relativeFrom="paragraph">
                  <wp:posOffset>624650</wp:posOffset>
                </wp:positionV>
                <wp:extent cx="95760" cy="155880"/>
                <wp:effectExtent l="57150" t="57150" r="19050" b="53975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957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571529" id="Ink 1276" o:spid="_x0000_s1026" type="#_x0000_t75" style="position:absolute;margin-left:382.25pt;margin-top:48.1pt;width:9.7pt;height:14.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">
                <v:imagedata r:id="rId127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4755705</wp:posOffset>
                </wp:positionH>
                <wp:positionV relativeFrom="paragraph">
                  <wp:posOffset>699170</wp:posOffset>
                </wp:positionV>
                <wp:extent cx="80640" cy="16560"/>
                <wp:effectExtent l="38100" t="38100" r="34290" b="40640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806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6EEE0" id="Ink 1275" o:spid="_x0000_s1026" type="#_x0000_t75" style="position:absolute;margin-left:373.75pt;margin-top:54.3pt;width:7.85pt;height:3.1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">
                <v:imagedata r:id="rId127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6252945</wp:posOffset>
                </wp:positionH>
                <wp:positionV relativeFrom="paragraph">
                  <wp:posOffset>583970</wp:posOffset>
                </wp:positionV>
                <wp:extent cx="93240" cy="182880"/>
                <wp:effectExtent l="38100" t="57150" r="40640" b="6477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932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2F701F" id="Ink 1274" o:spid="_x0000_s1026" type="#_x0000_t75" style="position:absolute;margin-left:491.25pt;margin-top:44.9pt;width:9.65pt;height:16.6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">
                <v:imagedata r:id="rId127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5041545</wp:posOffset>
                </wp:positionH>
                <wp:positionV relativeFrom="paragraph">
                  <wp:posOffset>571730</wp:posOffset>
                </wp:positionV>
                <wp:extent cx="100080" cy="245520"/>
                <wp:effectExtent l="57150" t="38100" r="52705" b="59690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000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6D177" id="Ink 1273" o:spid="_x0000_s1026" type="#_x0000_t75" style="position:absolute;margin-left:395.8pt;margin-top:44.15pt;width:9.95pt;height:21.4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">
                <v:imagedata r:id="rId128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5053065</wp:posOffset>
                </wp:positionH>
                <wp:positionV relativeFrom="paragraph">
                  <wp:posOffset>590450</wp:posOffset>
                </wp:positionV>
                <wp:extent cx="108360" cy="236880"/>
                <wp:effectExtent l="38100" t="38100" r="44450" b="48895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0836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99271" id="Ink 1272" o:spid="_x0000_s1026" type="#_x0000_t75" style="position:absolute;margin-left:396.75pt;margin-top:45.55pt;width:10.3pt;height:20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">
                <v:imagedata r:id="rId128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6194985</wp:posOffset>
                </wp:positionH>
                <wp:positionV relativeFrom="paragraph">
                  <wp:posOffset>854690</wp:posOffset>
                </wp:positionV>
                <wp:extent cx="70560" cy="97920"/>
                <wp:effectExtent l="57150" t="57150" r="43815" b="5461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705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CBF44" id="Ink 1271" o:spid="_x0000_s1026" type="#_x0000_t75" style="position:absolute;margin-left:486.65pt;margin-top:66.15pt;width:7.9pt;height:10.0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">
                <v:imagedata r:id="rId128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6065745</wp:posOffset>
                </wp:positionH>
                <wp:positionV relativeFrom="paragraph">
                  <wp:posOffset>850370</wp:posOffset>
                </wp:positionV>
                <wp:extent cx="91800" cy="127080"/>
                <wp:effectExtent l="38100" t="57150" r="22860" b="63500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91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012A00" id="Ink 1270" o:spid="_x0000_s1026" type="#_x0000_t75" style="position:absolute;margin-left:476.8pt;margin-top:65.85pt;width:9.25pt;height:12.2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">
                <v:imagedata r:id="rId128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6024705</wp:posOffset>
                </wp:positionH>
                <wp:positionV relativeFrom="paragraph">
                  <wp:posOffset>877370</wp:posOffset>
                </wp:positionV>
                <wp:extent cx="14760" cy="96120"/>
                <wp:effectExtent l="38100" t="57150" r="42545" b="5651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47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F99460" id="Ink 1269" o:spid="_x0000_s1026" type="#_x0000_t75" style="position:absolute;margin-left:473.25pt;margin-top:67.95pt;width:3pt;height:9.6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">
                <v:imagedata r:id="rId128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864145</wp:posOffset>
                </wp:positionH>
                <wp:positionV relativeFrom="paragraph">
                  <wp:posOffset>941090</wp:posOffset>
                </wp:positionV>
                <wp:extent cx="85320" cy="18720"/>
                <wp:effectExtent l="38100" t="38100" r="48260" b="3873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85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DF06E" id="Ink 1268" o:spid="_x0000_s1026" type="#_x0000_t75" style="position:absolute;margin-left:460.6pt;margin-top:73.6pt;width:8.35pt;height:3.1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">
                <v:imagedata r:id="rId129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5841825</wp:posOffset>
                </wp:positionH>
                <wp:positionV relativeFrom="paragraph">
                  <wp:posOffset>904010</wp:posOffset>
                </wp:positionV>
                <wp:extent cx="91440" cy="14040"/>
                <wp:effectExtent l="57150" t="57150" r="41910" b="6223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91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7C132" id="Ink 1267" o:spid="_x0000_s1026" type="#_x0000_t75" style="position:absolute;margin-left:458.9pt;margin-top:70.15pt;width:9.2pt;height:3.2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">
                <v:imagedata r:id="rId129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5649585</wp:posOffset>
                </wp:positionH>
                <wp:positionV relativeFrom="paragraph">
                  <wp:posOffset>922010</wp:posOffset>
                </wp:positionV>
                <wp:extent cx="90720" cy="236160"/>
                <wp:effectExtent l="57150" t="57150" r="62230" b="50165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907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058D7C" id="Ink 1266" o:spid="_x0000_s1026" type="#_x0000_t75" style="position:absolute;margin-left:443.75pt;margin-top:71.45pt;width:9.45pt;height:21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">
                <v:imagedata r:id="rId129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5515665</wp:posOffset>
                </wp:positionH>
                <wp:positionV relativeFrom="paragraph">
                  <wp:posOffset>882770</wp:posOffset>
                </wp:positionV>
                <wp:extent cx="106200" cy="131040"/>
                <wp:effectExtent l="38100" t="38100" r="27305" b="5969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06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286C5" id="Ink 1265" o:spid="_x0000_s1026" type="#_x0000_t75" style="position:absolute;margin-left:433.6pt;margin-top:68.5pt;width:9.6pt;height:12.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">
                <v:imagedata r:id="rId129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5437905</wp:posOffset>
                </wp:positionH>
                <wp:positionV relativeFrom="paragraph">
                  <wp:posOffset>915890</wp:posOffset>
                </wp:positionV>
                <wp:extent cx="104400" cy="27360"/>
                <wp:effectExtent l="38100" t="38100" r="48260" b="48895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04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AA29B3" id="Ink 1264" o:spid="_x0000_s1026" type="#_x0000_t75" style="position:absolute;margin-left:427.1pt;margin-top:71.6pt;width:9.8pt;height:3.7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">
                <v:imagedata r:id="rId129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5450505</wp:posOffset>
                </wp:positionH>
                <wp:positionV relativeFrom="paragraph">
                  <wp:posOffset>883130</wp:posOffset>
                </wp:positionV>
                <wp:extent cx="9000" cy="114840"/>
                <wp:effectExtent l="57150" t="38100" r="48260" b="5715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90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CDEB89" id="Ink 1263" o:spid="_x0000_s1026" type="#_x0000_t75" style="position:absolute;margin-left:428pt;margin-top:68.6pt;width:2.8pt;height:11.1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">
                <v:imagedata r:id="rId130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5284905</wp:posOffset>
                </wp:positionH>
                <wp:positionV relativeFrom="paragraph">
                  <wp:posOffset>904730</wp:posOffset>
                </wp:positionV>
                <wp:extent cx="73080" cy="103320"/>
                <wp:effectExtent l="38100" t="38100" r="41275" b="4953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73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B7D5E" id="Ink 1262" o:spid="_x0000_s1026" type="#_x0000_t75" style="position:absolute;margin-left:415pt;margin-top:70.3pt;width:7.45pt;height:10.3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">
                <v:imagedata r:id="rId130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5274105</wp:posOffset>
                </wp:positionH>
                <wp:positionV relativeFrom="paragraph">
                  <wp:posOffset>920930</wp:posOffset>
                </wp:positionV>
                <wp:extent cx="81360" cy="71280"/>
                <wp:effectExtent l="38100" t="38100" r="33020" b="43180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81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B4C85A" id="Ink 1261" o:spid="_x0000_s1026" type="#_x0000_t75" style="position:absolute;margin-left:414.4pt;margin-top:71.6pt;width:7.95pt;height:7.3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">
                <v:imagedata r:id="rId130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5139825</wp:posOffset>
                </wp:positionH>
                <wp:positionV relativeFrom="paragraph">
                  <wp:posOffset>885290</wp:posOffset>
                </wp:positionV>
                <wp:extent cx="117360" cy="137160"/>
                <wp:effectExtent l="38100" t="57150" r="16510" b="5334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173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4AC82" id="Ink 1260" o:spid="_x0000_s1026" type="#_x0000_t75" style="position:absolute;margin-left:403.55pt;margin-top:68.6pt;width:10.95pt;height:13.0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">
                <v:imagedata r:id="rId130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6165105</wp:posOffset>
                </wp:positionH>
                <wp:positionV relativeFrom="paragraph">
                  <wp:posOffset>648770</wp:posOffset>
                </wp:positionV>
                <wp:extent cx="67320" cy="114840"/>
                <wp:effectExtent l="38100" t="57150" r="27940" b="57150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6732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28D1A0" id="Ink 1259" o:spid="_x0000_s1026" type="#_x0000_t75" style="position:absolute;margin-left:484.45pt;margin-top:50pt;width:7.5pt;height:11.3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">
                <v:imagedata r:id="rId130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6015345</wp:posOffset>
                </wp:positionH>
                <wp:positionV relativeFrom="paragraph">
                  <wp:posOffset>639410</wp:posOffset>
                </wp:positionV>
                <wp:extent cx="110880" cy="141120"/>
                <wp:effectExtent l="57150" t="57150" r="22860" b="4953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108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D6219" id="Ink 1258" o:spid="_x0000_s1026" type="#_x0000_t75" style="position:absolute;margin-left:472.5pt;margin-top:49.2pt;width:10.95pt;height:13.4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">
                <v:imagedata r:id="rId131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5859465</wp:posOffset>
                </wp:positionH>
                <wp:positionV relativeFrom="paragraph">
                  <wp:posOffset>738050</wp:posOffset>
                </wp:positionV>
                <wp:extent cx="94320" cy="20520"/>
                <wp:effectExtent l="38100" t="38100" r="39370" b="36830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94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DC67CB" id="Ink 1257" o:spid="_x0000_s1026" type="#_x0000_t75" style="position:absolute;margin-left:460.3pt;margin-top:57.55pt;width:9.15pt;height:3.3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">
                <v:imagedata r:id="rId131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5849745</wp:posOffset>
                </wp:positionH>
                <wp:positionV relativeFrom="paragraph">
                  <wp:posOffset>690890</wp:posOffset>
                </wp:positionV>
                <wp:extent cx="91440" cy="8280"/>
                <wp:effectExtent l="57150" t="57150" r="60960" b="4889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91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2E512" id="Ink 1256" o:spid="_x0000_s1026" type="#_x0000_t75" style="position:absolute;margin-left:459.55pt;margin-top:53.25pt;width:9.35pt;height:2.8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">
                <v:imagedata r:id="rId131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5638785</wp:posOffset>
                </wp:positionH>
                <wp:positionV relativeFrom="paragraph">
                  <wp:posOffset>702410</wp:posOffset>
                </wp:positionV>
                <wp:extent cx="85320" cy="238320"/>
                <wp:effectExtent l="38100" t="57150" r="29210" b="4762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8532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31B66" id="Ink 1255" o:spid="_x0000_s1026" type="#_x0000_t75" style="position:absolute;margin-left:443.05pt;margin-top:54.2pt;width:8.8pt;height:21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">
                <v:imagedata r:id="rId131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5499465</wp:posOffset>
                </wp:positionH>
                <wp:positionV relativeFrom="paragraph">
                  <wp:posOffset>632210</wp:posOffset>
                </wp:positionV>
                <wp:extent cx="105120" cy="154080"/>
                <wp:effectExtent l="57150" t="57150" r="28575" b="55880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051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62644" id="Ink 1254" o:spid="_x0000_s1026" type="#_x0000_t75" style="position:absolute;margin-left:431.95pt;margin-top:48.7pt;width:10.3pt;height:14.4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">
                <v:imagedata r:id="rId131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5344305</wp:posOffset>
                </wp:positionH>
                <wp:positionV relativeFrom="paragraph">
                  <wp:posOffset>719330</wp:posOffset>
                </wp:positionV>
                <wp:extent cx="120960" cy="14400"/>
                <wp:effectExtent l="38100" t="38100" r="31750" b="43180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1209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42940" id="Ink 1253" o:spid="_x0000_s1026" type="#_x0000_t75" style="position:absolute;margin-left:419.9pt;margin-top:55.75pt;width:11.05pt;height:3.2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">
                <v:imagedata r:id="rId132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5190585</wp:posOffset>
                </wp:positionH>
                <wp:positionV relativeFrom="paragraph">
                  <wp:posOffset>679370</wp:posOffset>
                </wp:positionV>
                <wp:extent cx="109080" cy="130680"/>
                <wp:effectExtent l="57150" t="38100" r="43815" b="4127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090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FF7DD" id="Ink 1252" o:spid="_x0000_s1026" type="#_x0000_t75" style="position:absolute;margin-left:407.65pt;margin-top:52.6pt;width:10.6pt;height:12.3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">
                <v:imagedata r:id="rId132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5169705</wp:posOffset>
                </wp:positionH>
                <wp:positionV relativeFrom="paragraph">
                  <wp:posOffset>695930</wp:posOffset>
                </wp:positionV>
                <wp:extent cx="135360" cy="120960"/>
                <wp:effectExtent l="57150" t="38100" r="55245" b="5080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35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91BF5" id="Ink 1251" o:spid="_x0000_s1026" type="#_x0000_t75" style="position:absolute;margin-left:406pt;margin-top:53.75pt;width:12.85pt;height:11.7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">
                <v:imagedata r:id="rId132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6918945</wp:posOffset>
                </wp:positionH>
                <wp:positionV relativeFrom="paragraph">
                  <wp:posOffset>342050</wp:posOffset>
                </wp:positionV>
                <wp:extent cx="78840" cy="130320"/>
                <wp:effectExtent l="38100" t="38100" r="35560" b="41275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788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C881C8" id="Ink 1232" o:spid="_x0000_s1026" type="#_x0000_t75" style="position:absolute;margin-left:543.65pt;margin-top:26.5pt;width:8.55pt;height:11.9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">
                <v:imagedata r:id="rId132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6781065</wp:posOffset>
                </wp:positionH>
                <wp:positionV relativeFrom="paragraph">
                  <wp:posOffset>334490</wp:posOffset>
                </wp:positionV>
                <wp:extent cx="104040" cy="165600"/>
                <wp:effectExtent l="38100" t="57150" r="29845" b="6350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040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28693" id="Ink 1231" o:spid="_x0000_s1026" type="#_x0000_t75" style="position:absolute;margin-left:533.2pt;margin-top:25.2pt;width:10.2pt;height:15.4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">
                <v:imagedata r:id="rId132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6720945</wp:posOffset>
                </wp:positionH>
                <wp:positionV relativeFrom="paragraph">
                  <wp:posOffset>352490</wp:posOffset>
                </wp:positionV>
                <wp:extent cx="12600" cy="138960"/>
                <wp:effectExtent l="57150" t="57150" r="64135" b="5207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126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D2D4B" id="Ink 1230" o:spid="_x0000_s1026" type="#_x0000_t75" style="position:absolute;margin-left:528pt;margin-top:26.65pt;width:3.35pt;height:13.2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">
                <v:imagedata r:id="rId133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6547065</wp:posOffset>
                </wp:positionH>
                <wp:positionV relativeFrom="paragraph">
                  <wp:posOffset>415490</wp:posOffset>
                </wp:positionV>
                <wp:extent cx="121320" cy="37440"/>
                <wp:effectExtent l="38100" t="38100" r="50165" b="3937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21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64AD18" id="Ink 1229" o:spid="_x0000_s1026" type="#_x0000_t75" style="position:absolute;margin-left:514.4pt;margin-top:32.1pt;width:11.25pt;height:4.7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">
                <v:imagedata r:id="rId133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6537345</wp:posOffset>
                </wp:positionH>
                <wp:positionV relativeFrom="paragraph">
                  <wp:posOffset>382010</wp:posOffset>
                </wp:positionV>
                <wp:extent cx="115560" cy="7200"/>
                <wp:effectExtent l="38100" t="57150" r="37465" b="50165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15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4DBDA" id="Ink 1228" o:spid="_x0000_s1026" type="#_x0000_t75" style="position:absolute;margin-left:514.05pt;margin-top:28.95pt;width:10.8pt;height:2.5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">
                <v:imagedata r:id="rId133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6329265</wp:posOffset>
                </wp:positionH>
                <wp:positionV relativeFrom="paragraph">
                  <wp:posOffset>395330</wp:posOffset>
                </wp:positionV>
                <wp:extent cx="101160" cy="200880"/>
                <wp:effectExtent l="38100" t="57150" r="51435" b="6604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011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F9CCF" id="Ink 1227" o:spid="_x0000_s1026" type="#_x0000_t75" style="position:absolute;margin-left:497.6pt;margin-top:30pt;width:9.9pt;height:18.1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">
                <v:imagedata r:id="rId133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6206865</wp:posOffset>
                </wp:positionH>
                <wp:positionV relativeFrom="paragraph">
                  <wp:posOffset>365810</wp:posOffset>
                </wp:positionV>
                <wp:extent cx="93240" cy="120240"/>
                <wp:effectExtent l="38100" t="38100" r="59690" b="5143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932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6A453" id="Ink 1226" o:spid="_x0000_s1026" type="#_x0000_t75" style="position:absolute;margin-left:487.6pt;margin-top:27.85pt;width:9.75pt;height:11.5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">
                <v:imagedata r:id="rId133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6119385</wp:posOffset>
                </wp:positionH>
                <wp:positionV relativeFrom="paragraph">
                  <wp:posOffset>411170</wp:posOffset>
                </wp:positionV>
                <wp:extent cx="96840" cy="25920"/>
                <wp:effectExtent l="38100" t="38100" r="36830" b="3175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96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8F044A" id="Ink 1225" o:spid="_x0000_s1026" type="#_x0000_t75" style="position:absolute;margin-left:480.85pt;margin-top:31.85pt;width:9.25pt;height:3.6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">
                <v:imagedata r:id="rId134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6116145</wp:posOffset>
                </wp:positionH>
                <wp:positionV relativeFrom="paragraph">
                  <wp:posOffset>358970</wp:posOffset>
                </wp:positionV>
                <wp:extent cx="8640" cy="140760"/>
                <wp:effectExtent l="57150" t="38100" r="48895" b="5016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8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7A729D" id="Ink 1224" o:spid="_x0000_s1026" type="#_x0000_t75" style="position:absolute;margin-left:480.4pt;margin-top:27.45pt;width:2.75pt;height:13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">
                <v:imagedata r:id="rId134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5931825</wp:posOffset>
                </wp:positionH>
                <wp:positionV relativeFrom="paragraph">
                  <wp:posOffset>379850</wp:posOffset>
                </wp:positionV>
                <wp:extent cx="84240" cy="129600"/>
                <wp:effectExtent l="38100" t="38100" r="49530" b="41910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842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C726E" id="Ink 1223" o:spid="_x0000_s1026" type="#_x0000_t75" style="position:absolute;margin-left:465.95pt;margin-top:29.15pt;width:8.4pt;height:12.1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">
                <v:imagedata r:id="rId134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5936865</wp:posOffset>
                </wp:positionH>
                <wp:positionV relativeFrom="paragraph">
                  <wp:posOffset>390650</wp:posOffset>
                </wp:positionV>
                <wp:extent cx="92160" cy="102240"/>
                <wp:effectExtent l="57150" t="38100" r="41275" b="50165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921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04130" id="Ink 1222" o:spid="_x0000_s1026" type="#_x0000_t75" style="position:absolute;margin-left:466.45pt;margin-top:29.75pt;width:9.15pt;height:10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">
                <v:imagedata r:id="rId134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5778825</wp:posOffset>
                </wp:positionH>
                <wp:positionV relativeFrom="paragraph">
                  <wp:posOffset>351410</wp:posOffset>
                </wp:positionV>
                <wp:extent cx="140760" cy="159120"/>
                <wp:effectExtent l="38100" t="57150" r="31115" b="50800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407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B5DA2" id="Ink 1221" o:spid="_x0000_s1026" type="#_x0000_t75" style="position:absolute;margin-left:454.1pt;margin-top:26.55pt;width:12.7pt;height:14.8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">
                <v:imagedata r:id="rId134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7179945</wp:posOffset>
                </wp:positionH>
                <wp:positionV relativeFrom="paragraph">
                  <wp:posOffset>85370</wp:posOffset>
                </wp:positionV>
                <wp:extent cx="70560" cy="140400"/>
                <wp:effectExtent l="38100" t="38100" r="43815" b="5016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705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2B6BE" id="Ink 1220" o:spid="_x0000_s1026" type="#_x0000_t75" style="position:absolute;margin-left:564.2pt;margin-top:5.9pt;width:7.9pt;height:13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">
                <v:imagedata r:id="rId135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7070145</wp:posOffset>
                </wp:positionH>
                <wp:positionV relativeFrom="paragraph">
                  <wp:posOffset>75290</wp:posOffset>
                </wp:positionV>
                <wp:extent cx="99720" cy="141480"/>
                <wp:effectExtent l="38100" t="57150" r="33655" b="4953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997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D04A7F" id="Ink 1219" o:spid="_x0000_s1026" type="#_x0000_t75" style="position:absolute;margin-left:555.55pt;margin-top:4.85pt;width:9.45pt;height:13.4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">
                <v:imagedata r:id="rId135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7007145</wp:posOffset>
                </wp:positionH>
                <wp:positionV relativeFrom="paragraph">
                  <wp:posOffset>60170</wp:posOffset>
                </wp:positionV>
                <wp:extent cx="13680" cy="166320"/>
                <wp:effectExtent l="57150" t="38100" r="43815" b="4381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36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B5990" id="Ink 1218" o:spid="_x0000_s1026" type="#_x0000_t75" style="position:absolute;margin-left:550.55pt;margin-top:4.1pt;width:3.15pt;height:14.8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">
                <v:imagedata r:id="rId135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6891945</wp:posOffset>
                </wp:positionH>
                <wp:positionV relativeFrom="paragraph">
                  <wp:posOffset>148370</wp:posOffset>
                </wp:positionV>
                <wp:extent cx="109080" cy="36360"/>
                <wp:effectExtent l="38100" t="38100" r="43815" b="4000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090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6A245" id="Ink 1217" o:spid="_x0000_s1026" type="#_x0000_t75" style="position:absolute;margin-left:541.75pt;margin-top:11.15pt;width:10.05pt;height:4.4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">
                <v:imagedata r:id="rId135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6877185</wp:posOffset>
                </wp:positionH>
                <wp:positionV relativeFrom="paragraph">
                  <wp:posOffset>118490</wp:posOffset>
                </wp:positionV>
                <wp:extent cx="87480" cy="14400"/>
                <wp:effectExtent l="38100" t="38100" r="27305" b="4318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87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FFE1D" id="Ink 1216" o:spid="_x0000_s1026" type="#_x0000_t75" style="position:absolute;margin-left:540.9pt;margin-top:8.2pt;width:8.1pt;height:3.0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">
                <v:imagedata r:id="rId135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6766665</wp:posOffset>
                </wp:positionH>
                <wp:positionV relativeFrom="paragraph">
                  <wp:posOffset>75650</wp:posOffset>
                </wp:positionV>
                <wp:extent cx="84240" cy="136440"/>
                <wp:effectExtent l="57150" t="38100" r="49530" b="54610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842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8290E" id="Ink 1215" o:spid="_x0000_s1026" type="#_x0000_t75" style="position:absolute;margin-left:531.65pt;margin-top:5pt;width:9pt;height:12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">
                <v:imagedata r:id="rId136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6664065</wp:posOffset>
                </wp:positionH>
                <wp:positionV relativeFrom="paragraph">
                  <wp:posOffset>73130</wp:posOffset>
                </wp:positionV>
                <wp:extent cx="123480" cy="163440"/>
                <wp:effectExtent l="38100" t="57150" r="10160" b="65405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123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6A298" id="Ink 1214" o:spid="_x0000_s1026" type="#_x0000_t75" style="position:absolute;margin-left:523.65pt;margin-top:4.6pt;width:11.25pt;height:15.2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">
                <v:imagedata r:id="rId136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6581985</wp:posOffset>
                </wp:positionH>
                <wp:positionV relativeFrom="paragraph">
                  <wp:posOffset>133970</wp:posOffset>
                </wp:positionV>
                <wp:extent cx="63360" cy="32760"/>
                <wp:effectExtent l="38100" t="38100" r="32385" b="43815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633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71341" id="Ink 1213" o:spid="_x0000_s1026" type="#_x0000_t75" style="position:absolute;margin-left:517.2pt;margin-top:10.05pt;width:6.6pt;height:4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">
                <v:imagedata r:id="rId136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6598185</wp:posOffset>
                </wp:positionH>
                <wp:positionV relativeFrom="paragraph">
                  <wp:posOffset>99410</wp:posOffset>
                </wp:positionV>
                <wp:extent cx="15120" cy="151920"/>
                <wp:effectExtent l="38100" t="38100" r="42545" b="3873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5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02652" id="Ink 1212" o:spid="_x0000_s1026" type="#_x0000_t75" style="position:absolute;margin-left:518.9pt;margin-top:7.2pt;width:2.6pt;height:13.6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">
                <v:imagedata r:id="rId136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6421065</wp:posOffset>
                </wp:positionH>
                <wp:positionV relativeFrom="paragraph">
                  <wp:posOffset>140090</wp:posOffset>
                </wp:positionV>
                <wp:extent cx="102240" cy="241560"/>
                <wp:effectExtent l="57150" t="38100" r="50165" b="6350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022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D8761" id="Ink 1211" o:spid="_x0000_s1026" type="#_x0000_t75" style="position:absolute;margin-left:504.75pt;margin-top:10.05pt;width:10.05pt;height:21.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">
                <v:imagedata r:id="rId136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6304785</wp:posOffset>
                </wp:positionH>
                <wp:positionV relativeFrom="paragraph">
                  <wp:posOffset>95810</wp:posOffset>
                </wp:positionV>
                <wp:extent cx="108360" cy="147240"/>
                <wp:effectExtent l="38100" t="38100" r="44450" b="4381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083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C7EF1" id="Ink 1210" o:spid="_x0000_s1026" type="#_x0000_t75" style="position:absolute;margin-left:495.45pt;margin-top:6.7pt;width:10.1pt;height:13.6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">
                <v:imagedata r:id="rId137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6194265</wp:posOffset>
                </wp:positionH>
                <wp:positionV relativeFrom="paragraph">
                  <wp:posOffset>142610</wp:posOffset>
                </wp:positionV>
                <wp:extent cx="133560" cy="45360"/>
                <wp:effectExtent l="38100" t="38100" r="38100" b="31115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335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0728F9" id="Ink 1209" o:spid="_x0000_s1026" type="#_x0000_t75" style="position:absolute;margin-left:486.8pt;margin-top:10.85pt;width:11.85pt;height:4.8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">
                <v:imagedata r:id="rId137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6200745</wp:posOffset>
                </wp:positionH>
                <wp:positionV relativeFrom="paragraph">
                  <wp:posOffset>119570</wp:posOffset>
                </wp:positionV>
                <wp:extent cx="16920" cy="122760"/>
                <wp:effectExtent l="38100" t="38100" r="40640" b="4889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69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D44590" id="Ink 1208" o:spid="_x0000_s1026" type="#_x0000_t75" style="position:absolute;margin-left:487.65pt;margin-top:8.4pt;width:2.85pt;height:11.7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">
                <v:imagedata r:id="rId137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6094185</wp:posOffset>
                </wp:positionH>
                <wp:positionV relativeFrom="paragraph">
                  <wp:posOffset>102290</wp:posOffset>
                </wp:positionV>
                <wp:extent cx="71280" cy="127080"/>
                <wp:effectExtent l="57150" t="38100" r="43180" b="4445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712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4BD65" id="Ink 1207" o:spid="_x0000_s1026" type="#_x0000_t75" style="position:absolute;margin-left:478.7pt;margin-top:7.2pt;width:7.95pt;height:12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">
                <v:imagedata r:id="rId137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5971425</wp:posOffset>
                </wp:positionH>
                <wp:positionV relativeFrom="paragraph">
                  <wp:posOffset>93650</wp:posOffset>
                </wp:positionV>
                <wp:extent cx="94320" cy="158040"/>
                <wp:effectExtent l="57150" t="57150" r="39370" b="5207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9432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B1FADE" id="Ink 1206" o:spid="_x0000_s1026" type="#_x0000_t75" style="position:absolute;margin-left:469.25pt;margin-top:6.25pt;width:9.6pt;height:14.7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">
                <v:imagedata r:id="rId137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5867025</wp:posOffset>
                </wp:positionH>
                <wp:positionV relativeFrom="paragraph">
                  <wp:posOffset>143330</wp:posOffset>
                </wp:positionV>
                <wp:extent cx="82080" cy="27720"/>
                <wp:effectExtent l="38100" t="38100" r="32385" b="2984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820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858E2" id="Ink 1205" o:spid="_x0000_s1026" type="#_x0000_t75" style="position:absolute;margin-left:460.95pt;margin-top:10.8pt;width:7.95pt;height:3.7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">
                <v:imagedata r:id="rId138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5868465</wp:posOffset>
                </wp:positionH>
                <wp:positionV relativeFrom="paragraph">
                  <wp:posOffset>97610</wp:posOffset>
                </wp:positionV>
                <wp:extent cx="23400" cy="144360"/>
                <wp:effectExtent l="38100" t="38100" r="34290" b="4635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234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DE1A1" id="Ink 1204" o:spid="_x0000_s1026" type="#_x0000_t75" style="position:absolute;margin-left:460.95pt;margin-top:7.05pt;width:3.55pt;height:13.0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">
                <v:imagedata r:id="rId138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5717985</wp:posOffset>
                </wp:positionH>
                <wp:positionV relativeFrom="paragraph">
                  <wp:posOffset>118490</wp:posOffset>
                </wp:positionV>
                <wp:extent cx="69120" cy="118800"/>
                <wp:effectExtent l="38100" t="38100" r="45720" b="52705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691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F4E50D" id="Ink 1203" o:spid="_x0000_s1026" type="#_x0000_t75" style="position:absolute;margin-left:449.1pt;margin-top:8.4pt;width:7.35pt;height:11.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">
                <v:imagedata r:id="rId138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5693865</wp:posOffset>
                </wp:positionH>
                <wp:positionV relativeFrom="paragraph">
                  <wp:posOffset>127490</wp:posOffset>
                </wp:positionV>
                <wp:extent cx="112320" cy="106560"/>
                <wp:effectExtent l="38100" t="38100" r="40640" b="4635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12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50EA1" id="Ink 1202" o:spid="_x0000_s1026" type="#_x0000_t75" style="position:absolute;margin-left:447.7pt;margin-top:9.15pt;width:10.5pt;height:10.4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">
                <v:imagedata r:id="rId138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5552385</wp:posOffset>
                </wp:positionH>
                <wp:positionV relativeFrom="paragraph">
                  <wp:posOffset>72050</wp:posOffset>
                </wp:positionV>
                <wp:extent cx="127440" cy="190440"/>
                <wp:effectExtent l="57150" t="57150" r="6350" b="5778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274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682DBB" id="Ink 1201" o:spid="_x0000_s1026" type="#_x0000_t75" style="position:absolute;margin-left:436.1pt;margin-top:4.55pt;width:12.25pt;height:17.3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">
                <v:imagedata r:id="rId138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5167905</wp:posOffset>
                </wp:positionH>
                <wp:positionV relativeFrom="paragraph">
                  <wp:posOffset>9410</wp:posOffset>
                </wp:positionV>
                <wp:extent cx="283680" cy="303480"/>
                <wp:effectExtent l="57150" t="57150" r="40640" b="5905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2836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52D4A" id="Ink 1200" o:spid="_x0000_s1026" type="#_x0000_t75" style="position:absolute;margin-left:405.75pt;margin-top:-.35pt;width:24.7pt;height:26.2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">
                <v:imagedata r:id="rId139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5245665</wp:posOffset>
                </wp:positionH>
                <wp:positionV relativeFrom="paragraph">
                  <wp:posOffset>96530</wp:posOffset>
                </wp:positionV>
                <wp:extent cx="114480" cy="159120"/>
                <wp:effectExtent l="57150" t="57150" r="19050" b="50800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144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30580" id="Ink 1199" o:spid="_x0000_s1026" type="#_x0000_t75" style="position:absolute;margin-left:412.05pt;margin-top:6.5pt;width:11.1pt;height:14.7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">
                <v:imagedata r:id="rId139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3278265</wp:posOffset>
                </wp:positionH>
                <wp:positionV relativeFrom="paragraph">
                  <wp:posOffset>1091930</wp:posOffset>
                </wp:positionV>
                <wp:extent cx="970200" cy="354600"/>
                <wp:effectExtent l="57150" t="57150" r="20955" b="4572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97020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6F62C" id="Ink 1171" o:spid="_x0000_s1026" type="#_x0000_t75" style="position:absolute;margin-left:257pt;margin-top:84.9pt;width:78.65pt;height:29.8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">
                <v:imagedata r:id="rId139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032905</wp:posOffset>
                </wp:positionH>
                <wp:positionV relativeFrom="paragraph">
                  <wp:posOffset>1457690</wp:posOffset>
                </wp:positionV>
                <wp:extent cx="15840" cy="143640"/>
                <wp:effectExtent l="38100" t="38100" r="41910" b="46990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584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AE1ED4" id="Ink 1170" o:spid="_x0000_s1026" type="#_x0000_t75" style="position:absolute;margin-left:395.25pt;margin-top:114.1pt;width:2.95pt;height:13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">
                <v:imagedata r:id="rId139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4974225</wp:posOffset>
                </wp:positionH>
                <wp:positionV relativeFrom="paragraph">
                  <wp:posOffset>1472810</wp:posOffset>
                </wp:positionV>
                <wp:extent cx="99720" cy="61200"/>
                <wp:effectExtent l="38100" t="38100" r="33655" b="5334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99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079A95" id="Ink 1169" o:spid="_x0000_s1026" type="#_x0000_t75" style="position:absolute;margin-left:390.65pt;margin-top:115.2pt;width:9.2pt;height:6.7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">
                <v:imagedata r:id="rId139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4915905</wp:posOffset>
                </wp:positionH>
                <wp:positionV relativeFrom="paragraph">
                  <wp:posOffset>1459130</wp:posOffset>
                </wp:positionV>
                <wp:extent cx="16200" cy="133560"/>
                <wp:effectExtent l="38100" t="57150" r="41275" b="5715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62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36FEF" id="Ink 1168" o:spid="_x0000_s1026" type="#_x0000_t75" style="position:absolute;margin-left:386.25pt;margin-top:113.8pt;width:3.3pt;height:12.4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">
                <v:imagedata r:id="rId140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4876665</wp:posOffset>
                </wp:positionH>
                <wp:positionV relativeFrom="paragraph">
                  <wp:posOffset>1452650</wp:posOffset>
                </wp:positionV>
                <wp:extent cx="71280" cy="79920"/>
                <wp:effectExtent l="38100" t="38100" r="43180" b="5397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712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4F6B9" id="Ink 1167" o:spid="_x0000_s1026" type="#_x0000_t75" style="position:absolute;margin-left:383pt;margin-top:113.45pt;width:7.2pt;height:8.4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">
                <v:imagedata r:id="rId140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754625</wp:posOffset>
                </wp:positionH>
                <wp:positionV relativeFrom="paragraph">
                  <wp:posOffset>1528250</wp:posOffset>
                </wp:positionV>
                <wp:extent cx="38520" cy="27000"/>
                <wp:effectExtent l="38100" t="38100" r="38100" b="3048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385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1E1A6" id="Ink 1166" o:spid="_x0000_s1026" type="#_x0000_t75" style="position:absolute;margin-left:373.35pt;margin-top:119.9pt;width:4.6pt;height:3.6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">
                <v:imagedata r:id="rId140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739865</wp:posOffset>
                </wp:positionH>
                <wp:positionV relativeFrom="paragraph">
                  <wp:posOffset>1490090</wp:posOffset>
                </wp:positionV>
                <wp:extent cx="47880" cy="18360"/>
                <wp:effectExtent l="38100" t="38100" r="47625" b="3937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478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CC91A" id="Ink 1165" o:spid="_x0000_s1026" type="#_x0000_t75" style="position:absolute;margin-left:372.15pt;margin-top:116.55pt;width:5.6pt;height:3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">
                <v:imagedata r:id="rId140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586505</wp:posOffset>
                </wp:positionH>
                <wp:positionV relativeFrom="paragraph">
                  <wp:posOffset>1481450</wp:posOffset>
                </wp:positionV>
                <wp:extent cx="76320" cy="110520"/>
                <wp:effectExtent l="57150" t="38100" r="57150" b="6096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763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0A79B" id="Ink 1164" o:spid="_x0000_s1026" type="#_x0000_t75" style="position:absolute;margin-left:5in;margin-top:115.7pt;width:8.35pt;height:10.8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">
                <v:imagedata r:id="rId140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480305</wp:posOffset>
                </wp:positionH>
                <wp:positionV relativeFrom="paragraph">
                  <wp:posOffset>1463810</wp:posOffset>
                </wp:positionV>
                <wp:extent cx="93240" cy="155880"/>
                <wp:effectExtent l="38100" t="57150" r="21590" b="5397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9324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0732B" id="Ink 1163" o:spid="_x0000_s1026" type="#_x0000_t75" style="position:absolute;margin-left:351.65pt;margin-top:114.1pt;width:9.05pt;height:14.6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">
                <v:imagedata r:id="rId141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4373025</wp:posOffset>
                </wp:positionH>
                <wp:positionV relativeFrom="paragraph">
                  <wp:posOffset>1501610</wp:posOffset>
                </wp:positionV>
                <wp:extent cx="86400" cy="60120"/>
                <wp:effectExtent l="38100" t="19050" r="27940" b="1651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86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95A37F" id="Ink 1162" o:spid="_x0000_s1026" type="#_x0000_t75" style="position:absolute;margin-left:343.55pt;margin-top:117.9pt;width:7.95pt;height:5.6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">
                <v:imagedata r:id="rId141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4389225</wp:posOffset>
                </wp:positionH>
                <wp:positionV relativeFrom="paragraph">
                  <wp:posOffset>1475330</wp:posOffset>
                </wp:positionV>
                <wp:extent cx="11880" cy="113040"/>
                <wp:effectExtent l="38100" t="38100" r="45720" b="3937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118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4DA55" id="Ink 1161" o:spid="_x0000_s1026" type="#_x0000_t75" style="position:absolute;margin-left:344.85pt;margin-top:115.35pt;width:2.9pt;height:10.7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">
                <v:imagedata r:id="rId141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4272945</wp:posOffset>
                </wp:positionH>
                <wp:positionV relativeFrom="paragraph">
                  <wp:posOffset>1416290</wp:posOffset>
                </wp:positionV>
                <wp:extent cx="42480" cy="214920"/>
                <wp:effectExtent l="38100" t="57150" r="53340" b="5207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4248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F634CD" id="Ink 1160" o:spid="_x0000_s1026" type="#_x0000_t75" style="position:absolute;margin-left:335.6pt;margin-top:110.4pt;width:5.45pt;height:19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">
                <v:imagedata r:id="rId141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4154865</wp:posOffset>
                </wp:positionH>
                <wp:positionV relativeFrom="paragraph">
                  <wp:posOffset>1453730</wp:posOffset>
                </wp:positionV>
                <wp:extent cx="84240" cy="165960"/>
                <wp:effectExtent l="38100" t="38100" r="49530" b="4381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842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14026" id="Ink 1159" o:spid="_x0000_s1026" type="#_x0000_t75" style="position:absolute;margin-left:326pt;margin-top:113.95pt;width:8.35pt;height:14.7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">
                <v:imagedata r:id="rId141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4055865</wp:posOffset>
                </wp:positionH>
                <wp:positionV relativeFrom="paragraph">
                  <wp:posOffset>1546610</wp:posOffset>
                </wp:positionV>
                <wp:extent cx="66240" cy="16200"/>
                <wp:effectExtent l="38100" t="38100" r="48260" b="41275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662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F1786" id="Ink 1158" o:spid="_x0000_s1026" type="#_x0000_t75" style="position:absolute;margin-left:318.25pt;margin-top:121.2pt;width:6.75pt;height:3.0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">
                <v:imagedata r:id="rId142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4000785</wp:posOffset>
                </wp:positionH>
                <wp:positionV relativeFrom="paragraph">
                  <wp:posOffset>1448330</wp:posOffset>
                </wp:positionV>
                <wp:extent cx="34200" cy="184680"/>
                <wp:effectExtent l="38100" t="38100" r="61595" b="4445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342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2EEC50" id="Ink 1157" o:spid="_x0000_s1026" type="#_x0000_t75" style="position:absolute;margin-left:313.85pt;margin-top:113.05pt;width:4.95pt;height:16.4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">
                <v:imagedata r:id="rId142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3864705</wp:posOffset>
                </wp:positionH>
                <wp:positionV relativeFrom="paragraph">
                  <wp:posOffset>1474970</wp:posOffset>
                </wp:positionV>
                <wp:extent cx="105120" cy="162720"/>
                <wp:effectExtent l="57150" t="57150" r="47625" b="46990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105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98B15" id="Ink 1156" o:spid="_x0000_s1026" type="#_x0000_t75" style="position:absolute;margin-left:303.35pt;margin-top:115.05pt;width:10.45pt;height:1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">
                <v:imagedata r:id="rId142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3745905</wp:posOffset>
                </wp:positionH>
                <wp:positionV relativeFrom="paragraph">
                  <wp:posOffset>1544450</wp:posOffset>
                </wp:positionV>
                <wp:extent cx="84240" cy="15840"/>
                <wp:effectExtent l="38100" t="38100" r="30480" b="41910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842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2921" id="Ink 1155" o:spid="_x0000_s1026" type="#_x0000_t75" style="position:absolute;margin-left:294pt;margin-top:121pt;width:8.2pt;height:3.0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">
                <v:imagedata r:id="rId142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3617385</wp:posOffset>
                </wp:positionH>
                <wp:positionV relativeFrom="paragraph">
                  <wp:posOffset>1456970</wp:posOffset>
                </wp:positionV>
                <wp:extent cx="96120" cy="131040"/>
                <wp:effectExtent l="38100" t="38100" r="37465" b="4064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961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578136" id="Ink 1154" o:spid="_x0000_s1026" type="#_x0000_t75" style="position:absolute;margin-left:283.85pt;margin-top:114pt;width:9.25pt;height:12.1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">
                <v:imagedata r:id="rId142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2540985</wp:posOffset>
                </wp:positionH>
                <wp:positionV relativeFrom="paragraph">
                  <wp:posOffset>1217930</wp:posOffset>
                </wp:positionV>
                <wp:extent cx="410040" cy="512280"/>
                <wp:effectExtent l="57150" t="38100" r="47625" b="5969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410040" cy="51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C6168" id="Ink 1153" o:spid="_x0000_s1026" type="#_x0000_t75" style="position:absolute;margin-left:198.95pt;margin-top:94.9pt;width:34.55pt;height:42.6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">
                <v:imagedata r:id="rId143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2559705</wp:posOffset>
                </wp:positionH>
                <wp:positionV relativeFrom="paragraph">
                  <wp:posOffset>1233410</wp:posOffset>
                </wp:positionV>
                <wp:extent cx="499680" cy="493920"/>
                <wp:effectExtent l="57150" t="38100" r="53340" b="5905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499680" cy="49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AAA1A" id="Ink 1152" o:spid="_x0000_s1026" type="#_x0000_t75" style="position:absolute;margin-left:200.6pt;margin-top:96.15pt;width:41.45pt;height:41.0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">
                <v:imagedata r:id="rId143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3331545</wp:posOffset>
                </wp:positionH>
                <wp:positionV relativeFrom="paragraph">
                  <wp:posOffset>1531850</wp:posOffset>
                </wp:positionV>
                <wp:extent cx="68760" cy="121320"/>
                <wp:effectExtent l="38100" t="38100" r="45720" b="50165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687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FF9C4" id="Ink 1151" o:spid="_x0000_s1026" type="#_x0000_t75" style="position:absolute;margin-left:261.2pt;margin-top:120.1pt;width:7.75pt;height:11.2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">
                <v:imagedata r:id="rId143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3269625</wp:posOffset>
                </wp:positionH>
                <wp:positionV relativeFrom="paragraph">
                  <wp:posOffset>1499090</wp:posOffset>
                </wp:positionV>
                <wp:extent cx="20160" cy="171000"/>
                <wp:effectExtent l="38100" t="38100" r="37465" b="57785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201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681422" id="Ink 1150" o:spid="_x0000_s1026" type="#_x0000_t75" style="position:absolute;margin-left:256.25pt;margin-top:117.15pt;width:3.4pt;height:15.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">
                <v:imagedata r:id="rId143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3216345</wp:posOffset>
                </wp:positionH>
                <wp:positionV relativeFrom="paragraph">
                  <wp:posOffset>1523930</wp:posOffset>
                </wp:positionV>
                <wp:extent cx="109080" cy="88920"/>
                <wp:effectExtent l="38100" t="38100" r="5715" b="4445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090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7E384" id="Ink 1149" o:spid="_x0000_s1026" type="#_x0000_t75" style="position:absolute;margin-left:252.45pt;margin-top:119.25pt;width:10.05pt;height:8.9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">
                <v:imagedata r:id="rId143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3096465</wp:posOffset>
                </wp:positionH>
                <wp:positionV relativeFrom="paragraph">
                  <wp:posOffset>1559210</wp:posOffset>
                </wp:positionV>
                <wp:extent cx="93600" cy="12600"/>
                <wp:effectExtent l="38100" t="38100" r="40005" b="4508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93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2EE565" id="Ink 1148" o:spid="_x0000_s1026" type="#_x0000_t75" style="position:absolute;margin-left:243.1pt;margin-top:122.15pt;width:8.7pt;height:2.8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">
                <v:imagedata r:id="rId144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2994585</wp:posOffset>
                </wp:positionH>
                <wp:positionV relativeFrom="paragraph">
                  <wp:posOffset>1609250</wp:posOffset>
                </wp:positionV>
                <wp:extent cx="60120" cy="21240"/>
                <wp:effectExtent l="38100" t="38100" r="54610" b="5524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601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6BB5A4" id="Ink 1147" o:spid="_x0000_s1026" type="#_x0000_t75" style="position:absolute;margin-left:234.7pt;margin-top:125.9pt;width:6.6pt;height:3.5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">
                <v:imagedata r:id="rId144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2969385</wp:posOffset>
                </wp:positionH>
                <wp:positionV relativeFrom="paragraph">
                  <wp:posOffset>1558490</wp:posOffset>
                </wp:positionV>
                <wp:extent cx="77040" cy="12960"/>
                <wp:effectExtent l="38100" t="57150" r="37465" b="63500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770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6C47E" id="Ink 1146" o:spid="_x0000_s1026" type="#_x0000_t75" style="position:absolute;margin-left:233.1pt;margin-top:121.65pt;width:7.7pt;height:3.1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">
                <v:imagedata r:id="rId144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2829345</wp:posOffset>
                </wp:positionH>
                <wp:positionV relativeFrom="paragraph">
                  <wp:posOffset>1537970</wp:posOffset>
                </wp:positionV>
                <wp:extent cx="74160" cy="131040"/>
                <wp:effectExtent l="57150" t="57150" r="40640" b="59690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741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AAC44" id="Ink 1145" o:spid="_x0000_s1026" type="#_x0000_t75" style="position:absolute;margin-left:221.65pt;margin-top:119.95pt;width:8.25pt;height:12.6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">
                <v:imagedata r:id="rId144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2715225</wp:posOffset>
                </wp:positionH>
                <wp:positionV relativeFrom="paragraph">
                  <wp:posOffset>1534370</wp:posOffset>
                </wp:positionV>
                <wp:extent cx="82440" cy="153720"/>
                <wp:effectExtent l="57150" t="57150" r="32385" b="5588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82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77C68" id="Ink 1144" o:spid="_x0000_s1026" type="#_x0000_t75" style="position:absolute;margin-left:212.65pt;margin-top:119.65pt;width:8.5pt;height:14.4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">
                <v:imagedata r:id="rId144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2619825</wp:posOffset>
                </wp:positionH>
                <wp:positionV relativeFrom="paragraph">
                  <wp:posOffset>1571090</wp:posOffset>
                </wp:positionV>
                <wp:extent cx="61200" cy="37800"/>
                <wp:effectExtent l="38100" t="38100" r="34290" b="38735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612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DB8E49" id="Ink 1143" o:spid="_x0000_s1026" type="#_x0000_t75" style="position:absolute;margin-left:205.25pt;margin-top:123.15pt;width:6.45pt;height:4.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">
                <v:imagedata r:id="rId145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2628465</wp:posOffset>
                </wp:positionH>
                <wp:positionV relativeFrom="paragraph">
                  <wp:posOffset>1524290</wp:posOffset>
                </wp:positionV>
                <wp:extent cx="9360" cy="124920"/>
                <wp:effectExtent l="57150" t="38100" r="48260" b="4699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93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31833F" id="Ink 1142" o:spid="_x0000_s1026" type="#_x0000_t75" style="position:absolute;margin-left:205.75pt;margin-top:119.15pt;width:3.15pt;height:11.7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">
                <v:imagedata r:id="rId145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2513625</wp:posOffset>
                </wp:positionH>
                <wp:positionV relativeFrom="paragraph">
                  <wp:posOffset>1495850</wp:posOffset>
                </wp:positionV>
                <wp:extent cx="45720" cy="189360"/>
                <wp:effectExtent l="38100" t="38100" r="49530" b="5842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457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E1A59" id="Ink 1141" o:spid="_x0000_s1026" type="#_x0000_t75" style="position:absolute;margin-left:197.15pt;margin-top:116.8pt;width:5.5pt;height:17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">
                <v:imagedata r:id="rId145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2434065</wp:posOffset>
                </wp:positionH>
                <wp:positionV relativeFrom="paragraph">
                  <wp:posOffset>1567490</wp:posOffset>
                </wp:positionV>
                <wp:extent cx="63360" cy="103680"/>
                <wp:effectExtent l="38100" t="57150" r="51435" b="4889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633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8B1DB" id="Ink 1140" o:spid="_x0000_s1026" type="#_x0000_t75" style="position:absolute;margin-left:190.5pt;margin-top:122.3pt;width:7.4pt;height:10.4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">
                <v:imagedata r:id="rId145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2322105</wp:posOffset>
                </wp:positionH>
                <wp:positionV relativeFrom="paragraph">
                  <wp:posOffset>1557770</wp:posOffset>
                </wp:positionV>
                <wp:extent cx="90360" cy="127080"/>
                <wp:effectExtent l="38100" t="57150" r="24130" b="6350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90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528CF6" id="Ink 1139" o:spid="_x0000_s1026" type="#_x0000_t75" style="position:absolute;margin-left:181.8pt;margin-top:121.55pt;width:9pt;height:12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">
                <v:imagedata r:id="rId145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2249025</wp:posOffset>
                </wp:positionH>
                <wp:positionV relativeFrom="paragraph">
                  <wp:posOffset>1492610</wp:posOffset>
                </wp:positionV>
                <wp:extent cx="48240" cy="202680"/>
                <wp:effectExtent l="38100" t="57150" r="47625" b="45085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4824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C62E45" id="Ink 1138" o:spid="_x0000_s1026" type="#_x0000_t75" style="position:absolute;margin-left:175.9pt;margin-top:116.45pt;width:5.6pt;height:18.0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">
                <v:imagedata r:id="rId146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2143185</wp:posOffset>
                </wp:positionH>
                <wp:positionV relativeFrom="paragraph">
                  <wp:posOffset>1514930</wp:posOffset>
                </wp:positionV>
                <wp:extent cx="75240" cy="169560"/>
                <wp:effectExtent l="38100" t="57150" r="39370" b="5905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752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B46CD0" id="Ink 1137" o:spid="_x0000_s1026" type="#_x0000_t75" style="position:absolute;margin-left:167.95pt;margin-top:118.3pt;width:7.85pt;height:15.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">
                <v:imagedata r:id="rId146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2032305</wp:posOffset>
                </wp:positionH>
                <wp:positionV relativeFrom="paragraph">
                  <wp:posOffset>1569650</wp:posOffset>
                </wp:positionV>
                <wp:extent cx="65520" cy="10080"/>
                <wp:effectExtent l="38100" t="38100" r="48895" b="4762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65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7E9F5" id="Ink 1136" o:spid="_x0000_s1026" type="#_x0000_t75" style="position:absolute;margin-left:158.95pt;margin-top:122.85pt;width:6.7pt;height:2.7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">
                <v:imagedata r:id="rId146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1868145</wp:posOffset>
                </wp:positionH>
                <wp:positionV relativeFrom="paragraph">
                  <wp:posOffset>1440770</wp:posOffset>
                </wp:positionV>
                <wp:extent cx="97560" cy="171360"/>
                <wp:effectExtent l="57150" t="57150" r="55245" b="57785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9756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603F8F" id="Ink 1135" o:spid="_x0000_s1026" type="#_x0000_t75" style="position:absolute;margin-left:146.15pt;margin-top:112.4pt;width:9.8pt;height:15.7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">
                <v:imagedata r:id="rId146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917985</wp:posOffset>
                </wp:positionH>
                <wp:positionV relativeFrom="paragraph">
                  <wp:posOffset>1169225</wp:posOffset>
                </wp:positionV>
                <wp:extent cx="127440" cy="177480"/>
                <wp:effectExtent l="57150" t="57150" r="44450" b="51435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74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953A8" id="Ink 1134" o:spid="_x0000_s1026" type="#_x0000_t75" style="position:absolute;margin-left:307.35pt;margin-top:90.9pt;width:12.4pt;height:16.3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">
                <v:imagedata r:id="rId146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784425</wp:posOffset>
                </wp:positionH>
                <wp:positionV relativeFrom="paragraph">
                  <wp:posOffset>1260305</wp:posOffset>
                </wp:positionV>
                <wp:extent cx="114480" cy="23040"/>
                <wp:effectExtent l="38100" t="38100" r="38100" b="3429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114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B9011" id="Ink 1133" o:spid="_x0000_s1026" type="#_x0000_t75" style="position:absolute;margin-left:297.3pt;margin-top:98.25pt;width:10.2pt;height:3.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">
                <v:imagedata r:id="rId147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616305</wp:posOffset>
                </wp:positionH>
                <wp:positionV relativeFrom="paragraph">
                  <wp:posOffset>1292705</wp:posOffset>
                </wp:positionV>
                <wp:extent cx="118440" cy="34200"/>
                <wp:effectExtent l="38100" t="38100" r="34290" b="42545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184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AD391" id="Ink 1132" o:spid="_x0000_s1026" type="#_x0000_t75" style="position:absolute;margin-left:283.8pt;margin-top:101.25pt;width:10.9pt;height:4.3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">
                <v:imagedata r:id="rId147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595425</wp:posOffset>
                </wp:positionH>
                <wp:positionV relativeFrom="paragraph">
                  <wp:posOffset>1253825</wp:posOffset>
                </wp:positionV>
                <wp:extent cx="106560" cy="15120"/>
                <wp:effectExtent l="38100" t="38100" r="27305" b="4254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106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6965C" id="Ink 1131" o:spid="_x0000_s1026" type="#_x0000_t75" style="position:absolute;margin-left:282.45pt;margin-top:97.6pt;width:9.7pt;height:2.8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">
                <v:imagedata r:id="rId147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478065</wp:posOffset>
                </wp:positionH>
                <wp:positionV relativeFrom="paragraph">
                  <wp:posOffset>1209545</wp:posOffset>
                </wp:positionV>
                <wp:extent cx="77040" cy="119880"/>
                <wp:effectExtent l="38100" t="38100" r="37465" b="5207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7704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377D89" id="Ink 1130" o:spid="_x0000_s1026" type="#_x0000_t75" style="position:absolute;margin-left:272.7pt;margin-top:94.35pt;width:7.9pt;height:11.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">
                <v:imagedata r:id="rId147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481665</wp:posOffset>
                </wp:positionH>
                <wp:positionV relativeFrom="paragraph">
                  <wp:posOffset>1233665</wp:posOffset>
                </wp:positionV>
                <wp:extent cx="80280" cy="124200"/>
                <wp:effectExtent l="38100" t="38100" r="53340" b="4762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80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F1C92" id="Ink 1129" o:spid="_x0000_s1026" type="#_x0000_t75" style="position:absolute;margin-left:273.1pt;margin-top:96.15pt;width:8.15pt;height:11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">
                <v:imagedata r:id="rId147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3073065</wp:posOffset>
                </wp:positionH>
                <wp:positionV relativeFrom="paragraph">
                  <wp:posOffset>1211705</wp:posOffset>
                </wp:positionV>
                <wp:extent cx="84600" cy="147960"/>
                <wp:effectExtent l="57150" t="57150" r="29845" b="61595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84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AA91B" id="Ink 1128" o:spid="_x0000_s1026" type="#_x0000_t75" style="position:absolute;margin-left:240.8pt;margin-top:94.35pt;width:9pt;height:13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">
                <v:imagedata r:id="rId148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2928705</wp:posOffset>
                </wp:positionH>
                <wp:positionV relativeFrom="paragraph">
                  <wp:posOffset>1209545</wp:posOffset>
                </wp:positionV>
                <wp:extent cx="111960" cy="168120"/>
                <wp:effectExtent l="38100" t="57150" r="21590" b="6096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11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9826E4" id="Ink 1127" o:spid="_x0000_s1026" type="#_x0000_t75" style="position:absolute;margin-left:229.8pt;margin-top:94.1pt;width:10.45pt;height:15.6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">
                <v:imagedata r:id="rId148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2775345</wp:posOffset>
                </wp:positionH>
                <wp:positionV relativeFrom="paragraph">
                  <wp:posOffset>1311425</wp:posOffset>
                </wp:positionV>
                <wp:extent cx="93600" cy="18360"/>
                <wp:effectExtent l="38100" t="38100" r="40005" b="3937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936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73D77" id="Ink 1126" o:spid="_x0000_s1026" type="#_x0000_t75" style="position:absolute;margin-left:217.45pt;margin-top:102.7pt;width:9pt;height:3.2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">
                <v:imagedata r:id="rId148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2727465</wp:posOffset>
                </wp:positionH>
                <wp:positionV relativeFrom="paragraph">
                  <wp:posOffset>1262825</wp:posOffset>
                </wp:positionV>
                <wp:extent cx="120960" cy="26640"/>
                <wp:effectExtent l="38100" t="38100" r="31750" b="3111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20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73795" id="Ink 1125" o:spid="_x0000_s1026" type="#_x0000_t75" style="position:absolute;margin-left:214.1pt;margin-top:98.3pt;width:10.85pt;height:3.7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">
                <v:imagedata r:id="rId148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2610465</wp:posOffset>
                </wp:positionH>
                <wp:positionV relativeFrom="paragraph">
                  <wp:posOffset>1248425</wp:posOffset>
                </wp:positionV>
                <wp:extent cx="83520" cy="115200"/>
                <wp:effectExtent l="38100" t="57150" r="50165" b="5651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83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B3AFC" id="Ink 1124" o:spid="_x0000_s1026" type="#_x0000_t75" style="position:absolute;margin-left:204.5pt;margin-top:97.2pt;width:8.25pt;height:11.2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">
                <v:imagedata r:id="rId148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2587425</wp:posOffset>
                </wp:positionH>
                <wp:positionV relativeFrom="paragraph">
                  <wp:posOffset>1268585</wp:posOffset>
                </wp:positionV>
                <wp:extent cx="115560" cy="118080"/>
                <wp:effectExtent l="38100" t="38100" r="37465" b="5397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115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63C73" id="Ink 1123" o:spid="_x0000_s1026" type="#_x0000_t75" style="position:absolute;margin-left:202.8pt;margin-top:98.95pt;width:10.8pt;height:11.3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">
                <v:imagedata r:id="rId149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095825</wp:posOffset>
                </wp:positionH>
                <wp:positionV relativeFrom="paragraph">
                  <wp:posOffset>913625</wp:posOffset>
                </wp:positionV>
                <wp:extent cx="106200" cy="142200"/>
                <wp:effectExtent l="38100" t="38100" r="46355" b="48895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062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E0EF2" id="Ink 1122" o:spid="_x0000_s1026" type="#_x0000_t75" style="position:absolute;margin-left:321.35pt;margin-top:70.9pt;width:10.7pt;height:13.4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">
                <v:imagedata r:id="rId149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916185</wp:posOffset>
                </wp:positionH>
                <wp:positionV relativeFrom="paragraph">
                  <wp:posOffset>987425</wp:posOffset>
                </wp:positionV>
                <wp:extent cx="131400" cy="30600"/>
                <wp:effectExtent l="38100" t="38100" r="40640" b="4572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1314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6B899" id="Ink 1121" o:spid="_x0000_s1026" type="#_x0000_t75" style="position:absolute;margin-left:307.25pt;margin-top:77.3pt;width:11.9pt;height:3.9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">
                <v:imagedata r:id="rId149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881625</wp:posOffset>
                </wp:positionH>
                <wp:positionV relativeFrom="paragraph">
                  <wp:posOffset>955745</wp:posOffset>
                </wp:positionV>
                <wp:extent cx="110880" cy="11880"/>
                <wp:effectExtent l="38100" t="38100" r="41910" b="4572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10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7B123" id="Ink 1120" o:spid="_x0000_s1026" type="#_x0000_t75" style="position:absolute;margin-left:304.85pt;margin-top:74.1pt;width:10.55pt;height:2.7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">
                <v:imagedata r:id="rId149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766785</wp:posOffset>
                </wp:positionH>
                <wp:positionV relativeFrom="paragraph">
                  <wp:posOffset>884465</wp:posOffset>
                </wp:positionV>
                <wp:extent cx="62640" cy="218160"/>
                <wp:effectExtent l="38100" t="38100" r="52070" b="48895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626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AE71D" id="Ink 1119" o:spid="_x0000_s1026" type="#_x0000_t75" style="position:absolute;margin-left:295.85pt;margin-top:68.6pt;width:6.9pt;height:19.4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">
                <v:imagedata r:id="rId149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641145</wp:posOffset>
                </wp:positionH>
                <wp:positionV relativeFrom="paragraph">
                  <wp:posOffset>924425</wp:posOffset>
                </wp:positionV>
                <wp:extent cx="95760" cy="160920"/>
                <wp:effectExtent l="38100" t="57150" r="38100" b="6794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957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147D1" id="Ink 1118" o:spid="_x0000_s1026" type="#_x0000_t75" style="position:absolute;margin-left:285.55pt;margin-top:71.65pt;width:9.4pt;height:1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">
                <v:imagedata r:id="rId150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493905</wp:posOffset>
                </wp:positionH>
                <wp:positionV relativeFrom="paragraph">
                  <wp:posOffset>990665</wp:posOffset>
                </wp:positionV>
                <wp:extent cx="113040" cy="13320"/>
                <wp:effectExtent l="38100" t="57150" r="39370" b="44450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13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C279F" id="Ink 1117" o:spid="_x0000_s1026" type="#_x0000_t75" style="position:absolute;margin-left:274.05pt;margin-top:76.8pt;width:10.5pt;height:3.1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">
                <v:imagedata r:id="rId150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3516945</wp:posOffset>
                </wp:positionH>
                <wp:positionV relativeFrom="paragraph">
                  <wp:posOffset>914705</wp:posOffset>
                </wp:positionV>
                <wp:extent cx="10800" cy="158400"/>
                <wp:effectExtent l="38100" t="38100" r="46355" b="51435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08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7EF661" id="Ink 1116" o:spid="_x0000_s1026" type="#_x0000_t75" style="position:absolute;margin-left:276.1pt;margin-top:71.2pt;width:2.8pt;height:14.4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">
                <v:imagedata r:id="rId150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3349905</wp:posOffset>
                </wp:positionH>
                <wp:positionV relativeFrom="paragraph">
                  <wp:posOffset>939185</wp:posOffset>
                </wp:positionV>
                <wp:extent cx="74880" cy="140760"/>
                <wp:effectExtent l="38100" t="38100" r="40005" b="5016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48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06938" id="Ink 1115" o:spid="_x0000_s1026" type="#_x0000_t75" style="position:absolute;margin-left:262.65pt;margin-top:73.15pt;width:7.85pt;height:13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">
                <v:imagedata r:id="rId150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3355665</wp:posOffset>
                </wp:positionH>
                <wp:positionV relativeFrom="paragraph">
                  <wp:posOffset>971225</wp:posOffset>
                </wp:positionV>
                <wp:extent cx="88920" cy="113760"/>
                <wp:effectExtent l="57150" t="38100" r="44450" b="3873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889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D750C" id="Ink 1114" o:spid="_x0000_s1026" type="#_x0000_t75" style="position:absolute;margin-left:263.3pt;margin-top:75.65pt;width:9pt;height:10.8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">
                <v:imagedata r:id="rId150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227505</wp:posOffset>
                </wp:positionH>
                <wp:positionV relativeFrom="paragraph">
                  <wp:posOffset>895985</wp:posOffset>
                </wp:positionV>
                <wp:extent cx="85320" cy="223200"/>
                <wp:effectExtent l="38100" t="38100" r="48260" b="6286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853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740BB" id="Ink 1113" o:spid="_x0000_s1026" type="#_x0000_t75" style="position:absolute;margin-left:253pt;margin-top:69.55pt;width:8.4pt;height:19.7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">
                <v:imagedata r:id="rId151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142185</wp:posOffset>
                </wp:positionH>
                <wp:positionV relativeFrom="paragraph">
                  <wp:posOffset>888785</wp:posOffset>
                </wp:positionV>
                <wp:extent cx="60120" cy="230400"/>
                <wp:effectExtent l="57150" t="38100" r="54610" b="55880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6012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AFF3D" id="Ink 1112" o:spid="_x0000_s1026" type="#_x0000_t75" style="position:absolute;margin-left:246.5pt;margin-top:69.1pt;width:6.85pt;height:20.2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">
                <v:imagedata r:id="rId151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009705</wp:posOffset>
                </wp:positionH>
                <wp:positionV relativeFrom="paragraph">
                  <wp:posOffset>933425</wp:posOffset>
                </wp:positionV>
                <wp:extent cx="91080" cy="139680"/>
                <wp:effectExtent l="57150" t="57150" r="23495" b="5143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9108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916AF8" id="Ink 1111" o:spid="_x0000_s1026" type="#_x0000_t75" style="position:absolute;margin-left:235.85pt;margin-top:72.4pt;width:9.5pt;height:13.3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">
                <v:imagedata r:id="rId151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2874345</wp:posOffset>
                </wp:positionH>
                <wp:positionV relativeFrom="paragraph">
                  <wp:posOffset>920105</wp:posOffset>
                </wp:positionV>
                <wp:extent cx="126720" cy="176400"/>
                <wp:effectExtent l="57150" t="57150" r="6985" b="5270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267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1A1F30" id="Ink 1110" o:spid="_x0000_s1026" type="#_x0000_t75" style="position:absolute;margin-left:225.2pt;margin-top:71.3pt;width:12.15pt;height:16.2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">
                <v:imagedata r:id="rId151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2720985</wp:posOffset>
                </wp:positionH>
                <wp:positionV relativeFrom="paragraph">
                  <wp:posOffset>1014425</wp:posOffset>
                </wp:positionV>
                <wp:extent cx="87480" cy="20880"/>
                <wp:effectExtent l="38100" t="38100" r="27305" b="36830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87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F6D558" id="Ink 1109" o:spid="_x0000_s1026" type="#_x0000_t75" style="position:absolute;margin-left:213.35pt;margin-top:79.4pt;width:8.3pt;height:3.4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">
                <v:imagedata r:id="rId151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2567625</wp:posOffset>
                </wp:positionH>
                <wp:positionV relativeFrom="paragraph">
                  <wp:posOffset>988145</wp:posOffset>
                </wp:positionV>
                <wp:extent cx="72000" cy="128160"/>
                <wp:effectExtent l="38100" t="38100" r="42545" b="4381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72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4F2E5" id="Ink 1108" o:spid="_x0000_s1026" type="#_x0000_t75" style="position:absolute;margin-left:201.1pt;margin-top:76.75pt;width:7.5pt;height:12.2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">
                <v:imagedata r:id="rId152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2566185</wp:posOffset>
                </wp:positionH>
                <wp:positionV relativeFrom="paragraph">
                  <wp:posOffset>1005425</wp:posOffset>
                </wp:positionV>
                <wp:extent cx="105480" cy="117720"/>
                <wp:effectExtent l="38100" t="38100" r="27940" b="3492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054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8A6809" id="Ink 1107" o:spid="_x0000_s1026" type="#_x0000_t75" style="position:absolute;margin-left:201.3pt;margin-top:78.55pt;width:9.75pt;height:10.8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">
                <v:imagedata r:id="rId152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2414625</wp:posOffset>
                </wp:positionH>
                <wp:positionV relativeFrom="paragraph">
                  <wp:posOffset>948185</wp:posOffset>
                </wp:positionV>
                <wp:extent cx="60480" cy="206280"/>
                <wp:effectExtent l="38100" t="38100" r="34925" b="4191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6048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0A9CA5" id="Ink 1106" o:spid="_x0000_s1026" type="#_x0000_t75" style="position:absolute;margin-left:189pt;margin-top:73.95pt;width:6.35pt;height:17.7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">
                <v:imagedata r:id="rId152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4117065</wp:posOffset>
                </wp:positionH>
                <wp:positionV relativeFrom="paragraph">
                  <wp:posOffset>636065</wp:posOffset>
                </wp:positionV>
                <wp:extent cx="109080" cy="130320"/>
                <wp:effectExtent l="38100" t="57150" r="24765" b="60325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090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9CA4A" id="Ink 1105" o:spid="_x0000_s1026" type="#_x0000_t75" style="position:absolute;margin-left:323.65pt;margin-top:49.1pt;width:10.35pt;height:12.4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">
                <v:imagedata r:id="rId152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937065</wp:posOffset>
                </wp:positionH>
                <wp:positionV relativeFrom="paragraph">
                  <wp:posOffset>719585</wp:posOffset>
                </wp:positionV>
                <wp:extent cx="111600" cy="13680"/>
                <wp:effectExtent l="38100" t="38100" r="41275" b="4381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116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11E16" id="Ink 1104" o:spid="_x0000_s1026" type="#_x0000_t75" style="position:absolute;margin-left:308.9pt;margin-top:55.8pt;width:10.45pt;height:3.0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">
                <v:imagedata r:id="rId152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930585</wp:posOffset>
                </wp:positionH>
                <wp:positionV relativeFrom="paragraph">
                  <wp:posOffset>665945</wp:posOffset>
                </wp:positionV>
                <wp:extent cx="98640" cy="15120"/>
                <wp:effectExtent l="38100" t="38100" r="34925" b="4254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98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C582C" id="Ink 1103" o:spid="_x0000_s1026" type="#_x0000_t75" style="position:absolute;margin-left:308.8pt;margin-top:51.25pt;width:9.25pt;height:3.1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">
                <v:imagedata r:id="rId153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749505</wp:posOffset>
                </wp:positionH>
                <wp:positionV relativeFrom="paragraph">
                  <wp:posOffset>634265</wp:posOffset>
                </wp:positionV>
                <wp:extent cx="94320" cy="154440"/>
                <wp:effectExtent l="57150" t="57150" r="39370" b="5524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9432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AB4B5" id="Ink 1102" o:spid="_x0000_s1026" type="#_x0000_t75" style="position:absolute;margin-left:294.1pt;margin-top:48.8pt;width:9.8pt;height:14.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">
                <v:imagedata r:id="rId153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627825</wp:posOffset>
                </wp:positionH>
                <wp:positionV relativeFrom="paragraph">
                  <wp:posOffset>648305</wp:posOffset>
                </wp:positionV>
                <wp:extent cx="98640" cy="149400"/>
                <wp:effectExtent l="57150" t="38100" r="15875" b="60325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986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F0D2A" id="Ink 1101" o:spid="_x0000_s1026" type="#_x0000_t75" style="position:absolute;margin-left:284.5pt;margin-top:50.15pt;width:10.1pt;height:13.85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">
                <v:imagedata r:id="rId153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556545</wp:posOffset>
                </wp:positionH>
                <wp:positionV relativeFrom="paragraph">
                  <wp:posOffset>645065</wp:posOffset>
                </wp:positionV>
                <wp:extent cx="12600" cy="145080"/>
                <wp:effectExtent l="38100" t="38100" r="45085" b="4572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26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0B679" id="Ink 1100" o:spid="_x0000_s1026" type="#_x0000_t75" style="position:absolute;margin-left:279.05pt;margin-top:49.8pt;width:2.95pt;height:13.5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">
                <v:imagedata r:id="rId153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3371145</wp:posOffset>
                </wp:positionH>
                <wp:positionV relativeFrom="paragraph">
                  <wp:posOffset>710225</wp:posOffset>
                </wp:positionV>
                <wp:extent cx="133560" cy="7920"/>
                <wp:effectExtent l="19050" t="38100" r="19050" b="49530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335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30CF6A" id="Ink 1099" o:spid="_x0000_s1026" type="#_x0000_t75" style="position:absolute;margin-left:264.85pt;margin-top:55.1pt;width:11.6pt;height:2.4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">
                <v:imagedata r:id="rId153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3266745</wp:posOffset>
                </wp:positionH>
                <wp:positionV relativeFrom="paragraph">
                  <wp:posOffset>674225</wp:posOffset>
                </wp:positionV>
                <wp:extent cx="52920" cy="98280"/>
                <wp:effectExtent l="38100" t="38100" r="42545" b="54610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52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E2FCC" id="Ink 1098" o:spid="_x0000_s1026" type="#_x0000_t75" style="position:absolute;margin-left:256.05pt;margin-top:52.15pt;width:5.95pt;height:9.8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">
                <v:imagedata r:id="rId154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3238665</wp:posOffset>
                </wp:positionH>
                <wp:positionV relativeFrom="paragraph">
                  <wp:posOffset>688625</wp:posOffset>
                </wp:positionV>
                <wp:extent cx="100800" cy="96840"/>
                <wp:effectExtent l="38100" t="38100" r="52070" b="5588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1008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170D23" id="Ink 1097" o:spid="_x0000_s1026" type="#_x0000_t75" style="position:absolute;margin-left:254.35pt;margin-top:53.4pt;width:9.8pt;height:9.6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">
                <v:imagedata r:id="rId154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3106545</wp:posOffset>
                </wp:positionH>
                <wp:positionV relativeFrom="paragraph">
                  <wp:posOffset>663065</wp:posOffset>
                </wp:positionV>
                <wp:extent cx="116640" cy="141120"/>
                <wp:effectExtent l="38100" t="57150" r="17145" b="49530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166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C8547" id="Ink 1096" o:spid="_x0000_s1026" type="#_x0000_t75" style="position:absolute;margin-left:243.9pt;margin-top:51.05pt;width:10.65pt;height:13.4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">
                <v:imagedata r:id="rId154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3044265</wp:posOffset>
                </wp:positionH>
                <wp:positionV relativeFrom="paragraph">
                  <wp:posOffset>661985</wp:posOffset>
                </wp:positionV>
                <wp:extent cx="14400" cy="150120"/>
                <wp:effectExtent l="38100" t="38100" r="43180" b="4064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44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8F68F" id="Ink 1095" o:spid="_x0000_s1026" type="#_x0000_t75" style="position:absolute;margin-left:238.75pt;margin-top:51.2pt;width:2.95pt;height:13.7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">
                <v:imagedata r:id="rId154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2858145</wp:posOffset>
                </wp:positionH>
                <wp:positionV relativeFrom="paragraph">
                  <wp:posOffset>765665</wp:posOffset>
                </wp:positionV>
                <wp:extent cx="111960" cy="11160"/>
                <wp:effectExtent l="38100" t="38100" r="40640" b="46355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111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A85A89" id="Ink 1094" o:spid="_x0000_s1026" type="#_x0000_t75" style="position:absolute;margin-left:224.25pt;margin-top:59.5pt;width:10.2pt;height:2.9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">
                <v:imagedata r:id="rId154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2722425</wp:posOffset>
                </wp:positionH>
                <wp:positionV relativeFrom="paragraph">
                  <wp:posOffset>626705</wp:posOffset>
                </wp:positionV>
                <wp:extent cx="117720" cy="92520"/>
                <wp:effectExtent l="38100" t="57150" r="15875" b="60325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1177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861321" id="Ink 1093" o:spid="_x0000_s1026" type="#_x0000_t75" style="position:absolute;margin-left:213.65pt;margin-top:48.25pt;width:10.55pt;height:9.6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">
                <v:imagedata r:id="rId155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2611905</wp:posOffset>
                </wp:positionH>
                <wp:positionV relativeFrom="paragraph">
                  <wp:posOffset>698705</wp:posOffset>
                </wp:positionV>
                <wp:extent cx="83520" cy="118800"/>
                <wp:effectExtent l="38100" t="38100" r="50165" b="5270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835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F6FC2" id="Ink 1092" o:spid="_x0000_s1026" type="#_x0000_t75" style="position:absolute;margin-left:204.6pt;margin-top:53.95pt;width:8.45pt;height:11.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">
                <v:imagedata r:id="rId155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2592105</wp:posOffset>
                </wp:positionH>
                <wp:positionV relativeFrom="paragraph">
                  <wp:posOffset>705545</wp:posOffset>
                </wp:positionV>
                <wp:extent cx="103680" cy="122040"/>
                <wp:effectExtent l="38100" t="38100" r="29845" b="49530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03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40EBD5" id="Ink 1091" o:spid="_x0000_s1026" type="#_x0000_t75" style="position:absolute;margin-left:203.3pt;margin-top:54.75pt;width:9.65pt;height:11.3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">
                <v:imagedata r:id="rId155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175745</wp:posOffset>
                </wp:positionH>
                <wp:positionV relativeFrom="paragraph">
                  <wp:posOffset>294065</wp:posOffset>
                </wp:positionV>
                <wp:extent cx="83520" cy="146520"/>
                <wp:effectExtent l="19050" t="38100" r="31115" b="44450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835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9B950" id="Ink 1090" o:spid="_x0000_s1026" type="#_x0000_t75" style="position:absolute;margin-left:328.2pt;margin-top:22.35pt;width:8.4pt;height:13.6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">
                <v:imagedata r:id="rId155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4057665</wp:posOffset>
                </wp:positionH>
                <wp:positionV relativeFrom="paragraph">
                  <wp:posOffset>299105</wp:posOffset>
                </wp:positionV>
                <wp:extent cx="110880" cy="157680"/>
                <wp:effectExtent l="38100" t="57150" r="22860" b="52070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10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1959A" id="Ink 1089" o:spid="_x0000_s1026" type="#_x0000_t75" style="position:absolute;margin-left:318.35pt;margin-top:22.45pt;width:10.45pt;height:14.7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">
                <v:imagedata r:id="rId155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3996105</wp:posOffset>
                </wp:positionH>
                <wp:positionV relativeFrom="paragraph">
                  <wp:posOffset>316385</wp:posOffset>
                </wp:positionV>
                <wp:extent cx="9000" cy="154800"/>
                <wp:effectExtent l="57150" t="38100" r="48260" b="55245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90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190A1" id="Ink 1088" o:spid="_x0000_s1026" type="#_x0000_t75" style="position:absolute;margin-left:313.5pt;margin-top:24pt;width:2.9pt;height:14.3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">
                <v:imagedata r:id="rId156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3827985</wp:posOffset>
                </wp:positionH>
                <wp:positionV relativeFrom="paragraph">
                  <wp:posOffset>399545</wp:posOffset>
                </wp:positionV>
                <wp:extent cx="115560" cy="34920"/>
                <wp:effectExtent l="38100" t="38100" r="37465" b="4191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155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2CAC8" id="Ink 1087" o:spid="_x0000_s1026" type="#_x0000_t75" style="position:absolute;margin-left:300.45pt;margin-top:30.95pt;width:10.6pt;height:4.4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">
                <v:imagedata r:id="rId156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3826185</wp:posOffset>
                </wp:positionH>
                <wp:positionV relativeFrom="paragraph">
                  <wp:posOffset>358865</wp:posOffset>
                </wp:positionV>
                <wp:extent cx="96120" cy="18000"/>
                <wp:effectExtent l="38100" t="38100" r="37465" b="3937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961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8D78C" id="Ink 1086" o:spid="_x0000_s1026" type="#_x0000_t75" style="position:absolute;margin-left:300.55pt;margin-top:27.1pt;width:9.15pt;height:3.2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">
                <v:imagedata r:id="rId156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3669585</wp:posOffset>
                </wp:positionH>
                <wp:positionV relativeFrom="paragraph">
                  <wp:posOffset>337985</wp:posOffset>
                </wp:positionV>
                <wp:extent cx="69840" cy="140040"/>
                <wp:effectExtent l="57150" t="57150" r="26035" b="5080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6984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71834" id="Ink 1085" o:spid="_x0000_s1026" type="#_x0000_t75" style="position:absolute;margin-left:287.8pt;margin-top:25.45pt;width:7.9pt;height:13.4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">
                <v:imagedata r:id="rId156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554025</wp:posOffset>
                </wp:positionH>
                <wp:positionV relativeFrom="paragraph">
                  <wp:posOffset>327185</wp:posOffset>
                </wp:positionV>
                <wp:extent cx="121680" cy="163440"/>
                <wp:effectExtent l="38100" t="57150" r="31115" b="6540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216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B4C2D1" id="Ink 1084" o:spid="_x0000_s1026" type="#_x0000_t75" style="position:absolute;margin-left:278.8pt;margin-top:24.6pt;width:11.5pt;height:15.1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">
                <v:imagedata r:id="rId156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429465</wp:posOffset>
                </wp:positionH>
                <wp:positionV relativeFrom="paragraph">
                  <wp:posOffset>399905</wp:posOffset>
                </wp:positionV>
                <wp:extent cx="106920" cy="32400"/>
                <wp:effectExtent l="38100" t="38100" r="26670" b="4381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106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5CAF4" id="Ink 1083" o:spid="_x0000_s1026" type="#_x0000_t75" style="position:absolute;margin-left:269.1pt;margin-top:31pt;width:9.85pt;height:3.9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">
                <v:imagedata r:id="rId157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444945</wp:posOffset>
                </wp:positionH>
                <wp:positionV relativeFrom="paragraph">
                  <wp:posOffset>337985</wp:posOffset>
                </wp:positionV>
                <wp:extent cx="23400" cy="153720"/>
                <wp:effectExtent l="57150" t="38100" r="53340" b="55880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340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F7BE8" id="Ink 1082" o:spid="_x0000_s1026" type="#_x0000_t75" style="position:absolute;margin-left:270.25pt;margin-top:25.6pt;width:4.1pt;height:14.2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">
                <v:imagedata r:id="rId157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268545</wp:posOffset>
                </wp:positionH>
                <wp:positionV relativeFrom="paragraph">
                  <wp:posOffset>392345</wp:posOffset>
                </wp:positionV>
                <wp:extent cx="69120" cy="120960"/>
                <wp:effectExtent l="38100" t="38100" r="45720" b="5080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69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0893F" id="Ink 1081" o:spid="_x0000_s1026" type="#_x0000_t75" style="position:absolute;margin-left:256.35pt;margin-top:30pt;width:7.1pt;height:11.4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">
                <v:imagedata r:id="rId157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3261705</wp:posOffset>
                </wp:positionH>
                <wp:positionV relativeFrom="paragraph">
                  <wp:posOffset>393785</wp:posOffset>
                </wp:positionV>
                <wp:extent cx="107280" cy="111600"/>
                <wp:effectExtent l="38100" t="38100" r="45720" b="4127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0728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2A86E" id="Ink 1080" o:spid="_x0000_s1026" type="#_x0000_t75" style="position:absolute;margin-left:256.05pt;margin-top:30.2pt;width:10.4pt;height:10.7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">
                <v:imagedata r:id="rId157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111225</wp:posOffset>
                </wp:positionH>
                <wp:positionV relativeFrom="paragraph">
                  <wp:posOffset>377945</wp:posOffset>
                </wp:positionV>
                <wp:extent cx="111960" cy="149400"/>
                <wp:effectExtent l="38100" t="57150" r="21590" b="60325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11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F8117B" id="Ink 1079" o:spid="_x0000_s1026" type="#_x0000_t75" style="position:absolute;margin-left:244.3pt;margin-top:28.6pt;width:10.2pt;height:14.1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">
                <v:imagedata r:id="rId157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065865</wp:posOffset>
                </wp:positionH>
                <wp:positionV relativeFrom="paragraph">
                  <wp:posOffset>371105</wp:posOffset>
                </wp:positionV>
                <wp:extent cx="9720" cy="166680"/>
                <wp:effectExtent l="38100" t="38100" r="47625" b="4318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97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35CCDF" id="Ink 1078" o:spid="_x0000_s1026" type="#_x0000_t75" style="position:absolute;margin-left:240.25pt;margin-top:28.45pt;width:2.7pt;height:15.0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">
                <v:imagedata r:id="rId158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894505</wp:posOffset>
                </wp:positionH>
                <wp:positionV relativeFrom="paragraph">
                  <wp:posOffset>470105</wp:posOffset>
                </wp:positionV>
                <wp:extent cx="106560" cy="21240"/>
                <wp:effectExtent l="38100" t="38100" r="46355" b="36195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06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EA058" id="Ink 1077" o:spid="_x0000_s1026" type="#_x0000_t75" style="position:absolute;margin-left:227pt;margin-top:36.4pt;width:9.9pt;height:3.4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">
                <v:imagedata r:id="rId158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755545</wp:posOffset>
                </wp:positionH>
                <wp:positionV relativeFrom="paragraph">
                  <wp:posOffset>330785</wp:posOffset>
                </wp:positionV>
                <wp:extent cx="134280" cy="108720"/>
                <wp:effectExtent l="38100" t="57150" r="18415" b="62865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342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84336E" id="Ink 1076" o:spid="_x0000_s1026" type="#_x0000_t75" style="position:absolute;margin-left:215.8pt;margin-top:24.9pt;width:12.3pt;height:10.8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">
                <v:imagedata r:id="rId158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2653665</wp:posOffset>
                </wp:positionH>
                <wp:positionV relativeFrom="paragraph">
                  <wp:posOffset>396305</wp:posOffset>
                </wp:positionV>
                <wp:extent cx="73800" cy="129600"/>
                <wp:effectExtent l="38100" t="38100" r="40640" b="6096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738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FFE86E" id="Ink 1075" o:spid="_x0000_s1026" type="#_x0000_t75" style="position:absolute;margin-left:208.05pt;margin-top:30.2pt;width:7.65pt;height:12.3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">
                <v:imagedata r:id="rId158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647905</wp:posOffset>
                </wp:positionH>
                <wp:positionV relativeFrom="paragraph">
                  <wp:posOffset>433745</wp:posOffset>
                </wp:positionV>
                <wp:extent cx="81360" cy="98640"/>
                <wp:effectExtent l="38100" t="38100" r="33020" b="53975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813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84B00" id="Ink 1074" o:spid="_x0000_s1026" type="#_x0000_t75" style="position:absolute;margin-left:207.5pt;margin-top:33.2pt;width:8.1pt;height:9.8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">
                <v:imagedata r:id="rId158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4271865</wp:posOffset>
                </wp:positionH>
                <wp:positionV relativeFrom="paragraph">
                  <wp:posOffset>-75295</wp:posOffset>
                </wp:positionV>
                <wp:extent cx="80280" cy="158400"/>
                <wp:effectExtent l="38100" t="38100" r="34290" b="51435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802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3E2CD" id="Ink 1073" o:spid="_x0000_s1026" type="#_x0000_t75" style="position:absolute;margin-left:335.3pt;margin-top:-6.7pt;width:8.55pt;height:14.3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">
                <v:imagedata r:id="rId159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4085025</wp:posOffset>
                </wp:positionH>
                <wp:positionV relativeFrom="paragraph">
                  <wp:posOffset>-72415</wp:posOffset>
                </wp:positionV>
                <wp:extent cx="5400" cy="159120"/>
                <wp:effectExtent l="57150" t="38100" r="52070" b="5080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5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57F38B" id="Ink 1071" o:spid="_x0000_s1026" type="#_x0000_t75" style="position:absolute;margin-left:320.5pt;margin-top:-6.65pt;width:2.8pt;height:14.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">
                <v:imagedata r:id="rId159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3919785</wp:posOffset>
                </wp:positionH>
                <wp:positionV relativeFrom="paragraph">
                  <wp:posOffset>38465</wp:posOffset>
                </wp:positionV>
                <wp:extent cx="113040" cy="43200"/>
                <wp:effectExtent l="38100" t="38100" r="39370" b="33020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130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9D1ED0" id="Ink 1070" o:spid="_x0000_s1026" type="#_x0000_t75" style="position:absolute;margin-left:307.5pt;margin-top:2.55pt;width:10.55pt;height:5.0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">
                <v:imagedata r:id="rId159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3917265</wp:posOffset>
                </wp:positionH>
                <wp:positionV relativeFrom="paragraph">
                  <wp:posOffset>1745</wp:posOffset>
                </wp:positionV>
                <wp:extent cx="92520" cy="11880"/>
                <wp:effectExtent l="38100" t="57150" r="41275" b="45720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92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6E4A7B" id="Ink 1069" o:spid="_x0000_s1026" type="#_x0000_t75" style="position:absolute;margin-left:307.75pt;margin-top:-1.05pt;width:8.65pt;height:2.9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">
                <v:imagedata r:id="rId159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3766425</wp:posOffset>
                </wp:positionH>
                <wp:positionV relativeFrom="paragraph">
                  <wp:posOffset>-35695</wp:posOffset>
                </wp:positionV>
                <wp:extent cx="70200" cy="158760"/>
                <wp:effectExtent l="38100" t="57150" r="44450" b="5080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7020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2D5F9" id="Ink 1068" o:spid="_x0000_s1026" type="#_x0000_t75" style="position:absolute;margin-left:295.4pt;margin-top:-3.95pt;width:7.9pt;height:14.8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">
                <v:imagedata r:id="rId159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3658425</wp:posOffset>
                </wp:positionH>
                <wp:positionV relativeFrom="paragraph">
                  <wp:posOffset>-28855</wp:posOffset>
                </wp:positionV>
                <wp:extent cx="96480" cy="163440"/>
                <wp:effectExtent l="57150" t="57150" r="56515" b="65405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9648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856E8" id="Ink 1067" o:spid="_x0000_s1026" type="#_x0000_t75" style="position:absolute;margin-left:286.9pt;margin-top:-3.4pt;width:9.65pt;height:15.2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">
                <v:imagedata r:id="rId160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3524145</wp:posOffset>
                </wp:positionH>
                <wp:positionV relativeFrom="paragraph">
                  <wp:posOffset>42425</wp:posOffset>
                </wp:positionV>
                <wp:extent cx="123120" cy="29880"/>
                <wp:effectExtent l="38100" t="38100" r="29845" b="4635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123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84573" id="Ink 1066" o:spid="_x0000_s1026" type="#_x0000_t75" style="position:absolute;margin-left:276.45pt;margin-top:2.9pt;width:11.2pt;height:3.9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">
                <v:imagedata r:id="rId160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3567705</wp:posOffset>
                </wp:positionH>
                <wp:positionV relativeFrom="paragraph">
                  <wp:posOffset>-17335</wp:posOffset>
                </wp:positionV>
                <wp:extent cx="8640" cy="164520"/>
                <wp:effectExtent l="57150" t="38100" r="48895" b="4508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86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E06045" id="Ink 1065" o:spid="_x0000_s1026" type="#_x0000_t75" style="position:absolute;margin-left:279.95pt;margin-top:-2.25pt;width:2.9pt;height:14.9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">
                <v:imagedata r:id="rId160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388065</wp:posOffset>
                </wp:positionH>
                <wp:positionV relativeFrom="paragraph">
                  <wp:posOffset>33065</wp:posOffset>
                </wp:positionV>
                <wp:extent cx="86760" cy="132840"/>
                <wp:effectExtent l="57150" t="38100" r="46990" b="38735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867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1E0756" id="Ink 1064" o:spid="_x0000_s1026" type="#_x0000_t75" style="position:absolute;margin-left:265.7pt;margin-top:1.8pt;width:8.8pt;height:12.3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">
                <v:imagedata r:id="rId160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3405345</wp:posOffset>
                </wp:positionH>
                <wp:positionV relativeFrom="paragraph">
                  <wp:posOffset>21905</wp:posOffset>
                </wp:positionV>
                <wp:extent cx="97920" cy="127080"/>
                <wp:effectExtent l="38100" t="38100" r="35560" b="44450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9792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DFDA80" id="Ink 1063" o:spid="_x0000_s1026" type="#_x0000_t75" style="position:absolute;margin-left:267.5pt;margin-top:1.05pt;width:9.2pt;height:11.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">
                <v:imagedata r:id="rId160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3249825</wp:posOffset>
                </wp:positionH>
                <wp:positionV relativeFrom="paragraph">
                  <wp:posOffset>4985</wp:posOffset>
                </wp:positionV>
                <wp:extent cx="92520" cy="164880"/>
                <wp:effectExtent l="38100" t="57150" r="41275" b="64135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925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DB6072" id="Ink 1062" o:spid="_x0000_s1026" type="#_x0000_t75" style="position:absolute;margin-left:255.15pt;margin-top:-.75pt;width:9.25pt;height:15.3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">
                <v:imagedata r:id="rId161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3135345</wp:posOffset>
                </wp:positionH>
                <wp:positionV relativeFrom="paragraph">
                  <wp:posOffset>80585</wp:posOffset>
                </wp:positionV>
                <wp:extent cx="82800" cy="18360"/>
                <wp:effectExtent l="38100" t="38100" r="31750" b="39370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82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C923FF" id="Ink 1061" o:spid="_x0000_s1026" type="#_x0000_t75" style="position:absolute;margin-left:246.05pt;margin-top:5.75pt;width:7.95pt;height:3.2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">
                <v:imagedata r:id="rId161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2992425</wp:posOffset>
                </wp:positionH>
                <wp:positionV relativeFrom="paragraph">
                  <wp:posOffset>74825</wp:posOffset>
                </wp:positionV>
                <wp:extent cx="63720" cy="120960"/>
                <wp:effectExtent l="38100" t="38100" r="50800" b="50800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63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96480" id="Ink 1060" o:spid="_x0000_s1026" type="#_x0000_t75" style="position:absolute;margin-left:234.45pt;margin-top:5.05pt;width:6.75pt;height:11.5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">
                <v:imagedata r:id="rId161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2969025</wp:posOffset>
                </wp:positionH>
                <wp:positionV relativeFrom="paragraph">
                  <wp:posOffset>64745</wp:posOffset>
                </wp:positionV>
                <wp:extent cx="97560" cy="105840"/>
                <wp:effectExtent l="38100" t="38100" r="36195" b="4699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975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09907" id="Ink 1059" o:spid="_x0000_s1026" type="#_x0000_t75" style="position:absolute;margin-left:233.2pt;margin-top:4.55pt;width:9.05pt;height:10.1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">
                <v:imagedata r:id="rId161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2807385</wp:posOffset>
                </wp:positionH>
                <wp:positionV relativeFrom="paragraph">
                  <wp:posOffset>-2935</wp:posOffset>
                </wp:positionV>
                <wp:extent cx="109800" cy="183960"/>
                <wp:effectExtent l="38100" t="57150" r="43180" b="6413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0980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32968" id="Ink 1058" o:spid="_x0000_s1026" type="#_x0000_t75" style="position:absolute;margin-left:219.9pt;margin-top:-1.35pt;width:10.45pt;height:16.8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">
                <v:imagedata r:id="rId161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2679225</wp:posOffset>
                </wp:positionH>
                <wp:positionV relativeFrom="paragraph">
                  <wp:posOffset>100025</wp:posOffset>
                </wp:positionV>
                <wp:extent cx="98640" cy="19440"/>
                <wp:effectExtent l="38100" t="38100" r="34925" b="3810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98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E2762" id="Ink 1057" o:spid="_x0000_s1026" type="#_x0000_t75" style="position:absolute;margin-left:210pt;margin-top:7.3pt;width:9.2pt;height:3.3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">
                <v:imagedata r:id="rId162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2552505</wp:posOffset>
                </wp:positionH>
                <wp:positionV relativeFrom="paragraph">
                  <wp:posOffset>-43615</wp:posOffset>
                </wp:positionV>
                <wp:extent cx="119160" cy="113040"/>
                <wp:effectExtent l="38100" t="57150" r="52705" b="58420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191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11149" id="Ink 1056" o:spid="_x0000_s1026" type="#_x0000_t75" style="position:absolute;margin-left:199.85pt;margin-top:-4.6pt;width:11.25pt;height:11.2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">
                <v:imagedata r:id="rId162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2465025</wp:posOffset>
                </wp:positionH>
                <wp:positionV relativeFrom="paragraph">
                  <wp:posOffset>23705</wp:posOffset>
                </wp:positionV>
                <wp:extent cx="65520" cy="155160"/>
                <wp:effectExtent l="57150" t="57150" r="48895" b="5461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65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C44AE" id="Ink 1055" o:spid="_x0000_s1026" type="#_x0000_t75" style="position:absolute;margin-left:192.95pt;margin-top:.75pt;width:7.15pt;height:14.4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">
                <v:imagedata r:id="rId162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2430825</wp:posOffset>
                </wp:positionH>
                <wp:positionV relativeFrom="paragraph">
                  <wp:posOffset>42425</wp:posOffset>
                </wp:positionV>
                <wp:extent cx="109800" cy="128520"/>
                <wp:effectExtent l="38100" t="38100" r="43180" b="43180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09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68B80" id="Ink 1054" o:spid="_x0000_s1026" type="#_x0000_t75" style="position:absolute;margin-left:190.55pt;margin-top:2.55pt;width:10.55pt;height:1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">
                <v:imagedata r:id="rId162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662225</wp:posOffset>
                </wp:positionH>
                <wp:positionV relativeFrom="paragraph">
                  <wp:posOffset>611810</wp:posOffset>
                </wp:positionV>
                <wp:extent cx="98640" cy="181440"/>
                <wp:effectExtent l="38100" t="38100" r="34925" b="4762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986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59D12" id="Ink 1034" o:spid="_x0000_s1026" type="#_x0000_t75" style="position:absolute;margin-left:129.75pt;margin-top:47.35pt;width:10.1pt;height:16.3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">
                <v:imagedata r:id="rId162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510305</wp:posOffset>
                </wp:positionH>
                <wp:positionV relativeFrom="paragraph">
                  <wp:posOffset>601370</wp:posOffset>
                </wp:positionV>
                <wp:extent cx="122400" cy="187920"/>
                <wp:effectExtent l="38100" t="38100" r="49530" b="41275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224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25821" id="Ink 1033" o:spid="_x0000_s1026" type="#_x0000_t75" style="position:absolute;margin-left:118pt;margin-top:46.7pt;width:11.5pt;height:16.6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">
                <v:imagedata r:id="rId163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378905</wp:posOffset>
                </wp:positionH>
                <wp:positionV relativeFrom="paragraph">
                  <wp:posOffset>707570</wp:posOffset>
                </wp:positionV>
                <wp:extent cx="70920" cy="24120"/>
                <wp:effectExtent l="38100" t="38100" r="43815" b="52705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709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4C17" id="Ink 1032" o:spid="_x0000_s1026" type="#_x0000_t75" style="position:absolute;margin-left:107.5pt;margin-top:55.05pt;width:7.3pt;height:3.7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">
                <v:imagedata r:id="rId163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1370625</wp:posOffset>
                </wp:positionH>
                <wp:positionV relativeFrom="paragraph">
                  <wp:posOffset>645290</wp:posOffset>
                </wp:positionV>
                <wp:extent cx="98640" cy="13680"/>
                <wp:effectExtent l="38100" t="38100" r="34925" b="4381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98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671C9" id="Ink 1031" o:spid="_x0000_s1026" type="#_x0000_t75" style="position:absolute;margin-left:107.35pt;margin-top:49.65pt;width:9.25pt;height:2.7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">
                <v:imagedata r:id="rId163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194945</wp:posOffset>
                </wp:positionH>
                <wp:positionV relativeFrom="paragraph">
                  <wp:posOffset>616850</wp:posOffset>
                </wp:positionV>
                <wp:extent cx="104400" cy="70560"/>
                <wp:effectExtent l="38100" t="57150" r="29210" b="62865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044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3205E" id="Ink 1030" o:spid="_x0000_s1026" type="#_x0000_t75" style="position:absolute;margin-left:93.4pt;margin-top:47.4pt;width:10.05pt;height:7.8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">
                <v:imagedata r:id="rId163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205745</wp:posOffset>
                </wp:positionH>
                <wp:positionV relativeFrom="paragraph">
                  <wp:posOffset>598130</wp:posOffset>
                </wp:positionV>
                <wp:extent cx="11880" cy="178200"/>
                <wp:effectExtent l="57150" t="38100" r="64770" b="50800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1188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BBE44" id="Ink 1029" o:spid="_x0000_s1026" type="#_x0000_t75" style="position:absolute;margin-left:93.75pt;margin-top:46.4pt;width:3.3pt;height:15.9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">
                <v:imagedata r:id="rId163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018905</wp:posOffset>
                </wp:positionH>
                <wp:positionV relativeFrom="paragraph">
                  <wp:posOffset>624770</wp:posOffset>
                </wp:positionV>
                <wp:extent cx="115560" cy="154080"/>
                <wp:effectExtent l="57150" t="38100" r="56515" b="55880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1155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03DB9E" id="Ink 1028" o:spid="_x0000_s1026" type="#_x0000_t75" style="position:absolute;margin-left:79.1pt;margin-top:48.4pt;width:11.5pt;height:14.1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">
                <v:imagedata r:id="rId164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792105</wp:posOffset>
                </wp:positionH>
                <wp:positionV relativeFrom="paragraph">
                  <wp:posOffset>626570</wp:posOffset>
                </wp:positionV>
                <wp:extent cx="152280" cy="152640"/>
                <wp:effectExtent l="57150" t="57150" r="38735" b="57150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152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43D633" id="Ink 1027" o:spid="_x0000_s1026" type="#_x0000_t75" style="position:absolute;margin-left:61.2pt;margin-top:48.2pt;width:14.05pt;height:14.3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">
                <v:imagedata r:id="rId164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646305</wp:posOffset>
                </wp:positionH>
                <wp:positionV relativeFrom="paragraph">
                  <wp:posOffset>646010</wp:posOffset>
                </wp:positionV>
                <wp:extent cx="109800" cy="136440"/>
                <wp:effectExtent l="38100" t="38100" r="43180" b="5461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09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211F3B" id="Ink 1026" o:spid="_x0000_s1026" type="#_x0000_t75" style="position:absolute;margin-left:49.75pt;margin-top:49.95pt;width:10.45pt;height:12.8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">
                <v:imagedata r:id="rId164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412665</wp:posOffset>
                </wp:positionH>
                <wp:positionV relativeFrom="paragraph">
                  <wp:posOffset>674810</wp:posOffset>
                </wp:positionV>
                <wp:extent cx="160200" cy="115200"/>
                <wp:effectExtent l="57150" t="38100" r="49530" b="37465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602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DA20E" id="Ink 1025" o:spid="_x0000_s1026" type="#_x0000_t75" style="position:absolute;margin-left:31.65pt;margin-top:52.25pt;width:14.65pt;height:10.9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">
                <v:imagedata r:id="rId164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847265</wp:posOffset>
                </wp:positionH>
                <wp:positionV relativeFrom="paragraph">
                  <wp:posOffset>233090</wp:posOffset>
                </wp:positionV>
                <wp:extent cx="81360" cy="204480"/>
                <wp:effectExtent l="57150" t="57150" r="33020" b="62230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813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4943" id="Ink 1024" o:spid="_x0000_s1026" type="#_x0000_t75" style="position:absolute;margin-left:144.3pt;margin-top:17.2pt;width:8.75pt;height:18.4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">
                <v:imagedata r:id="rId164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1731345</wp:posOffset>
                </wp:positionH>
                <wp:positionV relativeFrom="paragraph">
                  <wp:posOffset>238130</wp:posOffset>
                </wp:positionV>
                <wp:extent cx="91080" cy="179640"/>
                <wp:effectExtent l="57150" t="57150" r="42545" b="49530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9108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73574" id="Ink 1023" o:spid="_x0000_s1026" type="#_x0000_t75" style="position:absolute;margin-left:135.35pt;margin-top:17.6pt;width:9.35pt;height:16.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">
                <v:imagedata r:id="rId165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1627665</wp:posOffset>
                </wp:positionH>
                <wp:positionV relativeFrom="paragraph">
                  <wp:posOffset>322010</wp:posOffset>
                </wp:positionV>
                <wp:extent cx="90720" cy="37800"/>
                <wp:effectExtent l="38100" t="38100" r="43180" b="3873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9072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B52A58" id="Ink 1022" o:spid="_x0000_s1026" type="#_x0000_t75" style="position:absolute;margin-left:127.2pt;margin-top:24.8pt;width:8.7pt;height:4.4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">
                <v:imagedata r:id="rId165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1664025</wp:posOffset>
                </wp:positionH>
                <wp:positionV relativeFrom="paragraph">
                  <wp:posOffset>253970</wp:posOffset>
                </wp:positionV>
                <wp:extent cx="9000" cy="151560"/>
                <wp:effectExtent l="38100" t="38100" r="48260" b="3937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9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65275" id="Ink 1021" o:spid="_x0000_s1026" type="#_x0000_t75" style="position:absolute;margin-left:129.95pt;margin-top:19.1pt;width:2.75pt;height:13.8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">
                <v:imagedata r:id="rId165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1489425</wp:posOffset>
                </wp:positionH>
                <wp:positionV relativeFrom="paragraph">
                  <wp:posOffset>259730</wp:posOffset>
                </wp:positionV>
                <wp:extent cx="97920" cy="174600"/>
                <wp:effectExtent l="57150" t="57150" r="35560" b="5461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979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9FF36" id="Ink 1020" o:spid="_x0000_s1026" type="#_x0000_t75" style="position:absolute;margin-left:116.15pt;margin-top:19.3pt;width:9.8pt;height:16.1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">
                <v:imagedata r:id="rId165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368825</wp:posOffset>
                </wp:positionH>
                <wp:positionV relativeFrom="paragraph">
                  <wp:posOffset>237050</wp:posOffset>
                </wp:positionV>
                <wp:extent cx="91080" cy="192240"/>
                <wp:effectExtent l="57150" t="57150" r="42545" b="55880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910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52A53" id="Ink 1019" o:spid="_x0000_s1026" type="#_x0000_t75" style="position:absolute;margin-left:106.65pt;margin-top:17.5pt;width:9.5pt;height:17.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">
                <v:imagedata r:id="rId165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201065</wp:posOffset>
                </wp:positionH>
                <wp:positionV relativeFrom="paragraph">
                  <wp:posOffset>383210</wp:posOffset>
                </wp:positionV>
                <wp:extent cx="75960" cy="21960"/>
                <wp:effectExtent l="38100" t="38100" r="57785" b="35560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759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43B6EE" id="Ink 1018" o:spid="_x0000_s1026" type="#_x0000_t75" style="position:absolute;margin-left:93.6pt;margin-top:29.55pt;width:7.95pt;height:3.5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">
                <v:imagedata r:id="rId166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1203945</wp:posOffset>
                </wp:positionH>
                <wp:positionV relativeFrom="paragraph">
                  <wp:posOffset>324530</wp:posOffset>
                </wp:positionV>
                <wp:extent cx="91080" cy="10080"/>
                <wp:effectExtent l="38100" t="38100" r="42545" b="47625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91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FF1A8" id="Ink 1017" o:spid="_x0000_s1026" type="#_x0000_t75" style="position:absolute;margin-left:94.1pt;margin-top:24.3pt;width:8.9pt;height:2.8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">
                <v:imagedata r:id="rId166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045905</wp:posOffset>
                </wp:positionH>
                <wp:positionV relativeFrom="paragraph">
                  <wp:posOffset>241010</wp:posOffset>
                </wp:positionV>
                <wp:extent cx="97200" cy="92520"/>
                <wp:effectExtent l="57150" t="57150" r="17145" b="6032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972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6A357" id="Ink 1016" o:spid="_x0000_s1026" type="#_x0000_t75" style="position:absolute;margin-left:81.45pt;margin-top:17.85pt;width:9.65pt;height:9.6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">
                <v:imagedata r:id="rId1664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037265</wp:posOffset>
                </wp:positionH>
                <wp:positionV relativeFrom="paragraph">
                  <wp:posOffset>253970</wp:posOffset>
                </wp:positionV>
                <wp:extent cx="18000" cy="164160"/>
                <wp:effectExtent l="38100" t="38100" r="39370" b="4572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80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D4EE4" id="Ink 1015" o:spid="_x0000_s1026" type="#_x0000_t75" style="position:absolute;margin-left:80.9pt;margin-top:19.25pt;width:3.15pt;height:14.9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">
                <v:imagedata r:id="rId1666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838905</wp:posOffset>
                </wp:positionH>
                <wp:positionV relativeFrom="paragraph">
                  <wp:posOffset>261530</wp:posOffset>
                </wp:positionV>
                <wp:extent cx="129240" cy="157320"/>
                <wp:effectExtent l="57150" t="38100" r="61595" b="52705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292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3B4B2" id="Ink 1014" o:spid="_x0000_s1026" type="#_x0000_t75" style="position:absolute;margin-left:64.9pt;margin-top:19.9pt;width:12.55pt;height:14.3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">
                <v:imagedata r:id="rId1668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634425</wp:posOffset>
                </wp:positionH>
                <wp:positionV relativeFrom="paragraph">
                  <wp:posOffset>258290</wp:posOffset>
                </wp:positionV>
                <wp:extent cx="153000" cy="150840"/>
                <wp:effectExtent l="57150" t="57150" r="57150" b="5905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5300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EB34B0" id="Ink 1013" o:spid="_x0000_s1026" type="#_x0000_t75" style="position:absolute;margin-left:48.8pt;margin-top:19.2pt;width:14.3pt;height:14.2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">
                <v:imagedata r:id="rId1670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474585</wp:posOffset>
                </wp:positionH>
                <wp:positionV relativeFrom="paragraph">
                  <wp:posOffset>254330</wp:posOffset>
                </wp:positionV>
                <wp:extent cx="114480" cy="151920"/>
                <wp:effectExtent l="57150" t="38100" r="57150" b="38735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144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79EB9" id="Ink 1012" o:spid="_x0000_s1026" type="#_x0000_t75" style="position:absolute;margin-left:36.2pt;margin-top:19.3pt;width:10.95pt;height:13.8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">
                <v:imagedata r:id="rId1672" o:title=""/>
              </v:shape>
            </w:pict>
          </mc:Fallback>
        </mc:AlternateContent>
      </w:r>
      <w:r w:rsidR="008E2177">
        <w:rPr>
          <w:noProof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230505</wp:posOffset>
                </wp:positionH>
                <wp:positionV relativeFrom="paragraph">
                  <wp:posOffset>285650</wp:posOffset>
                </wp:positionV>
                <wp:extent cx="184320" cy="142200"/>
                <wp:effectExtent l="38100" t="38100" r="44450" b="48895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843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9D1BD3" id="Ink 1011" o:spid="_x0000_s1026" type="#_x0000_t75" style="position:absolute;margin-left:17.2pt;margin-top:21.55pt;width:16.35pt;height:13.3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">
                <v:imagedata r:id="rId1674" o:title=""/>
              </v:shape>
            </w:pict>
          </mc:Fallback>
        </mc:AlternateContent>
      </w:r>
      <w:r w:rsidR="00B821F9">
        <w:tab/>
      </w:r>
    </w:p>
    <w:sectPr w:rsidR="00BF7B37" w:rsidSect="007C68C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446D8" w:rsidRDefault="003446D8" w:rsidP="00A629A0">
      <w:pPr>
        <w:spacing w:after="0" w:line="240" w:lineRule="auto"/>
      </w:pPr>
      <w:r>
        <w:separator/>
      </w:r>
    </w:p>
  </w:endnote>
  <w:endnote w:type="continuationSeparator" w:id="0">
    <w:p w:rsidR="003446D8" w:rsidRDefault="003446D8" w:rsidP="00A629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opperplate Gothic Light">
    <w:panose1 w:val="020E05070202060204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446D8" w:rsidRDefault="003446D8" w:rsidP="00A629A0">
      <w:pPr>
        <w:spacing w:after="0" w:line="240" w:lineRule="auto"/>
      </w:pPr>
      <w:r>
        <w:separator/>
      </w:r>
    </w:p>
  </w:footnote>
  <w:footnote w:type="continuationSeparator" w:id="0">
    <w:p w:rsidR="003446D8" w:rsidRDefault="003446D8" w:rsidP="00A629A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59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68CF"/>
    <w:rsid w:val="002A2473"/>
    <w:rsid w:val="003446D8"/>
    <w:rsid w:val="00415159"/>
    <w:rsid w:val="004E42A1"/>
    <w:rsid w:val="006A3C5A"/>
    <w:rsid w:val="007C68CF"/>
    <w:rsid w:val="008E2177"/>
    <w:rsid w:val="00991A00"/>
    <w:rsid w:val="00A629A0"/>
    <w:rsid w:val="00AC6759"/>
    <w:rsid w:val="00B821F9"/>
    <w:rsid w:val="00BF7B37"/>
    <w:rsid w:val="00C52448"/>
    <w:rsid w:val="00C92472"/>
    <w:rsid w:val="00DA6379"/>
    <w:rsid w:val="00DD0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E7EE284-5A31-4F7D-900A-87C12662C9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 Math" w:eastAsiaTheme="minorHAnsi" w:hAnsi="Cambria Math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68CF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C68C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68CF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7C68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A629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29A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A629A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29A0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1.emf"/><Relationship Id="rId21" Type="http://schemas.openxmlformats.org/officeDocument/2006/relationships/image" Target="media/image9.emf"/><Relationship Id="rId170" Type="http://schemas.openxmlformats.org/officeDocument/2006/relationships/customXml" Target="ink/ink80.xml"/><Relationship Id="rId268" Type="http://schemas.openxmlformats.org/officeDocument/2006/relationships/image" Target="media/image134.emf"/><Relationship Id="rId475" Type="http://schemas.openxmlformats.org/officeDocument/2006/relationships/customXml" Target="ink/ink232.xml"/><Relationship Id="rId682" Type="http://schemas.openxmlformats.org/officeDocument/2006/relationships/image" Target="media/image342.emf"/><Relationship Id="rId128" Type="http://schemas.openxmlformats.org/officeDocument/2006/relationships/customXml" Target="ink/ink59.xml"/><Relationship Id="rId335" Type="http://schemas.openxmlformats.org/officeDocument/2006/relationships/customXml" Target="ink/ink162.xml"/><Relationship Id="rId542" Type="http://schemas.openxmlformats.org/officeDocument/2006/relationships/image" Target="media/image271.emf"/><Relationship Id="rId987" Type="http://schemas.openxmlformats.org/officeDocument/2006/relationships/customXml" Target="ink/ink481.xml"/><Relationship Id="rId1172" Type="http://schemas.openxmlformats.org/officeDocument/2006/relationships/image" Target="media/image586.emf"/><Relationship Id="rId402" Type="http://schemas.openxmlformats.org/officeDocument/2006/relationships/image" Target="media/image201.emf"/><Relationship Id="rId847" Type="http://schemas.openxmlformats.org/officeDocument/2006/relationships/customXml" Target="ink/ink411.xml"/><Relationship Id="rId1032" Type="http://schemas.openxmlformats.org/officeDocument/2006/relationships/image" Target="media/image516.emf"/><Relationship Id="rId1477" Type="http://schemas.openxmlformats.org/officeDocument/2006/relationships/customXml" Target="ink/ink725.xml"/><Relationship Id="rId707" Type="http://schemas.openxmlformats.org/officeDocument/2006/relationships/customXml" Target="ink/ink345.xml"/><Relationship Id="rId914" Type="http://schemas.openxmlformats.org/officeDocument/2006/relationships/image" Target="media/image457.emf"/><Relationship Id="rId1337" Type="http://schemas.openxmlformats.org/officeDocument/2006/relationships/customXml" Target="ink/ink655.xml"/><Relationship Id="rId1544" Type="http://schemas.openxmlformats.org/officeDocument/2006/relationships/image" Target="media/image772.emf"/><Relationship Id="rId43" Type="http://schemas.openxmlformats.org/officeDocument/2006/relationships/image" Target="media/image20.emf"/><Relationship Id="rId1404" Type="http://schemas.openxmlformats.org/officeDocument/2006/relationships/image" Target="media/image702.emf"/><Relationship Id="rId1611" Type="http://schemas.openxmlformats.org/officeDocument/2006/relationships/customXml" Target="ink/ink792.xml"/><Relationship Id="rId192" Type="http://schemas.openxmlformats.org/officeDocument/2006/relationships/image" Target="media/image96.emf"/><Relationship Id="rId497" Type="http://schemas.openxmlformats.org/officeDocument/2006/relationships/customXml" Target="ink/ink243.xml"/><Relationship Id="rId357" Type="http://schemas.openxmlformats.org/officeDocument/2006/relationships/customXml" Target="ink/ink173.xml"/><Relationship Id="rId1194" Type="http://schemas.openxmlformats.org/officeDocument/2006/relationships/image" Target="media/image597.emf"/><Relationship Id="rId217" Type="http://schemas.openxmlformats.org/officeDocument/2006/relationships/customXml" Target="ink/ink103.xml"/><Relationship Id="rId564" Type="http://schemas.openxmlformats.org/officeDocument/2006/relationships/image" Target="media/image282.emf"/><Relationship Id="rId771" Type="http://schemas.openxmlformats.org/officeDocument/2006/relationships/image" Target="media/image385.emf"/><Relationship Id="rId869" Type="http://schemas.openxmlformats.org/officeDocument/2006/relationships/customXml" Target="ink/ink422.xml"/><Relationship Id="rId1499" Type="http://schemas.openxmlformats.org/officeDocument/2006/relationships/customXml" Target="ink/ink736.xml"/><Relationship Id="rId424" Type="http://schemas.openxmlformats.org/officeDocument/2006/relationships/image" Target="media/image212.emf"/><Relationship Id="rId631" Type="http://schemas.openxmlformats.org/officeDocument/2006/relationships/customXml" Target="ink/ink307.xml"/><Relationship Id="rId729" Type="http://schemas.openxmlformats.org/officeDocument/2006/relationships/image" Target="media/image364.emf"/><Relationship Id="rId1054" Type="http://schemas.openxmlformats.org/officeDocument/2006/relationships/image" Target="media/image527.emf"/><Relationship Id="rId1261" Type="http://schemas.openxmlformats.org/officeDocument/2006/relationships/customXml" Target="ink/ink617.xml"/><Relationship Id="rId1359" Type="http://schemas.openxmlformats.org/officeDocument/2006/relationships/customXml" Target="ink/ink666.xml"/><Relationship Id="rId936" Type="http://schemas.openxmlformats.org/officeDocument/2006/relationships/image" Target="media/image468.emf"/><Relationship Id="rId1121" Type="http://schemas.openxmlformats.org/officeDocument/2006/relationships/customXml" Target="ink/ink547.xml"/><Relationship Id="rId1219" Type="http://schemas.openxmlformats.org/officeDocument/2006/relationships/customXml" Target="ink/ink596.xml"/><Relationship Id="rId1566" Type="http://schemas.openxmlformats.org/officeDocument/2006/relationships/image" Target="media/image783.emf"/><Relationship Id="rId65" Type="http://schemas.openxmlformats.org/officeDocument/2006/relationships/image" Target="media/image31.emf"/><Relationship Id="rId1426" Type="http://schemas.openxmlformats.org/officeDocument/2006/relationships/image" Target="media/image713.emf"/><Relationship Id="rId1633" Type="http://schemas.openxmlformats.org/officeDocument/2006/relationships/customXml" Target="ink/ink803.xml"/><Relationship Id="rId281" Type="http://schemas.openxmlformats.org/officeDocument/2006/relationships/customXml" Target="ink/ink135.xml"/><Relationship Id="rId141" Type="http://schemas.openxmlformats.org/officeDocument/2006/relationships/image" Target="media/image70.emf"/><Relationship Id="rId379" Type="http://schemas.openxmlformats.org/officeDocument/2006/relationships/customXml" Target="ink/ink184.xml"/><Relationship Id="rId586" Type="http://schemas.openxmlformats.org/officeDocument/2006/relationships/image" Target="media/image293.emf"/><Relationship Id="rId793" Type="http://schemas.openxmlformats.org/officeDocument/2006/relationships/customXml" Target="ink/ink384.xml"/><Relationship Id="rId7" Type="http://schemas.openxmlformats.org/officeDocument/2006/relationships/image" Target="media/image2.png"/><Relationship Id="rId239" Type="http://schemas.openxmlformats.org/officeDocument/2006/relationships/customXml" Target="ink/ink114.xml"/><Relationship Id="rId446" Type="http://schemas.openxmlformats.org/officeDocument/2006/relationships/image" Target="media/image223.emf"/><Relationship Id="rId653" Type="http://schemas.openxmlformats.org/officeDocument/2006/relationships/customXml" Target="ink/ink318.xml"/><Relationship Id="rId1076" Type="http://schemas.openxmlformats.org/officeDocument/2006/relationships/image" Target="media/image538.emf"/><Relationship Id="rId1283" Type="http://schemas.openxmlformats.org/officeDocument/2006/relationships/customXml" Target="ink/ink628.xml"/><Relationship Id="rId1490" Type="http://schemas.openxmlformats.org/officeDocument/2006/relationships/image" Target="media/image745.emf"/><Relationship Id="rId306" Type="http://schemas.openxmlformats.org/officeDocument/2006/relationships/image" Target="media/image153.emf"/><Relationship Id="rId860" Type="http://schemas.openxmlformats.org/officeDocument/2006/relationships/image" Target="media/image430.emf"/><Relationship Id="rId958" Type="http://schemas.openxmlformats.org/officeDocument/2006/relationships/image" Target="media/image479.emf"/><Relationship Id="rId1143" Type="http://schemas.openxmlformats.org/officeDocument/2006/relationships/customXml" Target="ink/ink558.xml"/><Relationship Id="rId1588" Type="http://schemas.openxmlformats.org/officeDocument/2006/relationships/image" Target="media/image794.emf"/><Relationship Id="rId87" Type="http://schemas.openxmlformats.org/officeDocument/2006/relationships/image" Target="media/image42.emf"/><Relationship Id="rId513" Type="http://schemas.openxmlformats.org/officeDocument/2006/relationships/customXml" Target="ink/ink251.xml"/><Relationship Id="rId720" Type="http://schemas.openxmlformats.org/officeDocument/2006/relationships/customXml" Target="ink/ink350.xml"/><Relationship Id="rId818" Type="http://schemas.openxmlformats.org/officeDocument/2006/relationships/image" Target="media/image409.emf"/><Relationship Id="rId1350" Type="http://schemas.openxmlformats.org/officeDocument/2006/relationships/image" Target="media/image675.emf"/><Relationship Id="rId1448" Type="http://schemas.openxmlformats.org/officeDocument/2006/relationships/image" Target="media/image724.emf"/><Relationship Id="rId1655" Type="http://schemas.openxmlformats.org/officeDocument/2006/relationships/customXml" Target="ink/ink814.xml"/><Relationship Id="rId1003" Type="http://schemas.openxmlformats.org/officeDocument/2006/relationships/customXml" Target="ink/ink489.xml"/><Relationship Id="rId1210" Type="http://schemas.openxmlformats.org/officeDocument/2006/relationships/image" Target="media/image605.emf"/><Relationship Id="rId1308" Type="http://schemas.openxmlformats.org/officeDocument/2006/relationships/image" Target="media/image654.emf"/><Relationship Id="rId1515" Type="http://schemas.openxmlformats.org/officeDocument/2006/relationships/customXml" Target="ink/ink744.xml"/><Relationship Id="rId14" Type="http://schemas.openxmlformats.org/officeDocument/2006/relationships/customXml" Target="ink/ink3.xml"/><Relationship Id="rId98" Type="http://schemas.openxmlformats.org/officeDocument/2006/relationships/customXml" Target="ink/ink44.xml"/><Relationship Id="rId163" Type="http://schemas.openxmlformats.org/officeDocument/2006/relationships/image" Target="media/image81.emf"/><Relationship Id="rId370" Type="http://schemas.openxmlformats.org/officeDocument/2006/relationships/image" Target="media/image185.emf"/><Relationship Id="rId829" Type="http://schemas.openxmlformats.org/officeDocument/2006/relationships/customXml" Target="ink/ink402.xml"/><Relationship Id="rId1014" Type="http://schemas.openxmlformats.org/officeDocument/2006/relationships/image" Target="media/image507.emf"/><Relationship Id="rId1221" Type="http://schemas.openxmlformats.org/officeDocument/2006/relationships/customXml" Target="ink/ink597.xml"/><Relationship Id="rId1666" Type="http://schemas.openxmlformats.org/officeDocument/2006/relationships/image" Target="media/image833.emf"/><Relationship Id="rId230" Type="http://schemas.openxmlformats.org/officeDocument/2006/relationships/image" Target="media/image115.emf"/><Relationship Id="rId468" Type="http://schemas.openxmlformats.org/officeDocument/2006/relationships/image" Target="media/image234.emf"/><Relationship Id="rId675" Type="http://schemas.openxmlformats.org/officeDocument/2006/relationships/customXml" Target="ink/ink329.xml"/><Relationship Id="rId882" Type="http://schemas.openxmlformats.org/officeDocument/2006/relationships/image" Target="media/image441.emf"/><Relationship Id="rId1098" Type="http://schemas.openxmlformats.org/officeDocument/2006/relationships/image" Target="media/image549.emf"/><Relationship Id="rId1319" Type="http://schemas.openxmlformats.org/officeDocument/2006/relationships/customXml" Target="ink/ink646.xml"/><Relationship Id="rId1526" Type="http://schemas.openxmlformats.org/officeDocument/2006/relationships/image" Target="media/image763.emf"/><Relationship Id="rId25" Type="http://schemas.openxmlformats.org/officeDocument/2006/relationships/image" Target="media/image11.emf"/><Relationship Id="rId328" Type="http://schemas.openxmlformats.org/officeDocument/2006/relationships/image" Target="media/image164.emf"/><Relationship Id="rId535" Type="http://schemas.openxmlformats.org/officeDocument/2006/relationships/customXml" Target="ink/ink262.xml"/><Relationship Id="rId742" Type="http://schemas.openxmlformats.org/officeDocument/2006/relationships/customXml" Target="ink/ink361.xml"/><Relationship Id="rId1165" Type="http://schemas.openxmlformats.org/officeDocument/2006/relationships/customXml" Target="ink/ink569.xml"/><Relationship Id="rId1372" Type="http://schemas.openxmlformats.org/officeDocument/2006/relationships/image" Target="media/image686.emf"/><Relationship Id="rId174" Type="http://schemas.openxmlformats.org/officeDocument/2006/relationships/customXml" Target="ink/ink82.xml"/><Relationship Id="rId381" Type="http://schemas.openxmlformats.org/officeDocument/2006/relationships/customXml" Target="ink/ink185.xml"/><Relationship Id="rId602" Type="http://schemas.openxmlformats.org/officeDocument/2006/relationships/image" Target="media/image302.jpeg"/><Relationship Id="rId1025" Type="http://schemas.openxmlformats.org/officeDocument/2006/relationships/customXml" Target="ink/ink500.xml"/><Relationship Id="rId1232" Type="http://schemas.openxmlformats.org/officeDocument/2006/relationships/image" Target="media/image616.emf"/><Relationship Id="rId241" Type="http://schemas.openxmlformats.org/officeDocument/2006/relationships/customXml" Target="ink/ink115.xml"/><Relationship Id="rId479" Type="http://schemas.openxmlformats.org/officeDocument/2006/relationships/customXml" Target="ink/ink234.xml"/><Relationship Id="rId686" Type="http://schemas.openxmlformats.org/officeDocument/2006/relationships/image" Target="media/image344.emf"/><Relationship Id="rId893" Type="http://schemas.openxmlformats.org/officeDocument/2006/relationships/customXml" Target="ink/ink434.xml"/><Relationship Id="rId907" Type="http://schemas.openxmlformats.org/officeDocument/2006/relationships/customXml" Target="ink/ink441.xml"/><Relationship Id="rId1537" Type="http://schemas.openxmlformats.org/officeDocument/2006/relationships/customXml" Target="ink/ink755.xml"/><Relationship Id="rId36" Type="http://schemas.openxmlformats.org/officeDocument/2006/relationships/customXml" Target="ink/ink14.xml"/><Relationship Id="rId339" Type="http://schemas.openxmlformats.org/officeDocument/2006/relationships/customXml" Target="ink/ink164.xml"/><Relationship Id="rId546" Type="http://schemas.openxmlformats.org/officeDocument/2006/relationships/image" Target="media/image273.emf"/><Relationship Id="rId753" Type="http://schemas.openxmlformats.org/officeDocument/2006/relationships/oleObject" Target="embeddings/oleObject8.bin"/><Relationship Id="rId1176" Type="http://schemas.openxmlformats.org/officeDocument/2006/relationships/image" Target="media/image588.emf"/><Relationship Id="rId1383" Type="http://schemas.openxmlformats.org/officeDocument/2006/relationships/customXml" Target="ink/ink678.xml"/><Relationship Id="rId1604" Type="http://schemas.openxmlformats.org/officeDocument/2006/relationships/image" Target="media/image802.emf"/><Relationship Id="rId101" Type="http://schemas.openxmlformats.org/officeDocument/2006/relationships/image" Target="media/image50.emf"/><Relationship Id="rId185" Type="http://schemas.openxmlformats.org/officeDocument/2006/relationships/customXml" Target="ink/ink87.xml"/><Relationship Id="rId406" Type="http://schemas.openxmlformats.org/officeDocument/2006/relationships/image" Target="media/image203.emf"/><Relationship Id="rId960" Type="http://schemas.openxmlformats.org/officeDocument/2006/relationships/image" Target="media/image480.emf"/><Relationship Id="rId1036" Type="http://schemas.openxmlformats.org/officeDocument/2006/relationships/image" Target="media/image518.emf"/><Relationship Id="rId1243" Type="http://schemas.openxmlformats.org/officeDocument/2006/relationships/customXml" Target="ink/ink608.xml"/><Relationship Id="rId1590" Type="http://schemas.openxmlformats.org/officeDocument/2006/relationships/image" Target="media/image795.emf"/><Relationship Id="rId392" Type="http://schemas.openxmlformats.org/officeDocument/2006/relationships/image" Target="media/image196.emf"/><Relationship Id="rId613" Type="http://schemas.openxmlformats.org/officeDocument/2006/relationships/customXml" Target="ink/ink298.xml"/><Relationship Id="rId697" Type="http://schemas.openxmlformats.org/officeDocument/2006/relationships/customXml" Target="ink/ink340.xml"/><Relationship Id="rId820" Type="http://schemas.openxmlformats.org/officeDocument/2006/relationships/image" Target="media/image410.emf"/><Relationship Id="rId918" Type="http://schemas.openxmlformats.org/officeDocument/2006/relationships/image" Target="media/image459.emf"/><Relationship Id="rId1450" Type="http://schemas.openxmlformats.org/officeDocument/2006/relationships/image" Target="media/image725.emf"/><Relationship Id="rId1548" Type="http://schemas.openxmlformats.org/officeDocument/2006/relationships/image" Target="media/image774.emf"/><Relationship Id="rId252" Type="http://schemas.openxmlformats.org/officeDocument/2006/relationships/image" Target="media/image126.emf"/><Relationship Id="rId1103" Type="http://schemas.openxmlformats.org/officeDocument/2006/relationships/customXml" Target="ink/ink538.xml"/><Relationship Id="rId1187" Type="http://schemas.openxmlformats.org/officeDocument/2006/relationships/customXml" Target="ink/ink580.xml"/><Relationship Id="rId1310" Type="http://schemas.openxmlformats.org/officeDocument/2006/relationships/image" Target="media/image655.emf"/><Relationship Id="rId1408" Type="http://schemas.openxmlformats.org/officeDocument/2006/relationships/image" Target="media/image704.emf"/><Relationship Id="rId47" Type="http://schemas.openxmlformats.org/officeDocument/2006/relationships/image" Target="media/image22.emf"/><Relationship Id="rId112" Type="http://schemas.openxmlformats.org/officeDocument/2006/relationships/customXml" Target="ink/ink51.xml"/><Relationship Id="rId557" Type="http://schemas.openxmlformats.org/officeDocument/2006/relationships/customXml" Target="ink/ink273.xml"/><Relationship Id="rId764" Type="http://schemas.openxmlformats.org/officeDocument/2006/relationships/customXml" Target="ink/ink370.xml"/><Relationship Id="rId971" Type="http://schemas.openxmlformats.org/officeDocument/2006/relationships/customXml" Target="ink/ink473.xml"/><Relationship Id="rId1394" Type="http://schemas.openxmlformats.org/officeDocument/2006/relationships/image" Target="media/image697.emf"/><Relationship Id="rId1615" Type="http://schemas.openxmlformats.org/officeDocument/2006/relationships/customXml" Target="ink/ink794.xml"/><Relationship Id="rId196" Type="http://schemas.openxmlformats.org/officeDocument/2006/relationships/image" Target="media/image98.emf"/><Relationship Id="rId417" Type="http://schemas.openxmlformats.org/officeDocument/2006/relationships/customXml" Target="ink/ink203.xml"/><Relationship Id="rId624" Type="http://schemas.openxmlformats.org/officeDocument/2006/relationships/image" Target="media/image313.emf"/><Relationship Id="rId831" Type="http://schemas.openxmlformats.org/officeDocument/2006/relationships/customXml" Target="ink/ink403.xml"/><Relationship Id="rId1047" Type="http://schemas.openxmlformats.org/officeDocument/2006/relationships/customXml" Target="ink/ink511.xml"/><Relationship Id="rId1254" Type="http://schemas.openxmlformats.org/officeDocument/2006/relationships/image" Target="media/image627.emf"/><Relationship Id="rId1461" Type="http://schemas.openxmlformats.org/officeDocument/2006/relationships/customXml" Target="ink/ink717.xml"/><Relationship Id="rId263" Type="http://schemas.openxmlformats.org/officeDocument/2006/relationships/customXml" Target="ink/ink126.xml"/><Relationship Id="rId470" Type="http://schemas.openxmlformats.org/officeDocument/2006/relationships/image" Target="media/image235.emf"/><Relationship Id="rId929" Type="http://schemas.openxmlformats.org/officeDocument/2006/relationships/customXml" Target="ink/ink452.xml"/><Relationship Id="rId1114" Type="http://schemas.openxmlformats.org/officeDocument/2006/relationships/image" Target="media/image557.emf"/><Relationship Id="rId1321" Type="http://schemas.openxmlformats.org/officeDocument/2006/relationships/customXml" Target="ink/ink647.xml"/><Relationship Id="rId1559" Type="http://schemas.openxmlformats.org/officeDocument/2006/relationships/customXml" Target="ink/ink766.xml"/><Relationship Id="rId58" Type="http://schemas.openxmlformats.org/officeDocument/2006/relationships/customXml" Target="ink/ink25.xml"/><Relationship Id="rId123" Type="http://schemas.openxmlformats.org/officeDocument/2006/relationships/image" Target="media/image61.emf"/><Relationship Id="rId330" Type="http://schemas.openxmlformats.org/officeDocument/2006/relationships/image" Target="media/image165.emf"/><Relationship Id="rId568" Type="http://schemas.openxmlformats.org/officeDocument/2006/relationships/image" Target="media/image284.emf"/><Relationship Id="rId775" Type="http://schemas.openxmlformats.org/officeDocument/2006/relationships/image" Target="media/image387.emf"/><Relationship Id="rId982" Type="http://schemas.openxmlformats.org/officeDocument/2006/relationships/image" Target="media/image491.emf"/><Relationship Id="rId1198" Type="http://schemas.openxmlformats.org/officeDocument/2006/relationships/image" Target="media/image599.emf"/><Relationship Id="rId1419" Type="http://schemas.openxmlformats.org/officeDocument/2006/relationships/customXml" Target="ink/ink696.xml"/><Relationship Id="rId1626" Type="http://schemas.openxmlformats.org/officeDocument/2006/relationships/image" Target="media/image813.emf"/><Relationship Id="rId428" Type="http://schemas.openxmlformats.org/officeDocument/2006/relationships/image" Target="media/image214.emf"/><Relationship Id="rId635" Type="http://schemas.openxmlformats.org/officeDocument/2006/relationships/customXml" Target="ink/ink309.xml"/><Relationship Id="rId842" Type="http://schemas.openxmlformats.org/officeDocument/2006/relationships/image" Target="media/image421.emf"/><Relationship Id="rId1058" Type="http://schemas.openxmlformats.org/officeDocument/2006/relationships/image" Target="media/image529.emf"/><Relationship Id="rId1265" Type="http://schemas.openxmlformats.org/officeDocument/2006/relationships/customXml" Target="ink/ink619.xml"/><Relationship Id="rId1472" Type="http://schemas.openxmlformats.org/officeDocument/2006/relationships/image" Target="media/image736.emf"/><Relationship Id="rId274" Type="http://schemas.openxmlformats.org/officeDocument/2006/relationships/image" Target="media/image137.emf"/><Relationship Id="rId481" Type="http://schemas.openxmlformats.org/officeDocument/2006/relationships/customXml" Target="ink/ink235.xml"/><Relationship Id="rId702" Type="http://schemas.openxmlformats.org/officeDocument/2006/relationships/image" Target="media/image352.emf"/><Relationship Id="rId1125" Type="http://schemas.openxmlformats.org/officeDocument/2006/relationships/customXml" Target="ink/ink549.xml"/><Relationship Id="rId1332" Type="http://schemas.openxmlformats.org/officeDocument/2006/relationships/image" Target="media/image666.emf"/><Relationship Id="rId69" Type="http://schemas.openxmlformats.org/officeDocument/2006/relationships/image" Target="media/image33.emf"/><Relationship Id="rId134" Type="http://schemas.openxmlformats.org/officeDocument/2006/relationships/customXml" Target="ink/ink62.xml"/><Relationship Id="rId579" Type="http://schemas.openxmlformats.org/officeDocument/2006/relationships/customXml" Target="ink/ink284.xml"/><Relationship Id="rId786" Type="http://schemas.openxmlformats.org/officeDocument/2006/relationships/image" Target="media/image393.emf"/><Relationship Id="rId993" Type="http://schemas.openxmlformats.org/officeDocument/2006/relationships/customXml" Target="ink/ink484.xml"/><Relationship Id="rId1637" Type="http://schemas.openxmlformats.org/officeDocument/2006/relationships/customXml" Target="ink/ink805.xml"/><Relationship Id="rId341" Type="http://schemas.openxmlformats.org/officeDocument/2006/relationships/customXml" Target="ink/ink165.xml"/><Relationship Id="rId439" Type="http://schemas.openxmlformats.org/officeDocument/2006/relationships/customXml" Target="ink/ink214.xml"/><Relationship Id="rId646" Type="http://schemas.openxmlformats.org/officeDocument/2006/relationships/image" Target="media/image324.emf"/><Relationship Id="rId1069" Type="http://schemas.openxmlformats.org/officeDocument/2006/relationships/customXml" Target="ink/ink522.xml"/><Relationship Id="rId1276" Type="http://schemas.openxmlformats.org/officeDocument/2006/relationships/image" Target="media/image638.emf"/><Relationship Id="rId1483" Type="http://schemas.openxmlformats.org/officeDocument/2006/relationships/customXml" Target="ink/ink728.xml"/><Relationship Id="rId201" Type="http://schemas.openxmlformats.org/officeDocument/2006/relationships/customXml" Target="ink/ink95.xml"/><Relationship Id="rId285" Type="http://schemas.openxmlformats.org/officeDocument/2006/relationships/customXml" Target="ink/ink137.xml"/><Relationship Id="rId506" Type="http://schemas.openxmlformats.org/officeDocument/2006/relationships/image" Target="media/image253.emf"/><Relationship Id="rId853" Type="http://schemas.openxmlformats.org/officeDocument/2006/relationships/customXml" Target="ink/ink414.xml"/><Relationship Id="rId1136" Type="http://schemas.openxmlformats.org/officeDocument/2006/relationships/image" Target="media/image568.emf"/><Relationship Id="rId492" Type="http://schemas.openxmlformats.org/officeDocument/2006/relationships/image" Target="media/image246.emf"/><Relationship Id="rId713" Type="http://schemas.openxmlformats.org/officeDocument/2006/relationships/customXml" Target="ink/ink348.xml"/><Relationship Id="rId797" Type="http://schemas.openxmlformats.org/officeDocument/2006/relationships/customXml" Target="ink/ink386.xml"/><Relationship Id="rId920" Type="http://schemas.openxmlformats.org/officeDocument/2006/relationships/image" Target="media/image460.emf"/><Relationship Id="rId1343" Type="http://schemas.openxmlformats.org/officeDocument/2006/relationships/customXml" Target="ink/ink658.xml"/><Relationship Id="rId1550" Type="http://schemas.openxmlformats.org/officeDocument/2006/relationships/image" Target="media/image775.emf"/><Relationship Id="rId1648" Type="http://schemas.openxmlformats.org/officeDocument/2006/relationships/image" Target="media/image824.emf"/><Relationship Id="rId145" Type="http://schemas.openxmlformats.org/officeDocument/2006/relationships/image" Target="media/image72.emf"/><Relationship Id="rId352" Type="http://schemas.openxmlformats.org/officeDocument/2006/relationships/image" Target="media/image176.emf"/><Relationship Id="rId1203" Type="http://schemas.openxmlformats.org/officeDocument/2006/relationships/customXml" Target="ink/ink588.xml"/><Relationship Id="rId1287" Type="http://schemas.openxmlformats.org/officeDocument/2006/relationships/customXml" Target="ink/ink630.xml"/><Relationship Id="rId1410" Type="http://schemas.openxmlformats.org/officeDocument/2006/relationships/image" Target="media/image705.emf"/><Relationship Id="rId1508" Type="http://schemas.openxmlformats.org/officeDocument/2006/relationships/image" Target="media/image754.emf"/><Relationship Id="rId212" Type="http://schemas.openxmlformats.org/officeDocument/2006/relationships/image" Target="media/image106.emf"/><Relationship Id="rId657" Type="http://schemas.openxmlformats.org/officeDocument/2006/relationships/customXml" Target="ink/ink320.xml"/><Relationship Id="rId864" Type="http://schemas.openxmlformats.org/officeDocument/2006/relationships/image" Target="media/image432.emf"/><Relationship Id="rId1494" Type="http://schemas.openxmlformats.org/officeDocument/2006/relationships/image" Target="media/image747.emf"/><Relationship Id="rId296" Type="http://schemas.openxmlformats.org/officeDocument/2006/relationships/image" Target="media/image148.emf"/><Relationship Id="rId517" Type="http://schemas.openxmlformats.org/officeDocument/2006/relationships/customXml" Target="ink/ink253.xml"/><Relationship Id="rId724" Type="http://schemas.openxmlformats.org/officeDocument/2006/relationships/customXml" Target="ink/ink352.xml"/><Relationship Id="rId931" Type="http://schemas.openxmlformats.org/officeDocument/2006/relationships/customXml" Target="ink/ink453.xml"/><Relationship Id="rId1147" Type="http://schemas.openxmlformats.org/officeDocument/2006/relationships/customXml" Target="ink/ink560.xml"/><Relationship Id="rId1354" Type="http://schemas.openxmlformats.org/officeDocument/2006/relationships/image" Target="media/image677.emf"/><Relationship Id="rId1561" Type="http://schemas.openxmlformats.org/officeDocument/2006/relationships/customXml" Target="ink/ink767.xml"/><Relationship Id="rId60" Type="http://schemas.openxmlformats.org/officeDocument/2006/relationships/customXml" Target="ink/ink26.xml"/><Relationship Id="rId156" Type="http://schemas.openxmlformats.org/officeDocument/2006/relationships/customXml" Target="ink/ink73.xml"/><Relationship Id="rId363" Type="http://schemas.openxmlformats.org/officeDocument/2006/relationships/customXml" Target="ink/ink176.xml"/><Relationship Id="rId570" Type="http://schemas.openxmlformats.org/officeDocument/2006/relationships/image" Target="media/image285.emf"/><Relationship Id="rId1007" Type="http://schemas.openxmlformats.org/officeDocument/2006/relationships/customXml" Target="ink/ink491.xml"/><Relationship Id="rId1214" Type="http://schemas.openxmlformats.org/officeDocument/2006/relationships/image" Target="media/image607.emf"/><Relationship Id="rId1421" Type="http://schemas.openxmlformats.org/officeDocument/2006/relationships/customXml" Target="ink/ink697.xml"/><Relationship Id="rId1659" Type="http://schemas.openxmlformats.org/officeDocument/2006/relationships/customXml" Target="ink/ink816.xml"/><Relationship Id="rId223" Type="http://schemas.openxmlformats.org/officeDocument/2006/relationships/customXml" Target="ink/ink106.xml"/><Relationship Id="rId430" Type="http://schemas.openxmlformats.org/officeDocument/2006/relationships/image" Target="media/image215.emf"/><Relationship Id="rId668" Type="http://schemas.openxmlformats.org/officeDocument/2006/relationships/image" Target="media/image335.emf"/><Relationship Id="rId875" Type="http://schemas.openxmlformats.org/officeDocument/2006/relationships/customXml" Target="ink/ink425.xml"/><Relationship Id="rId1060" Type="http://schemas.openxmlformats.org/officeDocument/2006/relationships/image" Target="media/image530.emf"/><Relationship Id="rId1298" Type="http://schemas.openxmlformats.org/officeDocument/2006/relationships/image" Target="media/image649.emf"/><Relationship Id="rId1519" Type="http://schemas.openxmlformats.org/officeDocument/2006/relationships/customXml" Target="ink/ink746.xml"/><Relationship Id="rId18" Type="http://schemas.openxmlformats.org/officeDocument/2006/relationships/customXml" Target="ink/ink5.xml"/><Relationship Id="rId528" Type="http://schemas.openxmlformats.org/officeDocument/2006/relationships/image" Target="media/image264.emf"/><Relationship Id="rId735" Type="http://schemas.openxmlformats.org/officeDocument/2006/relationships/image" Target="media/image367.emf"/><Relationship Id="rId942" Type="http://schemas.openxmlformats.org/officeDocument/2006/relationships/image" Target="media/image471.emf"/><Relationship Id="rId1158" Type="http://schemas.openxmlformats.org/officeDocument/2006/relationships/image" Target="media/image579.emf"/><Relationship Id="rId1365" Type="http://schemas.openxmlformats.org/officeDocument/2006/relationships/customXml" Target="ink/ink669.xml"/><Relationship Id="rId1572" Type="http://schemas.openxmlformats.org/officeDocument/2006/relationships/image" Target="media/image786.emf"/><Relationship Id="rId167" Type="http://schemas.openxmlformats.org/officeDocument/2006/relationships/image" Target="media/image83.emf"/><Relationship Id="rId374" Type="http://schemas.openxmlformats.org/officeDocument/2006/relationships/image" Target="media/image187.emf"/><Relationship Id="rId581" Type="http://schemas.openxmlformats.org/officeDocument/2006/relationships/customXml" Target="ink/ink285.xml"/><Relationship Id="rId1018" Type="http://schemas.openxmlformats.org/officeDocument/2006/relationships/image" Target="media/image509.emf"/><Relationship Id="rId1225" Type="http://schemas.openxmlformats.org/officeDocument/2006/relationships/customXml" Target="ink/ink599.xml"/><Relationship Id="rId1432" Type="http://schemas.openxmlformats.org/officeDocument/2006/relationships/image" Target="media/image716.emf"/><Relationship Id="rId71" Type="http://schemas.openxmlformats.org/officeDocument/2006/relationships/image" Target="media/image34.emf"/><Relationship Id="rId234" Type="http://schemas.openxmlformats.org/officeDocument/2006/relationships/image" Target="media/image117.emf"/><Relationship Id="rId679" Type="http://schemas.openxmlformats.org/officeDocument/2006/relationships/customXml" Target="ink/ink331.xml"/><Relationship Id="rId802" Type="http://schemas.openxmlformats.org/officeDocument/2006/relationships/image" Target="media/image401.emf"/><Relationship Id="rId886" Type="http://schemas.openxmlformats.org/officeDocument/2006/relationships/image" Target="media/image443.emf"/><Relationship Id="rId2" Type="http://schemas.openxmlformats.org/officeDocument/2006/relationships/settings" Target="settings.xml"/><Relationship Id="rId29" Type="http://schemas.openxmlformats.org/officeDocument/2006/relationships/image" Target="media/image13.emf"/><Relationship Id="rId441" Type="http://schemas.openxmlformats.org/officeDocument/2006/relationships/customXml" Target="ink/ink215.xml"/><Relationship Id="rId539" Type="http://schemas.openxmlformats.org/officeDocument/2006/relationships/customXml" Target="ink/ink264.xml"/><Relationship Id="rId746" Type="http://schemas.openxmlformats.org/officeDocument/2006/relationships/customXml" Target="ink/ink363.xml"/><Relationship Id="rId1071" Type="http://schemas.openxmlformats.org/officeDocument/2006/relationships/customXml" Target="ink/ink523.xml"/><Relationship Id="rId1169" Type="http://schemas.openxmlformats.org/officeDocument/2006/relationships/customXml" Target="ink/ink571.xml"/><Relationship Id="rId1376" Type="http://schemas.openxmlformats.org/officeDocument/2006/relationships/image" Target="media/image688.emf"/><Relationship Id="rId1583" Type="http://schemas.openxmlformats.org/officeDocument/2006/relationships/customXml" Target="ink/ink778.xml"/><Relationship Id="rId178" Type="http://schemas.openxmlformats.org/officeDocument/2006/relationships/image" Target="media/image89.emf"/><Relationship Id="rId301" Type="http://schemas.openxmlformats.org/officeDocument/2006/relationships/customXml" Target="ink/ink145.xml"/><Relationship Id="rId953" Type="http://schemas.openxmlformats.org/officeDocument/2006/relationships/customXml" Target="ink/ink464.xml"/><Relationship Id="rId1029" Type="http://schemas.openxmlformats.org/officeDocument/2006/relationships/customXml" Target="ink/ink502.xml"/><Relationship Id="rId1236" Type="http://schemas.openxmlformats.org/officeDocument/2006/relationships/image" Target="media/image618.emf"/><Relationship Id="rId82" Type="http://schemas.openxmlformats.org/officeDocument/2006/relationships/customXml" Target="ink/ink37.xml"/><Relationship Id="rId385" Type="http://schemas.openxmlformats.org/officeDocument/2006/relationships/customXml" Target="ink/ink187.xml"/><Relationship Id="rId592" Type="http://schemas.openxmlformats.org/officeDocument/2006/relationships/image" Target="media/image296.emf"/><Relationship Id="rId606" Type="http://schemas.openxmlformats.org/officeDocument/2006/relationships/image" Target="media/image304.emf"/><Relationship Id="rId813" Type="http://schemas.openxmlformats.org/officeDocument/2006/relationships/customXml" Target="ink/ink394.xml"/><Relationship Id="rId1443" Type="http://schemas.openxmlformats.org/officeDocument/2006/relationships/customXml" Target="ink/ink708.xml"/><Relationship Id="rId1650" Type="http://schemas.openxmlformats.org/officeDocument/2006/relationships/image" Target="media/image825.emf"/><Relationship Id="rId245" Type="http://schemas.openxmlformats.org/officeDocument/2006/relationships/customXml" Target="ink/ink117.xml"/><Relationship Id="rId452" Type="http://schemas.openxmlformats.org/officeDocument/2006/relationships/image" Target="media/image226.emf"/><Relationship Id="rId897" Type="http://schemas.openxmlformats.org/officeDocument/2006/relationships/customXml" Target="ink/ink436.xml"/><Relationship Id="rId1082" Type="http://schemas.openxmlformats.org/officeDocument/2006/relationships/image" Target="media/image541.emf"/><Relationship Id="rId1303" Type="http://schemas.openxmlformats.org/officeDocument/2006/relationships/customXml" Target="ink/ink638.xml"/><Relationship Id="rId1510" Type="http://schemas.openxmlformats.org/officeDocument/2006/relationships/image" Target="media/image755.emf"/><Relationship Id="rId105" Type="http://schemas.openxmlformats.org/officeDocument/2006/relationships/image" Target="media/image52.emf"/><Relationship Id="rId312" Type="http://schemas.openxmlformats.org/officeDocument/2006/relationships/image" Target="media/image156.emf"/><Relationship Id="rId757" Type="http://schemas.openxmlformats.org/officeDocument/2006/relationships/image" Target="media/image378.emf"/><Relationship Id="rId964" Type="http://schemas.openxmlformats.org/officeDocument/2006/relationships/image" Target="media/image482.emf"/><Relationship Id="rId1387" Type="http://schemas.openxmlformats.org/officeDocument/2006/relationships/customXml" Target="ink/ink680.xml"/><Relationship Id="rId1594" Type="http://schemas.openxmlformats.org/officeDocument/2006/relationships/image" Target="media/image797.emf"/><Relationship Id="rId1608" Type="http://schemas.openxmlformats.org/officeDocument/2006/relationships/image" Target="media/image804.emf"/><Relationship Id="rId93" Type="http://schemas.openxmlformats.org/officeDocument/2006/relationships/image" Target="media/image46.jpeg"/><Relationship Id="rId189" Type="http://schemas.openxmlformats.org/officeDocument/2006/relationships/customXml" Target="ink/ink89.xml"/><Relationship Id="rId396" Type="http://schemas.openxmlformats.org/officeDocument/2006/relationships/image" Target="media/image198.emf"/><Relationship Id="rId617" Type="http://schemas.openxmlformats.org/officeDocument/2006/relationships/customXml" Target="ink/ink300.xml"/><Relationship Id="rId824" Type="http://schemas.openxmlformats.org/officeDocument/2006/relationships/image" Target="media/image412.emf"/><Relationship Id="rId1247" Type="http://schemas.openxmlformats.org/officeDocument/2006/relationships/customXml" Target="ink/ink610.xml"/><Relationship Id="rId1454" Type="http://schemas.openxmlformats.org/officeDocument/2006/relationships/image" Target="media/image727.emf"/><Relationship Id="rId1661" Type="http://schemas.openxmlformats.org/officeDocument/2006/relationships/customXml" Target="ink/ink817.xml"/><Relationship Id="rId256" Type="http://schemas.openxmlformats.org/officeDocument/2006/relationships/image" Target="media/image128.emf"/><Relationship Id="rId463" Type="http://schemas.openxmlformats.org/officeDocument/2006/relationships/customXml" Target="ink/ink226.xml"/><Relationship Id="rId670" Type="http://schemas.openxmlformats.org/officeDocument/2006/relationships/image" Target="media/image336.emf"/><Relationship Id="rId1093" Type="http://schemas.openxmlformats.org/officeDocument/2006/relationships/oleObject" Target="embeddings/oleObject9.bin"/><Relationship Id="rId1107" Type="http://schemas.openxmlformats.org/officeDocument/2006/relationships/customXml" Target="ink/ink540.xml"/><Relationship Id="rId1314" Type="http://schemas.openxmlformats.org/officeDocument/2006/relationships/image" Target="media/image657.emf"/><Relationship Id="rId1521" Type="http://schemas.openxmlformats.org/officeDocument/2006/relationships/customXml" Target="ink/ink747.xml"/><Relationship Id="rId116" Type="http://schemas.openxmlformats.org/officeDocument/2006/relationships/customXml" Target="ink/ink53.xml"/><Relationship Id="rId323" Type="http://schemas.openxmlformats.org/officeDocument/2006/relationships/customXml" Target="ink/ink156.xml"/><Relationship Id="rId530" Type="http://schemas.openxmlformats.org/officeDocument/2006/relationships/image" Target="media/image265.emf"/><Relationship Id="rId768" Type="http://schemas.openxmlformats.org/officeDocument/2006/relationships/customXml" Target="ink/ink372.xml"/><Relationship Id="rId975" Type="http://schemas.openxmlformats.org/officeDocument/2006/relationships/customXml" Target="ink/ink475.xml"/><Relationship Id="rId1160" Type="http://schemas.openxmlformats.org/officeDocument/2006/relationships/image" Target="media/image580.emf"/><Relationship Id="rId1398" Type="http://schemas.openxmlformats.org/officeDocument/2006/relationships/image" Target="media/image699.emf"/><Relationship Id="rId1619" Type="http://schemas.openxmlformats.org/officeDocument/2006/relationships/customXml" Target="ink/ink796.xml"/><Relationship Id="rId20" Type="http://schemas.openxmlformats.org/officeDocument/2006/relationships/customXml" Target="ink/ink6.xml"/><Relationship Id="rId628" Type="http://schemas.openxmlformats.org/officeDocument/2006/relationships/image" Target="media/image315.emf"/><Relationship Id="rId835" Type="http://schemas.openxmlformats.org/officeDocument/2006/relationships/customXml" Target="ink/ink405.xml"/><Relationship Id="rId1258" Type="http://schemas.openxmlformats.org/officeDocument/2006/relationships/image" Target="media/image629.emf"/><Relationship Id="rId1465" Type="http://schemas.openxmlformats.org/officeDocument/2006/relationships/customXml" Target="ink/ink719.xml"/><Relationship Id="rId1672" Type="http://schemas.openxmlformats.org/officeDocument/2006/relationships/image" Target="media/image836.emf"/><Relationship Id="rId267" Type="http://schemas.openxmlformats.org/officeDocument/2006/relationships/customXml" Target="ink/ink128.xml"/><Relationship Id="rId474" Type="http://schemas.openxmlformats.org/officeDocument/2006/relationships/image" Target="media/image237.emf"/><Relationship Id="rId1020" Type="http://schemas.openxmlformats.org/officeDocument/2006/relationships/image" Target="media/image510.emf"/><Relationship Id="rId1118" Type="http://schemas.openxmlformats.org/officeDocument/2006/relationships/image" Target="media/image559.emf"/><Relationship Id="rId1325" Type="http://schemas.openxmlformats.org/officeDocument/2006/relationships/customXml" Target="ink/ink649.xml"/><Relationship Id="rId1532" Type="http://schemas.openxmlformats.org/officeDocument/2006/relationships/image" Target="media/image766.emf"/><Relationship Id="rId127" Type="http://schemas.openxmlformats.org/officeDocument/2006/relationships/image" Target="media/image63.emf"/><Relationship Id="rId681" Type="http://schemas.openxmlformats.org/officeDocument/2006/relationships/customXml" Target="ink/ink332.xml"/><Relationship Id="rId779" Type="http://schemas.openxmlformats.org/officeDocument/2006/relationships/image" Target="media/image389.emf"/><Relationship Id="rId902" Type="http://schemas.openxmlformats.org/officeDocument/2006/relationships/image" Target="media/image451.emf"/><Relationship Id="rId986" Type="http://schemas.openxmlformats.org/officeDocument/2006/relationships/image" Target="media/image493.emf"/><Relationship Id="rId31" Type="http://schemas.openxmlformats.org/officeDocument/2006/relationships/image" Target="media/image14.emf"/><Relationship Id="rId334" Type="http://schemas.openxmlformats.org/officeDocument/2006/relationships/image" Target="media/image167.emf"/><Relationship Id="rId541" Type="http://schemas.openxmlformats.org/officeDocument/2006/relationships/customXml" Target="ink/ink265.xml"/><Relationship Id="rId639" Type="http://schemas.openxmlformats.org/officeDocument/2006/relationships/customXml" Target="ink/ink311.xml"/><Relationship Id="rId1171" Type="http://schemas.openxmlformats.org/officeDocument/2006/relationships/customXml" Target="ink/ink572.xml"/><Relationship Id="rId1269" Type="http://schemas.openxmlformats.org/officeDocument/2006/relationships/customXml" Target="ink/ink621.xml"/><Relationship Id="rId1476" Type="http://schemas.openxmlformats.org/officeDocument/2006/relationships/image" Target="media/image738.emf"/><Relationship Id="rId180" Type="http://schemas.openxmlformats.org/officeDocument/2006/relationships/image" Target="media/image90.emf"/><Relationship Id="rId278" Type="http://schemas.openxmlformats.org/officeDocument/2006/relationships/image" Target="media/image139.emf"/><Relationship Id="rId401" Type="http://schemas.openxmlformats.org/officeDocument/2006/relationships/customXml" Target="ink/ink195.xml"/><Relationship Id="rId846" Type="http://schemas.openxmlformats.org/officeDocument/2006/relationships/image" Target="media/image423.emf"/><Relationship Id="rId1031" Type="http://schemas.openxmlformats.org/officeDocument/2006/relationships/customXml" Target="ink/ink503.xml"/><Relationship Id="rId1129" Type="http://schemas.openxmlformats.org/officeDocument/2006/relationships/customXml" Target="ink/ink551.xml"/><Relationship Id="rId485" Type="http://schemas.openxmlformats.org/officeDocument/2006/relationships/customXml" Target="ink/ink237.xml"/><Relationship Id="rId692" Type="http://schemas.openxmlformats.org/officeDocument/2006/relationships/image" Target="media/image347.emf"/><Relationship Id="rId706" Type="http://schemas.openxmlformats.org/officeDocument/2006/relationships/image" Target="media/image354.emf"/><Relationship Id="rId913" Type="http://schemas.openxmlformats.org/officeDocument/2006/relationships/customXml" Target="ink/ink444.xml"/><Relationship Id="rId1336" Type="http://schemas.openxmlformats.org/officeDocument/2006/relationships/image" Target="media/image668.emf"/><Relationship Id="rId1543" Type="http://schemas.openxmlformats.org/officeDocument/2006/relationships/customXml" Target="ink/ink758.xml"/><Relationship Id="rId42" Type="http://schemas.openxmlformats.org/officeDocument/2006/relationships/customXml" Target="ink/ink17.xml"/><Relationship Id="rId138" Type="http://schemas.openxmlformats.org/officeDocument/2006/relationships/customXml" Target="ink/ink64.xml"/><Relationship Id="rId345" Type="http://schemas.openxmlformats.org/officeDocument/2006/relationships/customXml" Target="ink/ink167.xml"/><Relationship Id="rId552" Type="http://schemas.openxmlformats.org/officeDocument/2006/relationships/image" Target="media/image276.emf"/><Relationship Id="rId997" Type="http://schemas.openxmlformats.org/officeDocument/2006/relationships/customXml" Target="ink/ink486.xml"/><Relationship Id="rId1182" Type="http://schemas.openxmlformats.org/officeDocument/2006/relationships/image" Target="media/image591.emf"/><Relationship Id="rId1403" Type="http://schemas.openxmlformats.org/officeDocument/2006/relationships/customXml" Target="ink/ink688.xml"/><Relationship Id="rId1610" Type="http://schemas.openxmlformats.org/officeDocument/2006/relationships/image" Target="media/image805.emf"/><Relationship Id="rId191" Type="http://schemas.openxmlformats.org/officeDocument/2006/relationships/customXml" Target="ink/ink90.xml"/><Relationship Id="rId205" Type="http://schemas.openxmlformats.org/officeDocument/2006/relationships/customXml" Target="ink/ink97.xml"/><Relationship Id="rId412" Type="http://schemas.openxmlformats.org/officeDocument/2006/relationships/image" Target="media/image206.emf"/><Relationship Id="rId857" Type="http://schemas.openxmlformats.org/officeDocument/2006/relationships/customXml" Target="ink/ink416.xml"/><Relationship Id="rId1042" Type="http://schemas.openxmlformats.org/officeDocument/2006/relationships/image" Target="media/image521.emf"/><Relationship Id="rId1487" Type="http://schemas.openxmlformats.org/officeDocument/2006/relationships/customXml" Target="ink/ink730.xml"/><Relationship Id="rId289" Type="http://schemas.openxmlformats.org/officeDocument/2006/relationships/customXml" Target="ink/ink139.xml"/><Relationship Id="rId496" Type="http://schemas.openxmlformats.org/officeDocument/2006/relationships/image" Target="media/image248.emf"/><Relationship Id="rId717" Type="http://schemas.openxmlformats.org/officeDocument/2006/relationships/oleObject" Target="embeddings/oleObject6.bin"/><Relationship Id="rId924" Type="http://schemas.openxmlformats.org/officeDocument/2006/relationships/image" Target="media/image462.emf"/><Relationship Id="rId1347" Type="http://schemas.openxmlformats.org/officeDocument/2006/relationships/customXml" Target="ink/ink660.xml"/><Relationship Id="rId1554" Type="http://schemas.openxmlformats.org/officeDocument/2006/relationships/image" Target="media/image777.emf"/><Relationship Id="rId53" Type="http://schemas.openxmlformats.org/officeDocument/2006/relationships/image" Target="media/image25.emf"/><Relationship Id="rId149" Type="http://schemas.openxmlformats.org/officeDocument/2006/relationships/image" Target="media/image74.emf"/><Relationship Id="rId356" Type="http://schemas.openxmlformats.org/officeDocument/2006/relationships/image" Target="media/image178.emf"/><Relationship Id="rId563" Type="http://schemas.openxmlformats.org/officeDocument/2006/relationships/customXml" Target="ink/ink276.xml"/><Relationship Id="rId770" Type="http://schemas.openxmlformats.org/officeDocument/2006/relationships/customXml" Target="ink/ink373.xml"/><Relationship Id="rId1193" Type="http://schemas.openxmlformats.org/officeDocument/2006/relationships/customXml" Target="ink/ink583.xml"/><Relationship Id="rId1207" Type="http://schemas.openxmlformats.org/officeDocument/2006/relationships/customXml" Target="ink/ink590.xml"/><Relationship Id="rId1414" Type="http://schemas.openxmlformats.org/officeDocument/2006/relationships/image" Target="media/image707.emf"/><Relationship Id="rId1621" Type="http://schemas.openxmlformats.org/officeDocument/2006/relationships/customXml" Target="ink/ink797.xml"/><Relationship Id="rId216" Type="http://schemas.openxmlformats.org/officeDocument/2006/relationships/image" Target="media/image108.emf"/><Relationship Id="rId423" Type="http://schemas.openxmlformats.org/officeDocument/2006/relationships/customXml" Target="ink/ink206.xml"/><Relationship Id="rId868" Type="http://schemas.openxmlformats.org/officeDocument/2006/relationships/image" Target="media/image434.emf"/><Relationship Id="rId1053" Type="http://schemas.openxmlformats.org/officeDocument/2006/relationships/customXml" Target="ink/ink514.xml"/><Relationship Id="rId1260" Type="http://schemas.openxmlformats.org/officeDocument/2006/relationships/image" Target="media/image630.emf"/><Relationship Id="rId1498" Type="http://schemas.openxmlformats.org/officeDocument/2006/relationships/image" Target="media/image749.emf"/><Relationship Id="rId630" Type="http://schemas.openxmlformats.org/officeDocument/2006/relationships/image" Target="media/image316.emf"/><Relationship Id="rId728" Type="http://schemas.openxmlformats.org/officeDocument/2006/relationships/customXml" Target="ink/ink354.xml"/><Relationship Id="rId935" Type="http://schemas.openxmlformats.org/officeDocument/2006/relationships/customXml" Target="ink/ink455.xml"/><Relationship Id="rId1358" Type="http://schemas.openxmlformats.org/officeDocument/2006/relationships/image" Target="media/image679.emf"/><Relationship Id="rId1565" Type="http://schemas.openxmlformats.org/officeDocument/2006/relationships/customXml" Target="ink/ink769.xml"/><Relationship Id="rId64" Type="http://schemas.openxmlformats.org/officeDocument/2006/relationships/customXml" Target="ink/ink28.xml"/><Relationship Id="rId367" Type="http://schemas.openxmlformats.org/officeDocument/2006/relationships/customXml" Target="ink/ink178.xml"/><Relationship Id="rId574" Type="http://schemas.openxmlformats.org/officeDocument/2006/relationships/image" Target="media/image287.emf"/><Relationship Id="rId1120" Type="http://schemas.openxmlformats.org/officeDocument/2006/relationships/image" Target="media/image560.emf"/><Relationship Id="rId1218" Type="http://schemas.openxmlformats.org/officeDocument/2006/relationships/image" Target="media/image609.emf"/><Relationship Id="rId1425" Type="http://schemas.openxmlformats.org/officeDocument/2006/relationships/customXml" Target="ink/ink699.xml"/><Relationship Id="rId227" Type="http://schemas.openxmlformats.org/officeDocument/2006/relationships/customXml" Target="ink/ink108.xml"/><Relationship Id="rId781" Type="http://schemas.openxmlformats.org/officeDocument/2006/relationships/image" Target="media/image390.emf"/><Relationship Id="rId879" Type="http://schemas.openxmlformats.org/officeDocument/2006/relationships/customXml" Target="ink/ink427.xml"/><Relationship Id="rId1632" Type="http://schemas.openxmlformats.org/officeDocument/2006/relationships/image" Target="media/image816.emf"/><Relationship Id="rId434" Type="http://schemas.openxmlformats.org/officeDocument/2006/relationships/image" Target="media/image217.emf"/><Relationship Id="rId641" Type="http://schemas.openxmlformats.org/officeDocument/2006/relationships/customXml" Target="ink/ink312.xml"/><Relationship Id="rId739" Type="http://schemas.openxmlformats.org/officeDocument/2006/relationships/image" Target="media/image369.emf"/><Relationship Id="rId1064" Type="http://schemas.openxmlformats.org/officeDocument/2006/relationships/image" Target="media/image532.emf"/><Relationship Id="rId1271" Type="http://schemas.openxmlformats.org/officeDocument/2006/relationships/customXml" Target="ink/ink622.xml"/><Relationship Id="rId1369" Type="http://schemas.openxmlformats.org/officeDocument/2006/relationships/customXml" Target="ink/ink671.xml"/><Relationship Id="rId1576" Type="http://schemas.openxmlformats.org/officeDocument/2006/relationships/image" Target="media/image788.emf"/><Relationship Id="rId280" Type="http://schemas.openxmlformats.org/officeDocument/2006/relationships/image" Target="media/image140.emf"/><Relationship Id="rId501" Type="http://schemas.openxmlformats.org/officeDocument/2006/relationships/customXml" Target="ink/ink245.xml"/><Relationship Id="rId946" Type="http://schemas.openxmlformats.org/officeDocument/2006/relationships/image" Target="media/image473.emf"/><Relationship Id="rId1131" Type="http://schemas.openxmlformats.org/officeDocument/2006/relationships/customXml" Target="ink/ink552.xml"/><Relationship Id="rId1229" Type="http://schemas.openxmlformats.org/officeDocument/2006/relationships/customXml" Target="ink/ink601.xml"/><Relationship Id="rId75" Type="http://schemas.openxmlformats.org/officeDocument/2006/relationships/image" Target="media/image36.emf"/><Relationship Id="rId140" Type="http://schemas.openxmlformats.org/officeDocument/2006/relationships/customXml" Target="ink/ink65.xml"/><Relationship Id="rId378" Type="http://schemas.openxmlformats.org/officeDocument/2006/relationships/image" Target="media/image189.emf"/><Relationship Id="rId585" Type="http://schemas.openxmlformats.org/officeDocument/2006/relationships/customXml" Target="ink/ink287.xml"/><Relationship Id="rId792" Type="http://schemas.openxmlformats.org/officeDocument/2006/relationships/image" Target="media/image396.emf"/><Relationship Id="rId806" Type="http://schemas.openxmlformats.org/officeDocument/2006/relationships/image" Target="media/image403.emf"/><Relationship Id="rId1436" Type="http://schemas.openxmlformats.org/officeDocument/2006/relationships/image" Target="media/image718.emf"/><Relationship Id="rId1643" Type="http://schemas.openxmlformats.org/officeDocument/2006/relationships/customXml" Target="ink/ink808.xml"/><Relationship Id="rId6" Type="http://schemas.openxmlformats.org/officeDocument/2006/relationships/image" Target="media/image1.wmf"/><Relationship Id="rId238" Type="http://schemas.openxmlformats.org/officeDocument/2006/relationships/image" Target="media/image119.emf"/><Relationship Id="rId445" Type="http://schemas.openxmlformats.org/officeDocument/2006/relationships/customXml" Target="ink/ink217.xml"/><Relationship Id="rId652" Type="http://schemas.openxmlformats.org/officeDocument/2006/relationships/image" Target="media/image327.emf"/><Relationship Id="rId1075" Type="http://schemas.openxmlformats.org/officeDocument/2006/relationships/customXml" Target="ink/ink525.xml"/><Relationship Id="rId1282" Type="http://schemas.openxmlformats.org/officeDocument/2006/relationships/image" Target="media/image641.emf"/><Relationship Id="rId1503" Type="http://schemas.openxmlformats.org/officeDocument/2006/relationships/customXml" Target="ink/ink738.xml"/><Relationship Id="rId291" Type="http://schemas.openxmlformats.org/officeDocument/2006/relationships/customXml" Target="ink/ink140.xml"/><Relationship Id="rId305" Type="http://schemas.openxmlformats.org/officeDocument/2006/relationships/customXml" Target="ink/ink147.xml"/><Relationship Id="rId512" Type="http://schemas.openxmlformats.org/officeDocument/2006/relationships/image" Target="media/image256.emf"/><Relationship Id="rId957" Type="http://schemas.openxmlformats.org/officeDocument/2006/relationships/customXml" Target="ink/ink466.xml"/><Relationship Id="rId1142" Type="http://schemas.openxmlformats.org/officeDocument/2006/relationships/image" Target="media/image571.emf"/><Relationship Id="rId1587" Type="http://schemas.openxmlformats.org/officeDocument/2006/relationships/customXml" Target="ink/ink780.xml"/><Relationship Id="rId86" Type="http://schemas.openxmlformats.org/officeDocument/2006/relationships/customXml" Target="ink/ink39.xml"/><Relationship Id="rId151" Type="http://schemas.openxmlformats.org/officeDocument/2006/relationships/image" Target="media/image75.emf"/><Relationship Id="rId389" Type="http://schemas.openxmlformats.org/officeDocument/2006/relationships/customXml" Target="ink/ink189.xml"/><Relationship Id="rId596" Type="http://schemas.openxmlformats.org/officeDocument/2006/relationships/image" Target="media/image298.emf"/><Relationship Id="rId817" Type="http://schemas.openxmlformats.org/officeDocument/2006/relationships/customXml" Target="ink/ink396.xml"/><Relationship Id="rId1002" Type="http://schemas.openxmlformats.org/officeDocument/2006/relationships/image" Target="media/image501.emf"/><Relationship Id="rId1447" Type="http://schemas.openxmlformats.org/officeDocument/2006/relationships/customXml" Target="ink/ink710.xml"/><Relationship Id="rId1654" Type="http://schemas.openxmlformats.org/officeDocument/2006/relationships/image" Target="media/image827.emf"/><Relationship Id="rId249" Type="http://schemas.openxmlformats.org/officeDocument/2006/relationships/customXml" Target="ink/ink119.xml"/><Relationship Id="rId456" Type="http://schemas.openxmlformats.org/officeDocument/2006/relationships/image" Target="media/image228.emf"/><Relationship Id="rId663" Type="http://schemas.openxmlformats.org/officeDocument/2006/relationships/customXml" Target="ink/ink323.xml"/><Relationship Id="rId870" Type="http://schemas.openxmlformats.org/officeDocument/2006/relationships/image" Target="media/image435.emf"/><Relationship Id="rId1086" Type="http://schemas.openxmlformats.org/officeDocument/2006/relationships/image" Target="media/image543.emf"/><Relationship Id="rId1293" Type="http://schemas.openxmlformats.org/officeDocument/2006/relationships/customXml" Target="ink/ink633.xml"/><Relationship Id="rId1307" Type="http://schemas.openxmlformats.org/officeDocument/2006/relationships/customXml" Target="ink/ink640.xml"/><Relationship Id="rId1514" Type="http://schemas.openxmlformats.org/officeDocument/2006/relationships/image" Target="media/image757.emf"/><Relationship Id="rId13" Type="http://schemas.openxmlformats.org/officeDocument/2006/relationships/image" Target="media/image5.emf"/><Relationship Id="rId109" Type="http://schemas.openxmlformats.org/officeDocument/2006/relationships/image" Target="media/image54.emf"/><Relationship Id="rId316" Type="http://schemas.openxmlformats.org/officeDocument/2006/relationships/image" Target="media/image158.emf"/><Relationship Id="rId523" Type="http://schemas.openxmlformats.org/officeDocument/2006/relationships/customXml" Target="ink/ink256.xml"/><Relationship Id="rId968" Type="http://schemas.openxmlformats.org/officeDocument/2006/relationships/image" Target="media/image484.emf"/><Relationship Id="rId1153" Type="http://schemas.openxmlformats.org/officeDocument/2006/relationships/customXml" Target="ink/ink563.xml"/><Relationship Id="rId1598" Type="http://schemas.openxmlformats.org/officeDocument/2006/relationships/image" Target="media/image799.emf"/><Relationship Id="rId97" Type="http://schemas.openxmlformats.org/officeDocument/2006/relationships/image" Target="media/image48.emf"/><Relationship Id="rId730" Type="http://schemas.openxmlformats.org/officeDocument/2006/relationships/customXml" Target="ink/ink355.xml"/><Relationship Id="rId828" Type="http://schemas.openxmlformats.org/officeDocument/2006/relationships/image" Target="media/image414.emf"/><Relationship Id="rId1013" Type="http://schemas.openxmlformats.org/officeDocument/2006/relationships/customXml" Target="ink/ink494.xml"/><Relationship Id="rId1360" Type="http://schemas.openxmlformats.org/officeDocument/2006/relationships/image" Target="media/image680.emf"/><Relationship Id="rId1458" Type="http://schemas.openxmlformats.org/officeDocument/2006/relationships/image" Target="media/image729.emf"/><Relationship Id="rId1665" Type="http://schemas.openxmlformats.org/officeDocument/2006/relationships/customXml" Target="ink/ink819.xml"/><Relationship Id="rId162" Type="http://schemas.openxmlformats.org/officeDocument/2006/relationships/customXml" Target="ink/ink76.xml"/><Relationship Id="rId467" Type="http://schemas.openxmlformats.org/officeDocument/2006/relationships/customXml" Target="ink/ink228.xml"/><Relationship Id="rId1097" Type="http://schemas.openxmlformats.org/officeDocument/2006/relationships/customXml" Target="ink/ink535.xml"/><Relationship Id="rId1220" Type="http://schemas.openxmlformats.org/officeDocument/2006/relationships/image" Target="media/image610.emf"/><Relationship Id="rId1318" Type="http://schemas.openxmlformats.org/officeDocument/2006/relationships/image" Target="media/image659.emf"/><Relationship Id="rId1525" Type="http://schemas.openxmlformats.org/officeDocument/2006/relationships/customXml" Target="ink/ink749.xml"/><Relationship Id="rId674" Type="http://schemas.openxmlformats.org/officeDocument/2006/relationships/image" Target="media/image338.emf"/><Relationship Id="rId881" Type="http://schemas.openxmlformats.org/officeDocument/2006/relationships/customXml" Target="ink/ink428.xml"/><Relationship Id="rId979" Type="http://schemas.openxmlformats.org/officeDocument/2006/relationships/customXml" Target="ink/ink477.xml"/><Relationship Id="rId24" Type="http://schemas.openxmlformats.org/officeDocument/2006/relationships/customXml" Target="ink/ink8.xml"/><Relationship Id="rId327" Type="http://schemas.openxmlformats.org/officeDocument/2006/relationships/customXml" Target="ink/ink158.xml"/><Relationship Id="rId534" Type="http://schemas.openxmlformats.org/officeDocument/2006/relationships/image" Target="media/image267.emf"/><Relationship Id="rId741" Type="http://schemas.openxmlformats.org/officeDocument/2006/relationships/image" Target="media/image370.emf"/><Relationship Id="rId839" Type="http://schemas.openxmlformats.org/officeDocument/2006/relationships/customXml" Target="ink/ink407.xml"/><Relationship Id="rId1164" Type="http://schemas.openxmlformats.org/officeDocument/2006/relationships/image" Target="media/image582.emf"/><Relationship Id="rId1371" Type="http://schemas.openxmlformats.org/officeDocument/2006/relationships/customXml" Target="ink/ink672.xml"/><Relationship Id="rId1469" Type="http://schemas.openxmlformats.org/officeDocument/2006/relationships/customXml" Target="ink/ink721.xml"/><Relationship Id="rId173" Type="http://schemas.openxmlformats.org/officeDocument/2006/relationships/image" Target="media/image86.emf"/><Relationship Id="rId380" Type="http://schemas.openxmlformats.org/officeDocument/2006/relationships/image" Target="media/image190.emf"/><Relationship Id="rId601" Type="http://schemas.openxmlformats.org/officeDocument/2006/relationships/image" Target="media/image301.jpeg"/><Relationship Id="rId1024" Type="http://schemas.openxmlformats.org/officeDocument/2006/relationships/image" Target="media/image512.emf"/><Relationship Id="rId1231" Type="http://schemas.openxmlformats.org/officeDocument/2006/relationships/customXml" Target="ink/ink602.xml"/><Relationship Id="rId1676" Type="http://schemas.openxmlformats.org/officeDocument/2006/relationships/theme" Target="theme/theme1.xml"/><Relationship Id="rId240" Type="http://schemas.openxmlformats.org/officeDocument/2006/relationships/image" Target="media/image120.emf"/><Relationship Id="rId478" Type="http://schemas.openxmlformats.org/officeDocument/2006/relationships/image" Target="media/image239.emf"/><Relationship Id="rId685" Type="http://schemas.openxmlformats.org/officeDocument/2006/relationships/customXml" Target="ink/ink334.xml"/><Relationship Id="rId892" Type="http://schemas.openxmlformats.org/officeDocument/2006/relationships/image" Target="media/image446.emf"/><Relationship Id="rId906" Type="http://schemas.openxmlformats.org/officeDocument/2006/relationships/image" Target="media/image453.emf"/><Relationship Id="rId1329" Type="http://schemas.openxmlformats.org/officeDocument/2006/relationships/customXml" Target="ink/ink651.xml"/><Relationship Id="rId1536" Type="http://schemas.openxmlformats.org/officeDocument/2006/relationships/image" Target="media/image768.emf"/><Relationship Id="rId35" Type="http://schemas.openxmlformats.org/officeDocument/2006/relationships/image" Target="media/image16.emf"/><Relationship Id="rId100" Type="http://schemas.openxmlformats.org/officeDocument/2006/relationships/customXml" Target="ink/ink45.xml"/><Relationship Id="rId338" Type="http://schemas.openxmlformats.org/officeDocument/2006/relationships/image" Target="media/image169.emf"/><Relationship Id="rId545" Type="http://schemas.openxmlformats.org/officeDocument/2006/relationships/customXml" Target="ink/ink267.xml"/><Relationship Id="rId752" Type="http://schemas.openxmlformats.org/officeDocument/2006/relationships/oleObject" Target="embeddings/oleObject7.bin"/><Relationship Id="rId1175" Type="http://schemas.openxmlformats.org/officeDocument/2006/relationships/customXml" Target="ink/ink574.xml"/><Relationship Id="rId1382" Type="http://schemas.openxmlformats.org/officeDocument/2006/relationships/image" Target="media/image691.emf"/><Relationship Id="rId1603" Type="http://schemas.openxmlformats.org/officeDocument/2006/relationships/customXml" Target="ink/ink788.xml"/><Relationship Id="rId184" Type="http://schemas.openxmlformats.org/officeDocument/2006/relationships/image" Target="media/image92.emf"/><Relationship Id="rId391" Type="http://schemas.openxmlformats.org/officeDocument/2006/relationships/customXml" Target="ink/ink190.xml"/><Relationship Id="rId405" Type="http://schemas.openxmlformats.org/officeDocument/2006/relationships/customXml" Target="ink/ink197.xml"/><Relationship Id="rId612" Type="http://schemas.openxmlformats.org/officeDocument/2006/relationships/image" Target="media/image307.emf"/><Relationship Id="rId1035" Type="http://schemas.openxmlformats.org/officeDocument/2006/relationships/customXml" Target="ink/ink505.xml"/><Relationship Id="rId1242" Type="http://schemas.openxmlformats.org/officeDocument/2006/relationships/image" Target="media/image621.emf"/><Relationship Id="rId251" Type="http://schemas.openxmlformats.org/officeDocument/2006/relationships/customXml" Target="ink/ink120.xml"/><Relationship Id="rId489" Type="http://schemas.openxmlformats.org/officeDocument/2006/relationships/customXml" Target="ink/ink239.xml"/><Relationship Id="rId696" Type="http://schemas.openxmlformats.org/officeDocument/2006/relationships/image" Target="media/image349.emf"/><Relationship Id="rId917" Type="http://schemas.openxmlformats.org/officeDocument/2006/relationships/customXml" Target="ink/ink446.xml"/><Relationship Id="rId1102" Type="http://schemas.openxmlformats.org/officeDocument/2006/relationships/image" Target="media/image551.emf"/><Relationship Id="rId1547" Type="http://schemas.openxmlformats.org/officeDocument/2006/relationships/customXml" Target="ink/ink760.xml"/><Relationship Id="rId46" Type="http://schemas.openxmlformats.org/officeDocument/2006/relationships/customXml" Target="ink/ink19.xml"/><Relationship Id="rId349" Type="http://schemas.openxmlformats.org/officeDocument/2006/relationships/customXml" Target="ink/ink169.xml"/><Relationship Id="rId556" Type="http://schemas.openxmlformats.org/officeDocument/2006/relationships/image" Target="media/image278.emf"/><Relationship Id="rId763" Type="http://schemas.openxmlformats.org/officeDocument/2006/relationships/image" Target="media/image381.emf"/><Relationship Id="rId1186" Type="http://schemas.openxmlformats.org/officeDocument/2006/relationships/image" Target="media/image593.emf"/><Relationship Id="rId1393" Type="http://schemas.openxmlformats.org/officeDocument/2006/relationships/customXml" Target="ink/ink683.xml"/><Relationship Id="rId1407" Type="http://schemas.openxmlformats.org/officeDocument/2006/relationships/customXml" Target="ink/ink690.xml"/><Relationship Id="rId1614" Type="http://schemas.openxmlformats.org/officeDocument/2006/relationships/image" Target="media/image807.emf"/><Relationship Id="rId111" Type="http://schemas.openxmlformats.org/officeDocument/2006/relationships/image" Target="media/image55.emf"/><Relationship Id="rId195" Type="http://schemas.openxmlformats.org/officeDocument/2006/relationships/customXml" Target="ink/ink92.xml"/><Relationship Id="rId209" Type="http://schemas.openxmlformats.org/officeDocument/2006/relationships/customXml" Target="ink/ink99.xml"/><Relationship Id="rId416" Type="http://schemas.openxmlformats.org/officeDocument/2006/relationships/image" Target="media/image208.emf"/><Relationship Id="rId970" Type="http://schemas.openxmlformats.org/officeDocument/2006/relationships/image" Target="media/image485.emf"/><Relationship Id="rId1046" Type="http://schemas.openxmlformats.org/officeDocument/2006/relationships/image" Target="media/image523.emf"/><Relationship Id="rId1253" Type="http://schemas.openxmlformats.org/officeDocument/2006/relationships/customXml" Target="ink/ink613.xml"/><Relationship Id="rId623" Type="http://schemas.openxmlformats.org/officeDocument/2006/relationships/customXml" Target="ink/ink303.xml"/><Relationship Id="rId830" Type="http://schemas.openxmlformats.org/officeDocument/2006/relationships/image" Target="media/image415.emf"/><Relationship Id="rId928" Type="http://schemas.openxmlformats.org/officeDocument/2006/relationships/image" Target="media/image464.emf"/><Relationship Id="rId1460" Type="http://schemas.openxmlformats.org/officeDocument/2006/relationships/image" Target="media/image730.emf"/><Relationship Id="rId1558" Type="http://schemas.openxmlformats.org/officeDocument/2006/relationships/image" Target="media/image779.emf"/><Relationship Id="rId57" Type="http://schemas.openxmlformats.org/officeDocument/2006/relationships/image" Target="media/image27.emf"/><Relationship Id="rId262" Type="http://schemas.openxmlformats.org/officeDocument/2006/relationships/image" Target="media/image131.emf"/><Relationship Id="rId567" Type="http://schemas.openxmlformats.org/officeDocument/2006/relationships/customXml" Target="ink/ink278.xml"/><Relationship Id="rId1113" Type="http://schemas.openxmlformats.org/officeDocument/2006/relationships/customXml" Target="ink/ink543.xml"/><Relationship Id="rId1197" Type="http://schemas.openxmlformats.org/officeDocument/2006/relationships/customXml" Target="ink/ink585.xml"/><Relationship Id="rId1320" Type="http://schemas.openxmlformats.org/officeDocument/2006/relationships/image" Target="media/image660.emf"/><Relationship Id="rId1418" Type="http://schemas.openxmlformats.org/officeDocument/2006/relationships/image" Target="media/image709.emf"/><Relationship Id="rId122" Type="http://schemas.openxmlformats.org/officeDocument/2006/relationships/customXml" Target="ink/ink56.xml"/><Relationship Id="rId774" Type="http://schemas.openxmlformats.org/officeDocument/2006/relationships/customXml" Target="ink/ink375.xml"/><Relationship Id="rId981" Type="http://schemas.openxmlformats.org/officeDocument/2006/relationships/customXml" Target="ink/ink478.xml"/><Relationship Id="rId1057" Type="http://schemas.openxmlformats.org/officeDocument/2006/relationships/customXml" Target="ink/ink516.xml"/><Relationship Id="rId1625" Type="http://schemas.openxmlformats.org/officeDocument/2006/relationships/customXml" Target="ink/ink799.xml"/><Relationship Id="rId427" Type="http://schemas.openxmlformats.org/officeDocument/2006/relationships/customXml" Target="ink/ink208.xml"/><Relationship Id="rId634" Type="http://schemas.openxmlformats.org/officeDocument/2006/relationships/image" Target="media/image318.emf"/><Relationship Id="rId841" Type="http://schemas.openxmlformats.org/officeDocument/2006/relationships/customXml" Target="ink/ink408.xml"/><Relationship Id="rId1264" Type="http://schemas.openxmlformats.org/officeDocument/2006/relationships/image" Target="media/image632.emf"/><Relationship Id="rId1471" Type="http://schemas.openxmlformats.org/officeDocument/2006/relationships/customXml" Target="ink/ink722.xml"/><Relationship Id="rId1569" Type="http://schemas.openxmlformats.org/officeDocument/2006/relationships/customXml" Target="ink/ink771.xml"/><Relationship Id="rId273" Type="http://schemas.openxmlformats.org/officeDocument/2006/relationships/customXml" Target="ink/ink131.xml"/><Relationship Id="rId480" Type="http://schemas.openxmlformats.org/officeDocument/2006/relationships/image" Target="media/image240.emf"/><Relationship Id="rId701" Type="http://schemas.openxmlformats.org/officeDocument/2006/relationships/customXml" Target="ink/ink342.xml"/><Relationship Id="rId939" Type="http://schemas.openxmlformats.org/officeDocument/2006/relationships/customXml" Target="ink/ink457.xml"/><Relationship Id="rId1124" Type="http://schemas.openxmlformats.org/officeDocument/2006/relationships/image" Target="media/image562.emf"/><Relationship Id="rId1331" Type="http://schemas.openxmlformats.org/officeDocument/2006/relationships/customXml" Target="ink/ink652.xml"/><Relationship Id="rId68" Type="http://schemas.openxmlformats.org/officeDocument/2006/relationships/customXml" Target="ink/ink30.xml"/><Relationship Id="rId133" Type="http://schemas.openxmlformats.org/officeDocument/2006/relationships/image" Target="media/image66.emf"/><Relationship Id="rId340" Type="http://schemas.openxmlformats.org/officeDocument/2006/relationships/image" Target="media/image170.emf"/><Relationship Id="rId578" Type="http://schemas.openxmlformats.org/officeDocument/2006/relationships/image" Target="media/image289.emf"/><Relationship Id="rId785" Type="http://schemas.openxmlformats.org/officeDocument/2006/relationships/customXml" Target="ink/ink380.xml"/><Relationship Id="rId992" Type="http://schemas.openxmlformats.org/officeDocument/2006/relationships/image" Target="media/image496.emf"/><Relationship Id="rId1429" Type="http://schemas.openxmlformats.org/officeDocument/2006/relationships/customXml" Target="ink/ink701.xml"/><Relationship Id="rId1636" Type="http://schemas.openxmlformats.org/officeDocument/2006/relationships/image" Target="media/image818.emf"/><Relationship Id="rId200" Type="http://schemas.openxmlformats.org/officeDocument/2006/relationships/image" Target="media/image100.emf"/><Relationship Id="rId438" Type="http://schemas.openxmlformats.org/officeDocument/2006/relationships/image" Target="media/image219.emf"/><Relationship Id="rId645" Type="http://schemas.openxmlformats.org/officeDocument/2006/relationships/customXml" Target="ink/ink314.xml"/><Relationship Id="rId852" Type="http://schemas.openxmlformats.org/officeDocument/2006/relationships/image" Target="media/image426.emf"/><Relationship Id="rId1068" Type="http://schemas.openxmlformats.org/officeDocument/2006/relationships/image" Target="media/image534.emf"/><Relationship Id="rId1275" Type="http://schemas.openxmlformats.org/officeDocument/2006/relationships/customXml" Target="ink/ink624.xml"/><Relationship Id="rId1482" Type="http://schemas.openxmlformats.org/officeDocument/2006/relationships/image" Target="media/image741.emf"/><Relationship Id="rId284" Type="http://schemas.openxmlformats.org/officeDocument/2006/relationships/image" Target="media/image142.emf"/><Relationship Id="rId491" Type="http://schemas.openxmlformats.org/officeDocument/2006/relationships/customXml" Target="ink/ink240.xml"/><Relationship Id="rId505" Type="http://schemas.openxmlformats.org/officeDocument/2006/relationships/customXml" Target="ink/ink247.xml"/><Relationship Id="rId712" Type="http://schemas.openxmlformats.org/officeDocument/2006/relationships/image" Target="media/image357.emf"/><Relationship Id="rId1135" Type="http://schemas.openxmlformats.org/officeDocument/2006/relationships/customXml" Target="ink/ink554.xml"/><Relationship Id="rId1342" Type="http://schemas.openxmlformats.org/officeDocument/2006/relationships/image" Target="media/image671.emf"/><Relationship Id="rId79" Type="http://schemas.openxmlformats.org/officeDocument/2006/relationships/image" Target="media/image38.emf"/><Relationship Id="rId144" Type="http://schemas.openxmlformats.org/officeDocument/2006/relationships/customXml" Target="ink/ink67.xml"/><Relationship Id="rId589" Type="http://schemas.openxmlformats.org/officeDocument/2006/relationships/customXml" Target="ink/ink289.xml"/><Relationship Id="rId796" Type="http://schemas.openxmlformats.org/officeDocument/2006/relationships/image" Target="media/image398.emf"/><Relationship Id="rId1202" Type="http://schemas.openxmlformats.org/officeDocument/2006/relationships/image" Target="media/image601.emf"/><Relationship Id="rId1647" Type="http://schemas.openxmlformats.org/officeDocument/2006/relationships/customXml" Target="ink/ink810.xml"/><Relationship Id="rId351" Type="http://schemas.openxmlformats.org/officeDocument/2006/relationships/customXml" Target="ink/ink170.xml"/><Relationship Id="rId449" Type="http://schemas.openxmlformats.org/officeDocument/2006/relationships/customXml" Target="ink/ink219.xml"/><Relationship Id="rId656" Type="http://schemas.openxmlformats.org/officeDocument/2006/relationships/image" Target="media/image329.emf"/><Relationship Id="rId863" Type="http://schemas.openxmlformats.org/officeDocument/2006/relationships/customXml" Target="ink/ink419.xml"/><Relationship Id="rId1079" Type="http://schemas.openxmlformats.org/officeDocument/2006/relationships/customXml" Target="ink/ink527.xml"/><Relationship Id="rId1286" Type="http://schemas.openxmlformats.org/officeDocument/2006/relationships/image" Target="media/image643.emf"/><Relationship Id="rId1493" Type="http://schemas.openxmlformats.org/officeDocument/2006/relationships/customXml" Target="ink/ink733.xml"/><Relationship Id="rId1507" Type="http://schemas.openxmlformats.org/officeDocument/2006/relationships/customXml" Target="ink/ink740.xml"/><Relationship Id="rId211" Type="http://schemas.openxmlformats.org/officeDocument/2006/relationships/customXml" Target="ink/ink100.xml"/><Relationship Id="rId295" Type="http://schemas.openxmlformats.org/officeDocument/2006/relationships/customXml" Target="ink/ink142.xml"/><Relationship Id="rId309" Type="http://schemas.openxmlformats.org/officeDocument/2006/relationships/customXml" Target="ink/ink149.xml"/><Relationship Id="rId516" Type="http://schemas.openxmlformats.org/officeDocument/2006/relationships/image" Target="media/image258.emf"/><Relationship Id="rId1146" Type="http://schemas.openxmlformats.org/officeDocument/2006/relationships/image" Target="media/image573.emf"/><Relationship Id="rId723" Type="http://schemas.openxmlformats.org/officeDocument/2006/relationships/image" Target="media/image361.emf"/><Relationship Id="rId930" Type="http://schemas.openxmlformats.org/officeDocument/2006/relationships/image" Target="media/image465.emf"/><Relationship Id="rId1006" Type="http://schemas.openxmlformats.org/officeDocument/2006/relationships/image" Target="media/image503.emf"/><Relationship Id="rId1353" Type="http://schemas.openxmlformats.org/officeDocument/2006/relationships/customXml" Target="ink/ink663.xml"/><Relationship Id="rId1560" Type="http://schemas.openxmlformats.org/officeDocument/2006/relationships/image" Target="media/image780.emf"/><Relationship Id="rId1658" Type="http://schemas.openxmlformats.org/officeDocument/2006/relationships/image" Target="media/image829.emf"/><Relationship Id="rId155" Type="http://schemas.openxmlformats.org/officeDocument/2006/relationships/image" Target="media/image77.emf"/><Relationship Id="rId362" Type="http://schemas.openxmlformats.org/officeDocument/2006/relationships/image" Target="media/image181.emf"/><Relationship Id="rId1213" Type="http://schemas.openxmlformats.org/officeDocument/2006/relationships/customXml" Target="ink/ink593.xml"/><Relationship Id="rId1297" Type="http://schemas.openxmlformats.org/officeDocument/2006/relationships/customXml" Target="ink/ink635.xml"/><Relationship Id="rId1420" Type="http://schemas.openxmlformats.org/officeDocument/2006/relationships/image" Target="media/image710.emf"/><Relationship Id="rId1518" Type="http://schemas.openxmlformats.org/officeDocument/2006/relationships/image" Target="media/image759.emf"/><Relationship Id="rId222" Type="http://schemas.openxmlformats.org/officeDocument/2006/relationships/image" Target="media/image111.emf"/><Relationship Id="rId667" Type="http://schemas.openxmlformats.org/officeDocument/2006/relationships/customXml" Target="ink/ink325.xml"/><Relationship Id="rId874" Type="http://schemas.openxmlformats.org/officeDocument/2006/relationships/image" Target="media/image437.emf"/><Relationship Id="rId17" Type="http://schemas.openxmlformats.org/officeDocument/2006/relationships/image" Target="media/image7.emf"/><Relationship Id="rId527" Type="http://schemas.openxmlformats.org/officeDocument/2006/relationships/customXml" Target="ink/ink258.xml"/><Relationship Id="rId734" Type="http://schemas.openxmlformats.org/officeDocument/2006/relationships/customXml" Target="ink/ink357.xml"/><Relationship Id="rId941" Type="http://schemas.openxmlformats.org/officeDocument/2006/relationships/customXml" Target="ink/ink458.xml"/><Relationship Id="rId1157" Type="http://schemas.openxmlformats.org/officeDocument/2006/relationships/customXml" Target="ink/ink565.xml"/><Relationship Id="rId1364" Type="http://schemas.openxmlformats.org/officeDocument/2006/relationships/image" Target="media/image682.emf"/><Relationship Id="rId1571" Type="http://schemas.openxmlformats.org/officeDocument/2006/relationships/customXml" Target="ink/ink772.xml"/><Relationship Id="rId70" Type="http://schemas.openxmlformats.org/officeDocument/2006/relationships/customXml" Target="ink/ink31.xml"/><Relationship Id="rId166" Type="http://schemas.openxmlformats.org/officeDocument/2006/relationships/customXml" Target="ink/ink78.xml"/><Relationship Id="rId373" Type="http://schemas.openxmlformats.org/officeDocument/2006/relationships/customXml" Target="ink/ink181.xml"/><Relationship Id="rId580" Type="http://schemas.openxmlformats.org/officeDocument/2006/relationships/image" Target="media/image290.emf"/><Relationship Id="rId801" Type="http://schemas.openxmlformats.org/officeDocument/2006/relationships/customXml" Target="ink/ink388.xml"/><Relationship Id="rId1017" Type="http://schemas.openxmlformats.org/officeDocument/2006/relationships/customXml" Target="ink/ink496.xml"/><Relationship Id="rId1224" Type="http://schemas.openxmlformats.org/officeDocument/2006/relationships/image" Target="media/image612.emf"/><Relationship Id="rId1431" Type="http://schemas.openxmlformats.org/officeDocument/2006/relationships/customXml" Target="ink/ink702.xml"/><Relationship Id="rId1669" Type="http://schemas.openxmlformats.org/officeDocument/2006/relationships/customXml" Target="ink/ink821.xml"/><Relationship Id="rId1" Type="http://schemas.openxmlformats.org/officeDocument/2006/relationships/styles" Target="styles.xml"/><Relationship Id="rId233" Type="http://schemas.openxmlformats.org/officeDocument/2006/relationships/customXml" Target="ink/ink111.xml"/><Relationship Id="rId440" Type="http://schemas.openxmlformats.org/officeDocument/2006/relationships/image" Target="media/image220.emf"/><Relationship Id="rId678" Type="http://schemas.openxmlformats.org/officeDocument/2006/relationships/image" Target="media/image340.emf"/><Relationship Id="rId885" Type="http://schemas.openxmlformats.org/officeDocument/2006/relationships/customXml" Target="ink/ink430.xml"/><Relationship Id="rId1070" Type="http://schemas.openxmlformats.org/officeDocument/2006/relationships/image" Target="media/image535.emf"/><Relationship Id="rId1529" Type="http://schemas.openxmlformats.org/officeDocument/2006/relationships/customXml" Target="ink/ink751.xml"/><Relationship Id="rId28" Type="http://schemas.openxmlformats.org/officeDocument/2006/relationships/customXml" Target="ink/ink10.xml"/><Relationship Id="rId300" Type="http://schemas.openxmlformats.org/officeDocument/2006/relationships/image" Target="media/image150.emf"/><Relationship Id="rId538" Type="http://schemas.openxmlformats.org/officeDocument/2006/relationships/image" Target="media/image269.emf"/><Relationship Id="rId745" Type="http://schemas.openxmlformats.org/officeDocument/2006/relationships/image" Target="media/image372.emf"/><Relationship Id="rId952" Type="http://schemas.openxmlformats.org/officeDocument/2006/relationships/image" Target="media/image476.emf"/><Relationship Id="rId1168" Type="http://schemas.openxmlformats.org/officeDocument/2006/relationships/image" Target="media/image584.emf"/><Relationship Id="rId1375" Type="http://schemas.openxmlformats.org/officeDocument/2006/relationships/customXml" Target="ink/ink674.xml"/><Relationship Id="rId1582" Type="http://schemas.openxmlformats.org/officeDocument/2006/relationships/image" Target="media/image791.emf"/><Relationship Id="rId81" Type="http://schemas.openxmlformats.org/officeDocument/2006/relationships/image" Target="media/image39.emf"/><Relationship Id="rId177" Type="http://schemas.openxmlformats.org/officeDocument/2006/relationships/customXml" Target="ink/ink83.xml"/><Relationship Id="rId384" Type="http://schemas.openxmlformats.org/officeDocument/2006/relationships/image" Target="media/image192.emf"/><Relationship Id="rId591" Type="http://schemas.openxmlformats.org/officeDocument/2006/relationships/customXml" Target="ink/ink290.xml"/><Relationship Id="rId605" Type="http://schemas.openxmlformats.org/officeDocument/2006/relationships/customXml" Target="ink/ink294.xml"/><Relationship Id="rId812" Type="http://schemas.openxmlformats.org/officeDocument/2006/relationships/image" Target="media/image406.emf"/><Relationship Id="rId1028" Type="http://schemas.openxmlformats.org/officeDocument/2006/relationships/image" Target="media/image514.emf"/><Relationship Id="rId1235" Type="http://schemas.openxmlformats.org/officeDocument/2006/relationships/customXml" Target="ink/ink604.xml"/><Relationship Id="rId1442" Type="http://schemas.openxmlformats.org/officeDocument/2006/relationships/image" Target="media/image721.emf"/><Relationship Id="rId244" Type="http://schemas.openxmlformats.org/officeDocument/2006/relationships/image" Target="media/image122.emf"/><Relationship Id="rId689" Type="http://schemas.openxmlformats.org/officeDocument/2006/relationships/customXml" Target="ink/ink336.xml"/><Relationship Id="rId896" Type="http://schemas.openxmlformats.org/officeDocument/2006/relationships/image" Target="media/image448.emf"/><Relationship Id="rId1081" Type="http://schemas.openxmlformats.org/officeDocument/2006/relationships/customXml" Target="ink/ink528.xml"/><Relationship Id="rId1302" Type="http://schemas.openxmlformats.org/officeDocument/2006/relationships/image" Target="media/image651.emf"/><Relationship Id="rId39" Type="http://schemas.openxmlformats.org/officeDocument/2006/relationships/image" Target="media/image18.emf"/><Relationship Id="rId451" Type="http://schemas.openxmlformats.org/officeDocument/2006/relationships/customXml" Target="ink/ink220.xml"/><Relationship Id="rId549" Type="http://schemas.openxmlformats.org/officeDocument/2006/relationships/customXml" Target="ink/ink269.xml"/><Relationship Id="rId756" Type="http://schemas.openxmlformats.org/officeDocument/2006/relationships/customXml" Target="ink/ink366.xml"/><Relationship Id="rId1179" Type="http://schemas.openxmlformats.org/officeDocument/2006/relationships/customXml" Target="ink/ink576.xml"/><Relationship Id="rId1386" Type="http://schemas.openxmlformats.org/officeDocument/2006/relationships/image" Target="media/image693.emf"/><Relationship Id="rId1593" Type="http://schemas.openxmlformats.org/officeDocument/2006/relationships/customXml" Target="ink/ink783.xml"/><Relationship Id="rId1607" Type="http://schemas.openxmlformats.org/officeDocument/2006/relationships/customXml" Target="ink/ink790.xml"/><Relationship Id="rId104" Type="http://schemas.openxmlformats.org/officeDocument/2006/relationships/customXml" Target="ink/ink47.xml"/><Relationship Id="rId188" Type="http://schemas.openxmlformats.org/officeDocument/2006/relationships/image" Target="media/image94.emf"/><Relationship Id="rId311" Type="http://schemas.openxmlformats.org/officeDocument/2006/relationships/customXml" Target="ink/ink150.xml"/><Relationship Id="rId395" Type="http://schemas.openxmlformats.org/officeDocument/2006/relationships/customXml" Target="ink/ink192.xml"/><Relationship Id="rId409" Type="http://schemas.openxmlformats.org/officeDocument/2006/relationships/customXml" Target="ink/ink199.xml"/><Relationship Id="rId963" Type="http://schemas.openxmlformats.org/officeDocument/2006/relationships/customXml" Target="ink/ink469.xml"/><Relationship Id="rId1039" Type="http://schemas.openxmlformats.org/officeDocument/2006/relationships/customXml" Target="ink/ink507.xml"/><Relationship Id="rId1246" Type="http://schemas.openxmlformats.org/officeDocument/2006/relationships/image" Target="media/image623.emf"/><Relationship Id="rId92" Type="http://schemas.openxmlformats.org/officeDocument/2006/relationships/image" Target="media/image45.jpeg"/><Relationship Id="rId616" Type="http://schemas.openxmlformats.org/officeDocument/2006/relationships/image" Target="media/image309.emf"/><Relationship Id="rId823" Type="http://schemas.openxmlformats.org/officeDocument/2006/relationships/customXml" Target="ink/ink399.xml"/><Relationship Id="rId1453" Type="http://schemas.openxmlformats.org/officeDocument/2006/relationships/customXml" Target="ink/ink713.xml"/><Relationship Id="rId1660" Type="http://schemas.openxmlformats.org/officeDocument/2006/relationships/image" Target="media/image830.emf"/><Relationship Id="rId255" Type="http://schemas.openxmlformats.org/officeDocument/2006/relationships/customXml" Target="ink/ink122.xml"/><Relationship Id="rId462" Type="http://schemas.openxmlformats.org/officeDocument/2006/relationships/image" Target="media/image231.emf"/><Relationship Id="rId1092" Type="http://schemas.openxmlformats.org/officeDocument/2006/relationships/image" Target="media/image546.emf"/><Relationship Id="rId1106" Type="http://schemas.openxmlformats.org/officeDocument/2006/relationships/image" Target="media/image553.emf"/><Relationship Id="rId1313" Type="http://schemas.openxmlformats.org/officeDocument/2006/relationships/customXml" Target="ink/ink643.xml"/><Relationship Id="rId1397" Type="http://schemas.openxmlformats.org/officeDocument/2006/relationships/customXml" Target="ink/ink685.xml"/><Relationship Id="rId1520" Type="http://schemas.openxmlformats.org/officeDocument/2006/relationships/image" Target="media/image760.emf"/><Relationship Id="rId115" Type="http://schemas.openxmlformats.org/officeDocument/2006/relationships/image" Target="media/image57.emf"/><Relationship Id="rId322" Type="http://schemas.openxmlformats.org/officeDocument/2006/relationships/image" Target="media/image161.emf"/><Relationship Id="rId767" Type="http://schemas.openxmlformats.org/officeDocument/2006/relationships/image" Target="media/image383.emf"/><Relationship Id="rId974" Type="http://schemas.openxmlformats.org/officeDocument/2006/relationships/image" Target="media/image487.emf"/><Relationship Id="rId1618" Type="http://schemas.openxmlformats.org/officeDocument/2006/relationships/image" Target="media/image809.emf"/><Relationship Id="rId199" Type="http://schemas.openxmlformats.org/officeDocument/2006/relationships/customXml" Target="ink/ink94.xml"/><Relationship Id="rId627" Type="http://schemas.openxmlformats.org/officeDocument/2006/relationships/customXml" Target="ink/ink305.xml"/><Relationship Id="rId834" Type="http://schemas.openxmlformats.org/officeDocument/2006/relationships/image" Target="media/image417.emf"/><Relationship Id="rId1257" Type="http://schemas.openxmlformats.org/officeDocument/2006/relationships/customXml" Target="ink/ink615.xml"/><Relationship Id="rId1464" Type="http://schemas.openxmlformats.org/officeDocument/2006/relationships/image" Target="media/image732.emf"/><Relationship Id="rId1671" Type="http://schemas.openxmlformats.org/officeDocument/2006/relationships/customXml" Target="ink/ink822.xml"/><Relationship Id="rId266" Type="http://schemas.openxmlformats.org/officeDocument/2006/relationships/image" Target="media/image133.emf"/><Relationship Id="rId473" Type="http://schemas.openxmlformats.org/officeDocument/2006/relationships/customXml" Target="ink/ink231.xml"/><Relationship Id="rId680" Type="http://schemas.openxmlformats.org/officeDocument/2006/relationships/image" Target="media/image341.emf"/><Relationship Id="rId901" Type="http://schemas.openxmlformats.org/officeDocument/2006/relationships/customXml" Target="ink/ink438.xml"/><Relationship Id="rId1117" Type="http://schemas.openxmlformats.org/officeDocument/2006/relationships/customXml" Target="ink/ink545.xml"/><Relationship Id="rId1324" Type="http://schemas.openxmlformats.org/officeDocument/2006/relationships/image" Target="media/image662.emf"/><Relationship Id="rId1531" Type="http://schemas.openxmlformats.org/officeDocument/2006/relationships/customXml" Target="ink/ink752.xml"/><Relationship Id="rId30" Type="http://schemas.openxmlformats.org/officeDocument/2006/relationships/customXml" Target="ink/ink11.xml"/><Relationship Id="rId126" Type="http://schemas.openxmlformats.org/officeDocument/2006/relationships/customXml" Target="ink/ink58.xml"/><Relationship Id="rId333" Type="http://schemas.openxmlformats.org/officeDocument/2006/relationships/customXml" Target="ink/ink161.xml"/><Relationship Id="rId540" Type="http://schemas.openxmlformats.org/officeDocument/2006/relationships/image" Target="media/image270.emf"/><Relationship Id="rId778" Type="http://schemas.openxmlformats.org/officeDocument/2006/relationships/customXml" Target="ink/ink377.xml"/><Relationship Id="rId985" Type="http://schemas.openxmlformats.org/officeDocument/2006/relationships/customXml" Target="ink/ink480.xml"/><Relationship Id="rId1170" Type="http://schemas.openxmlformats.org/officeDocument/2006/relationships/image" Target="media/image585.emf"/><Relationship Id="rId1629" Type="http://schemas.openxmlformats.org/officeDocument/2006/relationships/customXml" Target="ink/ink801.xml"/><Relationship Id="rId638" Type="http://schemas.openxmlformats.org/officeDocument/2006/relationships/image" Target="media/image320.emf"/><Relationship Id="rId845" Type="http://schemas.openxmlformats.org/officeDocument/2006/relationships/customXml" Target="ink/ink410.xml"/><Relationship Id="rId1030" Type="http://schemas.openxmlformats.org/officeDocument/2006/relationships/image" Target="media/image515.emf"/><Relationship Id="rId1268" Type="http://schemas.openxmlformats.org/officeDocument/2006/relationships/image" Target="media/image634.emf"/><Relationship Id="rId1475" Type="http://schemas.openxmlformats.org/officeDocument/2006/relationships/customXml" Target="ink/ink724.xml"/><Relationship Id="rId277" Type="http://schemas.openxmlformats.org/officeDocument/2006/relationships/customXml" Target="ink/ink133.xml"/><Relationship Id="rId400" Type="http://schemas.openxmlformats.org/officeDocument/2006/relationships/image" Target="media/image200.emf"/><Relationship Id="rId484" Type="http://schemas.openxmlformats.org/officeDocument/2006/relationships/image" Target="media/image242.emf"/><Relationship Id="rId705" Type="http://schemas.openxmlformats.org/officeDocument/2006/relationships/customXml" Target="ink/ink344.xml"/><Relationship Id="rId1128" Type="http://schemas.openxmlformats.org/officeDocument/2006/relationships/image" Target="media/image564.emf"/><Relationship Id="rId1335" Type="http://schemas.openxmlformats.org/officeDocument/2006/relationships/customXml" Target="ink/ink654.xml"/><Relationship Id="rId1542" Type="http://schemas.openxmlformats.org/officeDocument/2006/relationships/image" Target="media/image771.emf"/><Relationship Id="rId137" Type="http://schemas.openxmlformats.org/officeDocument/2006/relationships/image" Target="media/image68.emf"/><Relationship Id="rId344" Type="http://schemas.openxmlformats.org/officeDocument/2006/relationships/image" Target="media/image172.emf"/><Relationship Id="rId691" Type="http://schemas.openxmlformats.org/officeDocument/2006/relationships/customXml" Target="ink/ink337.xml"/><Relationship Id="rId789" Type="http://schemas.openxmlformats.org/officeDocument/2006/relationships/customXml" Target="ink/ink382.xml"/><Relationship Id="rId912" Type="http://schemas.openxmlformats.org/officeDocument/2006/relationships/image" Target="media/image456.emf"/><Relationship Id="rId996" Type="http://schemas.openxmlformats.org/officeDocument/2006/relationships/image" Target="media/image498.emf"/><Relationship Id="rId41" Type="http://schemas.openxmlformats.org/officeDocument/2006/relationships/image" Target="media/image19.emf"/><Relationship Id="rId551" Type="http://schemas.openxmlformats.org/officeDocument/2006/relationships/customXml" Target="ink/ink270.xml"/><Relationship Id="rId649" Type="http://schemas.openxmlformats.org/officeDocument/2006/relationships/customXml" Target="ink/ink316.xml"/><Relationship Id="rId856" Type="http://schemas.openxmlformats.org/officeDocument/2006/relationships/image" Target="media/image428.emf"/><Relationship Id="rId1181" Type="http://schemas.openxmlformats.org/officeDocument/2006/relationships/customXml" Target="ink/ink577.xml"/><Relationship Id="rId1279" Type="http://schemas.openxmlformats.org/officeDocument/2006/relationships/customXml" Target="ink/ink626.xml"/><Relationship Id="rId1402" Type="http://schemas.openxmlformats.org/officeDocument/2006/relationships/image" Target="media/image701.emf"/><Relationship Id="rId1486" Type="http://schemas.openxmlformats.org/officeDocument/2006/relationships/image" Target="media/image743.emf"/><Relationship Id="rId190" Type="http://schemas.openxmlformats.org/officeDocument/2006/relationships/image" Target="media/image95.emf"/><Relationship Id="rId204" Type="http://schemas.openxmlformats.org/officeDocument/2006/relationships/image" Target="media/image102.emf"/><Relationship Id="rId288" Type="http://schemas.openxmlformats.org/officeDocument/2006/relationships/image" Target="media/image144.emf"/><Relationship Id="rId411" Type="http://schemas.openxmlformats.org/officeDocument/2006/relationships/customXml" Target="ink/ink200.xml"/><Relationship Id="rId509" Type="http://schemas.openxmlformats.org/officeDocument/2006/relationships/customXml" Target="ink/ink249.xml"/><Relationship Id="rId1041" Type="http://schemas.openxmlformats.org/officeDocument/2006/relationships/customXml" Target="ink/ink508.xml"/><Relationship Id="rId1139" Type="http://schemas.openxmlformats.org/officeDocument/2006/relationships/customXml" Target="ink/ink556.xml"/><Relationship Id="rId1346" Type="http://schemas.openxmlformats.org/officeDocument/2006/relationships/image" Target="media/image673.emf"/><Relationship Id="rId495" Type="http://schemas.openxmlformats.org/officeDocument/2006/relationships/customXml" Target="ink/ink242.xml"/><Relationship Id="rId716" Type="http://schemas.openxmlformats.org/officeDocument/2006/relationships/oleObject" Target="embeddings/oleObject5.bin"/><Relationship Id="rId923" Type="http://schemas.openxmlformats.org/officeDocument/2006/relationships/customXml" Target="ink/ink449.xml"/><Relationship Id="rId1553" Type="http://schemas.openxmlformats.org/officeDocument/2006/relationships/customXml" Target="ink/ink763.xml"/><Relationship Id="rId52" Type="http://schemas.openxmlformats.org/officeDocument/2006/relationships/customXml" Target="ink/ink22.xml"/><Relationship Id="rId148" Type="http://schemas.openxmlformats.org/officeDocument/2006/relationships/customXml" Target="ink/ink69.xml"/><Relationship Id="rId355" Type="http://schemas.openxmlformats.org/officeDocument/2006/relationships/customXml" Target="ink/ink172.xml"/><Relationship Id="rId562" Type="http://schemas.openxmlformats.org/officeDocument/2006/relationships/image" Target="media/image281.emf"/><Relationship Id="rId1192" Type="http://schemas.openxmlformats.org/officeDocument/2006/relationships/image" Target="media/image596.emf"/><Relationship Id="rId1206" Type="http://schemas.openxmlformats.org/officeDocument/2006/relationships/image" Target="media/image603.emf"/><Relationship Id="rId1413" Type="http://schemas.openxmlformats.org/officeDocument/2006/relationships/customXml" Target="ink/ink693.xml"/><Relationship Id="rId1620" Type="http://schemas.openxmlformats.org/officeDocument/2006/relationships/image" Target="media/image810.emf"/><Relationship Id="rId215" Type="http://schemas.openxmlformats.org/officeDocument/2006/relationships/customXml" Target="ink/ink102.xml"/><Relationship Id="rId422" Type="http://schemas.openxmlformats.org/officeDocument/2006/relationships/image" Target="media/image211.emf"/><Relationship Id="rId867" Type="http://schemas.openxmlformats.org/officeDocument/2006/relationships/customXml" Target="ink/ink421.xml"/><Relationship Id="rId1052" Type="http://schemas.openxmlformats.org/officeDocument/2006/relationships/image" Target="media/image526.emf"/><Relationship Id="rId1497" Type="http://schemas.openxmlformats.org/officeDocument/2006/relationships/customXml" Target="ink/ink735.xml"/><Relationship Id="rId299" Type="http://schemas.openxmlformats.org/officeDocument/2006/relationships/customXml" Target="ink/ink144.xml"/><Relationship Id="rId727" Type="http://schemas.openxmlformats.org/officeDocument/2006/relationships/image" Target="media/image363.emf"/><Relationship Id="rId934" Type="http://schemas.openxmlformats.org/officeDocument/2006/relationships/image" Target="media/image467.emf"/><Relationship Id="rId1357" Type="http://schemas.openxmlformats.org/officeDocument/2006/relationships/customXml" Target="ink/ink665.xml"/><Relationship Id="rId1564" Type="http://schemas.openxmlformats.org/officeDocument/2006/relationships/image" Target="media/image782.emf"/><Relationship Id="rId63" Type="http://schemas.openxmlformats.org/officeDocument/2006/relationships/image" Target="media/image30.emf"/><Relationship Id="rId159" Type="http://schemas.openxmlformats.org/officeDocument/2006/relationships/image" Target="media/image79.emf"/><Relationship Id="rId366" Type="http://schemas.openxmlformats.org/officeDocument/2006/relationships/image" Target="media/image183.emf"/><Relationship Id="rId573" Type="http://schemas.openxmlformats.org/officeDocument/2006/relationships/customXml" Target="ink/ink281.xml"/><Relationship Id="rId780" Type="http://schemas.openxmlformats.org/officeDocument/2006/relationships/customXml" Target="ink/ink378.xml"/><Relationship Id="rId1217" Type="http://schemas.openxmlformats.org/officeDocument/2006/relationships/customXml" Target="ink/ink595.xml"/><Relationship Id="rId1424" Type="http://schemas.openxmlformats.org/officeDocument/2006/relationships/image" Target="media/image712.emf"/><Relationship Id="rId1631" Type="http://schemas.openxmlformats.org/officeDocument/2006/relationships/customXml" Target="ink/ink802.xml"/><Relationship Id="rId226" Type="http://schemas.openxmlformats.org/officeDocument/2006/relationships/image" Target="media/image113.emf"/><Relationship Id="rId433" Type="http://schemas.openxmlformats.org/officeDocument/2006/relationships/customXml" Target="ink/ink211.xml"/><Relationship Id="rId878" Type="http://schemas.openxmlformats.org/officeDocument/2006/relationships/image" Target="media/image439.emf"/><Relationship Id="rId1063" Type="http://schemas.openxmlformats.org/officeDocument/2006/relationships/customXml" Target="ink/ink519.xml"/><Relationship Id="rId1270" Type="http://schemas.openxmlformats.org/officeDocument/2006/relationships/image" Target="media/image635.emf"/><Relationship Id="rId640" Type="http://schemas.openxmlformats.org/officeDocument/2006/relationships/image" Target="media/image321.emf"/><Relationship Id="rId738" Type="http://schemas.openxmlformats.org/officeDocument/2006/relationships/customXml" Target="ink/ink359.xml"/><Relationship Id="rId945" Type="http://schemas.openxmlformats.org/officeDocument/2006/relationships/customXml" Target="ink/ink460.xml"/><Relationship Id="rId1368" Type="http://schemas.openxmlformats.org/officeDocument/2006/relationships/image" Target="media/image684.emf"/><Relationship Id="rId1575" Type="http://schemas.openxmlformats.org/officeDocument/2006/relationships/customXml" Target="ink/ink774.xml"/><Relationship Id="rId74" Type="http://schemas.openxmlformats.org/officeDocument/2006/relationships/customXml" Target="ink/ink33.xml"/><Relationship Id="rId377" Type="http://schemas.openxmlformats.org/officeDocument/2006/relationships/customXml" Target="ink/ink183.xml"/><Relationship Id="rId500" Type="http://schemas.openxmlformats.org/officeDocument/2006/relationships/image" Target="media/image250.emf"/><Relationship Id="rId584" Type="http://schemas.openxmlformats.org/officeDocument/2006/relationships/image" Target="media/image292.emf"/><Relationship Id="rId805" Type="http://schemas.openxmlformats.org/officeDocument/2006/relationships/customXml" Target="ink/ink390.xml"/><Relationship Id="rId1130" Type="http://schemas.openxmlformats.org/officeDocument/2006/relationships/image" Target="media/image565.emf"/><Relationship Id="rId1228" Type="http://schemas.openxmlformats.org/officeDocument/2006/relationships/image" Target="media/image614.emf"/><Relationship Id="rId1435" Type="http://schemas.openxmlformats.org/officeDocument/2006/relationships/customXml" Target="ink/ink704.xml"/><Relationship Id="rId5" Type="http://schemas.openxmlformats.org/officeDocument/2006/relationships/endnotes" Target="endnotes.xml"/><Relationship Id="rId237" Type="http://schemas.openxmlformats.org/officeDocument/2006/relationships/customXml" Target="ink/ink113.xml"/><Relationship Id="rId791" Type="http://schemas.openxmlformats.org/officeDocument/2006/relationships/customXml" Target="ink/ink383.xml"/><Relationship Id="rId889" Type="http://schemas.openxmlformats.org/officeDocument/2006/relationships/customXml" Target="ink/ink432.xml"/><Relationship Id="rId1074" Type="http://schemas.openxmlformats.org/officeDocument/2006/relationships/image" Target="media/image537.emf"/><Relationship Id="rId1642" Type="http://schemas.openxmlformats.org/officeDocument/2006/relationships/image" Target="media/image821.emf"/><Relationship Id="rId444" Type="http://schemas.openxmlformats.org/officeDocument/2006/relationships/image" Target="media/image222.emf"/><Relationship Id="rId651" Type="http://schemas.openxmlformats.org/officeDocument/2006/relationships/customXml" Target="ink/ink317.xml"/><Relationship Id="rId749" Type="http://schemas.openxmlformats.org/officeDocument/2006/relationships/image" Target="media/image374.emf"/><Relationship Id="rId1281" Type="http://schemas.openxmlformats.org/officeDocument/2006/relationships/customXml" Target="ink/ink627.xml"/><Relationship Id="rId1379" Type="http://schemas.openxmlformats.org/officeDocument/2006/relationships/customXml" Target="ink/ink676.xml"/><Relationship Id="rId1502" Type="http://schemas.openxmlformats.org/officeDocument/2006/relationships/image" Target="media/image751.emf"/><Relationship Id="rId1586" Type="http://schemas.openxmlformats.org/officeDocument/2006/relationships/image" Target="media/image793.emf"/><Relationship Id="rId290" Type="http://schemas.openxmlformats.org/officeDocument/2006/relationships/image" Target="media/image145.emf"/><Relationship Id="rId304" Type="http://schemas.openxmlformats.org/officeDocument/2006/relationships/image" Target="media/image152.emf"/><Relationship Id="rId388" Type="http://schemas.openxmlformats.org/officeDocument/2006/relationships/image" Target="media/image194.emf"/><Relationship Id="rId511" Type="http://schemas.openxmlformats.org/officeDocument/2006/relationships/customXml" Target="ink/ink250.xml"/><Relationship Id="rId609" Type="http://schemas.openxmlformats.org/officeDocument/2006/relationships/customXml" Target="ink/ink296.xml"/><Relationship Id="rId956" Type="http://schemas.openxmlformats.org/officeDocument/2006/relationships/image" Target="media/image478.emf"/><Relationship Id="rId1141" Type="http://schemas.openxmlformats.org/officeDocument/2006/relationships/customXml" Target="ink/ink557.xml"/><Relationship Id="rId1239" Type="http://schemas.openxmlformats.org/officeDocument/2006/relationships/customXml" Target="ink/ink606.xml"/><Relationship Id="rId85" Type="http://schemas.openxmlformats.org/officeDocument/2006/relationships/image" Target="media/image41.emf"/><Relationship Id="rId150" Type="http://schemas.openxmlformats.org/officeDocument/2006/relationships/customXml" Target="ink/ink70.xml"/><Relationship Id="rId595" Type="http://schemas.openxmlformats.org/officeDocument/2006/relationships/customXml" Target="ink/ink292.xml"/><Relationship Id="rId816" Type="http://schemas.openxmlformats.org/officeDocument/2006/relationships/image" Target="media/image408.emf"/><Relationship Id="rId1001" Type="http://schemas.openxmlformats.org/officeDocument/2006/relationships/customXml" Target="ink/ink488.xml"/><Relationship Id="rId1446" Type="http://schemas.openxmlformats.org/officeDocument/2006/relationships/image" Target="media/image723.emf"/><Relationship Id="rId1653" Type="http://schemas.openxmlformats.org/officeDocument/2006/relationships/customXml" Target="ink/ink813.xml"/><Relationship Id="rId248" Type="http://schemas.openxmlformats.org/officeDocument/2006/relationships/image" Target="media/image124.emf"/><Relationship Id="rId455" Type="http://schemas.openxmlformats.org/officeDocument/2006/relationships/customXml" Target="ink/ink222.xml"/><Relationship Id="rId662" Type="http://schemas.openxmlformats.org/officeDocument/2006/relationships/image" Target="media/image332.emf"/><Relationship Id="rId1085" Type="http://schemas.openxmlformats.org/officeDocument/2006/relationships/customXml" Target="ink/ink530.xml"/><Relationship Id="rId1292" Type="http://schemas.openxmlformats.org/officeDocument/2006/relationships/image" Target="media/image646.emf"/><Relationship Id="rId1306" Type="http://schemas.openxmlformats.org/officeDocument/2006/relationships/image" Target="media/image653.emf"/><Relationship Id="rId1513" Type="http://schemas.openxmlformats.org/officeDocument/2006/relationships/customXml" Target="ink/ink743.xml"/><Relationship Id="rId12" Type="http://schemas.openxmlformats.org/officeDocument/2006/relationships/customXml" Target="ink/ink2.xml"/><Relationship Id="rId108" Type="http://schemas.openxmlformats.org/officeDocument/2006/relationships/customXml" Target="ink/ink49.xml"/><Relationship Id="rId315" Type="http://schemas.openxmlformats.org/officeDocument/2006/relationships/customXml" Target="ink/ink152.xml"/><Relationship Id="rId522" Type="http://schemas.openxmlformats.org/officeDocument/2006/relationships/image" Target="media/image261.emf"/><Relationship Id="rId967" Type="http://schemas.openxmlformats.org/officeDocument/2006/relationships/customXml" Target="ink/ink471.xml"/><Relationship Id="rId1152" Type="http://schemas.openxmlformats.org/officeDocument/2006/relationships/image" Target="media/image576.emf"/><Relationship Id="rId1597" Type="http://schemas.openxmlformats.org/officeDocument/2006/relationships/customXml" Target="ink/ink785.xml"/><Relationship Id="rId96" Type="http://schemas.openxmlformats.org/officeDocument/2006/relationships/customXml" Target="ink/ink43.xml"/><Relationship Id="rId161" Type="http://schemas.openxmlformats.org/officeDocument/2006/relationships/image" Target="media/image80.emf"/><Relationship Id="rId399" Type="http://schemas.openxmlformats.org/officeDocument/2006/relationships/customXml" Target="ink/ink194.xml"/><Relationship Id="rId827" Type="http://schemas.openxmlformats.org/officeDocument/2006/relationships/customXml" Target="ink/ink401.xml"/><Relationship Id="rId1012" Type="http://schemas.openxmlformats.org/officeDocument/2006/relationships/image" Target="media/image506.emf"/><Relationship Id="rId1457" Type="http://schemas.openxmlformats.org/officeDocument/2006/relationships/customXml" Target="ink/ink715.xml"/><Relationship Id="rId1664" Type="http://schemas.openxmlformats.org/officeDocument/2006/relationships/image" Target="media/image832.emf"/><Relationship Id="rId259" Type="http://schemas.openxmlformats.org/officeDocument/2006/relationships/customXml" Target="ink/ink124.xml"/><Relationship Id="rId466" Type="http://schemas.openxmlformats.org/officeDocument/2006/relationships/image" Target="media/image233.emf"/><Relationship Id="rId673" Type="http://schemas.openxmlformats.org/officeDocument/2006/relationships/customXml" Target="ink/ink328.xml"/><Relationship Id="rId880" Type="http://schemas.openxmlformats.org/officeDocument/2006/relationships/image" Target="media/image440.emf"/><Relationship Id="rId1096" Type="http://schemas.openxmlformats.org/officeDocument/2006/relationships/image" Target="media/image548.emf"/><Relationship Id="rId1317" Type="http://schemas.openxmlformats.org/officeDocument/2006/relationships/customXml" Target="ink/ink645.xml"/><Relationship Id="rId1524" Type="http://schemas.openxmlformats.org/officeDocument/2006/relationships/image" Target="media/image762.emf"/><Relationship Id="rId23" Type="http://schemas.openxmlformats.org/officeDocument/2006/relationships/image" Target="media/image10.emf"/><Relationship Id="rId119" Type="http://schemas.openxmlformats.org/officeDocument/2006/relationships/image" Target="media/image59.emf"/><Relationship Id="rId326" Type="http://schemas.openxmlformats.org/officeDocument/2006/relationships/image" Target="media/image163.emf"/><Relationship Id="rId533" Type="http://schemas.openxmlformats.org/officeDocument/2006/relationships/customXml" Target="ink/ink261.xml"/><Relationship Id="rId978" Type="http://schemas.openxmlformats.org/officeDocument/2006/relationships/image" Target="media/image489.emf"/><Relationship Id="rId1163" Type="http://schemas.openxmlformats.org/officeDocument/2006/relationships/customXml" Target="ink/ink568.xml"/><Relationship Id="rId1370" Type="http://schemas.openxmlformats.org/officeDocument/2006/relationships/image" Target="media/image685.emf"/><Relationship Id="rId740" Type="http://schemas.openxmlformats.org/officeDocument/2006/relationships/customXml" Target="ink/ink360.xml"/><Relationship Id="rId838" Type="http://schemas.openxmlformats.org/officeDocument/2006/relationships/image" Target="media/image419.emf"/><Relationship Id="rId1023" Type="http://schemas.openxmlformats.org/officeDocument/2006/relationships/customXml" Target="ink/ink499.xml"/><Relationship Id="rId1468" Type="http://schemas.openxmlformats.org/officeDocument/2006/relationships/image" Target="media/image734.emf"/><Relationship Id="rId1675" Type="http://schemas.openxmlformats.org/officeDocument/2006/relationships/fontTable" Target="fontTable.xml"/><Relationship Id="rId172" Type="http://schemas.openxmlformats.org/officeDocument/2006/relationships/customXml" Target="ink/ink81.xml"/><Relationship Id="rId477" Type="http://schemas.openxmlformats.org/officeDocument/2006/relationships/customXml" Target="ink/ink233.xml"/><Relationship Id="rId600" Type="http://schemas.openxmlformats.org/officeDocument/2006/relationships/image" Target="media/image300.jpeg"/><Relationship Id="rId684" Type="http://schemas.openxmlformats.org/officeDocument/2006/relationships/image" Target="media/image343.emf"/><Relationship Id="rId1230" Type="http://schemas.openxmlformats.org/officeDocument/2006/relationships/image" Target="media/image615.emf"/><Relationship Id="rId1328" Type="http://schemas.openxmlformats.org/officeDocument/2006/relationships/image" Target="media/image664.emf"/><Relationship Id="rId1535" Type="http://schemas.openxmlformats.org/officeDocument/2006/relationships/customXml" Target="ink/ink754.xml"/><Relationship Id="rId337" Type="http://schemas.openxmlformats.org/officeDocument/2006/relationships/customXml" Target="ink/ink163.xml"/><Relationship Id="rId891" Type="http://schemas.openxmlformats.org/officeDocument/2006/relationships/customXml" Target="ink/ink433.xml"/><Relationship Id="rId905" Type="http://schemas.openxmlformats.org/officeDocument/2006/relationships/customXml" Target="ink/ink440.xml"/><Relationship Id="rId989" Type="http://schemas.openxmlformats.org/officeDocument/2006/relationships/customXml" Target="ink/ink482.xml"/><Relationship Id="rId34" Type="http://schemas.openxmlformats.org/officeDocument/2006/relationships/customXml" Target="ink/ink13.xml"/><Relationship Id="rId544" Type="http://schemas.openxmlformats.org/officeDocument/2006/relationships/image" Target="media/image272.emf"/><Relationship Id="rId751" Type="http://schemas.openxmlformats.org/officeDocument/2006/relationships/image" Target="media/image376.jpeg"/><Relationship Id="rId849" Type="http://schemas.openxmlformats.org/officeDocument/2006/relationships/customXml" Target="ink/ink412.xml"/><Relationship Id="rId1174" Type="http://schemas.openxmlformats.org/officeDocument/2006/relationships/image" Target="media/image587.emf"/><Relationship Id="rId1381" Type="http://schemas.openxmlformats.org/officeDocument/2006/relationships/customXml" Target="ink/ink677.xml"/><Relationship Id="rId1479" Type="http://schemas.openxmlformats.org/officeDocument/2006/relationships/customXml" Target="ink/ink726.xml"/><Relationship Id="rId1602" Type="http://schemas.openxmlformats.org/officeDocument/2006/relationships/image" Target="media/image801.emf"/><Relationship Id="rId183" Type="http://schemas.openxmlformats.org/officeDocument/2006/relationships/customXml" Target="ink/ink86.xml"/><Relationship Id="rId390" Type="http://schemas.openxmlformats.org/officeDocument/2006/relationships/image" Target="media/image195.emf"/><Relationship Id="rId404" Type="http://schemas.openxmlformats.org/officeDocument/2006/relationships/image" Target="media/image202.emf"/><Relationship Id="rId611" Type="http://schemas.openxmlformats.org/officeDocument/2006/relationships/customXml" Target="ink/ink297.xml"/><Relationship Id="rId1034" Type="http://schemas.openxmlformats.org/officeDocument/2006/relationships/image" Target="media/image517.emf"/><Relationship Id="rId1241" Type="http://schemas.openxmlformats.org/officeDocument/2006/relationships/customXml" Target="ink/ink607.xml"/><Relationship Id="rId1339" Type="http://schemas.openxmlformats.org/officeDocument/2006/relationships/customXml" Target="ink/ink656.xml"/><Relationship Id="rId250" Type="http://schemas.openxmlformats.org/officeDocument/2006/relationships/image" Target="media/image125.emf"/><Relationship Id="rId488" Type="http://schemas.openxmlformats.org/officeDocument/2006/relationships/image" Target="media/image244.emf"/><Relationship Id="rId695" Type="http://schemas.openxmlformats.org/officeDocument/2006/relationships/customXml" Target="ink/ink339.xml"/><Relationship Id="rId709" Type="http://schemas.openxmlformats.org/officeDocument/2006/relationships/customXml" Target="ink/ink346.xml"/><Relationship Id="rId916" Type="http://schemas.openxmlformats.org/officeDocument/2006/relationships/image" Target="media/image458.emf"/><Relationship Id="rId1101" Type="http://schemas.openxmlformats.org/officeDocument/2006/relationships/customXml" Target="ink/ink537.xml"/><Relationship Id="rId1546" Type="http://schemas.openxmlformats.org/officeDocument/2006/relationships/image" Target="media/image773.emf"/><Relationship Id="rId45" Type="http://schemas.openxmlformats.org/officeDocument/2006/relationships/image" Target="media/image21.emf"/><Relationship Id="rId110" Type="http://schemas.openxmlformats.org/officeDocument/2006/relationships/customXml" Target="ink/ink50.xml"/><Relationship Id="rId348" Type="http://schemas.openxmlformats.org/officeDocument/2006/relationships/image" Target="media/image174.emf"/><Relationship Id="rId555" Type="http://schemas.openxmlformats.org/officeDocument/2006/relationships/customXml" Target="ink/ink272.xml"/><Relationship Id="rId762" Type="http://schemas.openxmlformats.org/officeDocument/2006/relationships/customXml" Target="ink/ink369.xml"/><Relationship Id="rId1185" Type="http://schemas.openxmlformats.org/officeDocument/2006/relationships/customXml" Target="ink/ink579.xml"/><Relationship Id="rId1392" Type="http://schemas.openxmlformats.org/officeDocument/2006/relationships/image" Target="media/image696.emf"/><Relationship Id="rId1406" Type="http://schemas.openxmlformats.org/officeDocument/2006/relationships/image" Target="media/image703.emf"/><Relationship Id="rId1613" Type="http://schemas.openxmlformats.org/officeDocument/2006/relationships/customXml" Target="ink/ink793.xml"/><Relationship Id="rId194" Type="http://schemas.openxmlformats.org/officeDocument/2006/relationships/image" Target="media/image97.emf"/><Relationship Id="rId208" Type="http://schemas.openxmlformats.org/officeDocument/2006/relationships/image" Target="media/image104.emf"/><Relationship Id="rId415" Type="http://schemas.openxmlformats.org/officeDocument/2006/relationships/customXml" Target="ink/ink202.xml"/><Relationship Id="rId622" Type="http://schemas.openxmlformats.org/officeDocument/2006/relationships/image" Target="media/image312.emf"/><Relationship Id="rId1045" Type="http://schemas.openxmlformats.org/officeDocument/2006/relationships/customXml" Target="ink/ink510.xml"/><Relationship Id="rId1252" Type="http://schemas.openxmlformats.org/officeDocument/2006/relationships/image" Target="media/image626.emf"/><Relationship Id="rId261" Type="http://schemas.openxmlformats.org/officeDocument/2006/relationships/customXml" Target="ink/ink125.xml"/><Relationship Id="rId499" Type="http://schemas.openxmlformats.org/officeDocument/2006/relationships/customXml" Target="ink/ink244.xml"/><Relationship Id="rId927" Type="http://schemas.openxmlformats.org/officeDocument/2006/relationships/customXml" Target="ink/ink451.xml"/><Relationship Id="rId1112" Type="http://schemas.openxmlformats.org/officeDocument/2006/relationships/image" Target="media/image556.emf"/><Relationship Id="rId1557" Type="http://schemas.openxmlformats.org/officeDocument/2006/relationships/customXml" Target="ink/ink765.xml"/><Relationship Id="rId56" Type="http://schemas.openxmlformats.org/officeDocument/2006/relationships/customXml" Target="ink/ink24.xml"/><Relationship Id="rId359" Type="http://schemas.openxmlformats.org/officeDocument/2006/relationships/customXml" Target="ink/ink174.xml"/><Relationship Id="rId566" Type="http://schemas.openxmlformats.org/officeDocument/2006/relationships/image" Target="media/image283.emf"/><Relationship Id="rId773" Type="http://schemas.openxmlformats.org/officeDocument/2006/relationships/image" Target="media/image386.emf"/><Relationship Id="rId1196" Type="http://schemas.openxmlformats.org/officeDocument/2006/relationships/image" Target="media/image598.emf"/><Relationship Id="rId1417" Type="http://schemas.openxmlformats.org/officeDocument/2006/relationships/customXml" Target="ink/ink695.xml"/><Relationship Id="rId1624" Type="http://schemas.openxmlformats.org/officeDocument/2006/relationships/image" Target="media/image812.emf"/><Relationship Id="rId121" Type="http://schemas.openxmlformats.org/officeDocument/2006/relationships/image" Target="media/image60.emf"/><Relationship Id="rId219" Type="http://schemas.openxmlformats.org/officeDocument/2006/relationships/customXml" Target="ink/ink104.xml"/><Relationship Id="rId426" Type="http://schemas.openxmlformats.org/officeDocument/2006/relationships/image" Target="media/image213.emf"/><Relationship Id="rId633" Type="http://schemas.openxmlformats.org/officeDocument/2006/relationships/customXml" Target="ink/ink308.xml"/><Relationship Id="rId980" Type="http://schemas.openxmlformats.org/officeDocument/2006/relationships/image" Target="media/image490.emf"/><Relationship Id="rId1056" Type="http://schemas.openxmlformats.org/officeDocument/2006/relationships/image" Target="media/image528.emf"/><Relationship Id="rId1263" Type="http://schemas.openxmlformats.org/officeDocument/2006/relationships/customXml" Target="ink/ink618.xml"/><Relationship Id="rId840" Type="http://schemas.openxmlformats.org/officeDocument/2006/relationships/image" Target="media/image420.emf"/><Relationship Id="rId938" Type="http://schemas.openxmlformats.org/officeDocument/2006/relationships/image" Target="media/image469.emf"/><Relationship Id="rId1470" Type="http://schemas.openxmlformats.org/officeDocument/2006/relationships/image" Target="media/image735.emf"/><Relationship Id="rId1568" Type="http://schemas.openxmlformats.org/officeDocument/2006/relationships/image" Target="media/image784.emf"/><Relationship Id="rId67" Type="http://schemas.openxmlformats.org/officeDocument/2006/relationships/image" Target="media/image32.emf"/><Relationship Id="rId272" Type="http://schemas.openxmlformats.org/officeDocument/2006/relationships/image" Target="media/image136.emf"/><Relationship Id="rId577" Type="http://schemas.openxmlformats.org/officeDocument/2006/relationships/customXml" Target="ink/ink283.xml"/><Relationship Id="rId700" Type="http://schemas.openxmlformats.org/officeDocument/2006/relationships/image" Target="media/image351.emf"/><Relationship Id="rId1123" Type="http://schemas.openxmlformats.org/officeDocument/2006/relationships/customXml" Target="ink/ink548.xml"/><Relationship Id="rId1330" Type="http://schemas.openxmlformats.org/officeDocument/2006/relationships/image" Target="media/image665.emf"/><Relationship Id="rId1428" Type="http://schemas.openxmlformats.org/officeDocument/2006/relationships/image" Target="media/image714.emf"/><Relationship Id="rId1635" Type="http://schemas.openxmlformats.org/officeDocument/2006/relationships/customXml" Target="ink/ink804.xml"/><Relationship Id="rId132" Type="http://schemas.openxmlformats.org/officeDocument/2006/relationships/customXml" Target="ink/ink61.xml"/><Relationship Id="rId784" Type="http://schemas.openxmlformats.org/officeDocument/2006/relationships/image" Target="media/image392.jpeg"/><Relationship Id="rId991" Type="http://schemas.openxmlformats.org/officeDocument/2006/relationships/customXml" Target="ink/ink483.xml"/><Relationship Id="rId1067" Type="http://schemas.openxmlformats.org/officeDocument/2006/relationships/customXml" Target="ink/ink521.xml"/><Relationship Id="rId437" Type="http://schemas.openxmlformats.org/officeDocument/2006/relationships/customXml" Target="ink/ink213.xml"/><Relationship Id="rId644" Type="http://schemas.openxmlformats.org/officeDocument/2006/relationships/image" Target="media/image323.emf"/><Relationship Id="rId851" Type="http://schemas.openxmlformats.org/officeDocument/2006/relationships/customXml" Target="ink/ink413.xml"/><Relationship Id="rId1274" Type="http://schemas.openxmlformats.org/officeDocument/2006/relationships/image" Target="media/image637.emf"/><Relationship Id="rId1481" Type="http://schemas.openxmlformats.org/officeDocument/2006/relationships/customXml" Target="ink/ink727.xml"/><Relationship Id="rId1579" Type="http://schemas.openxmlformats.org/officeDocument/2006/relationships/customXml" Target="ink/ink776.xml"/><Relationship Id="rId283" Type="http://schemas.openxmlformats.org/officeDocument/2006/relationships/customXml" Target="ink/ink136.xml"/><Relationship Id="rId490" Type="http://schemas.openxmlformats.org/officeDocument/2006/relationships/image" Target="media/image245.emf"/><Relationship Id="rId504" Type="http://schemas.openxmlformats.org/officeDocument/2006/relationships/image" Target="media/image252.emf"/><Relationship Id="rId711" Type="http://schemas.openxmlformats.org/officeDocument/2006/relationships/customXml" Target="ink/ink347.xml"/><Relationship Id="rId949" Type="http://schemas.openxmlformats.org/officeDocument/2006/relationships/customXml" Target="ink/ink462.xml"/><Relationship Id="rId1134" Type="http://schemas.openxmlformats.org/officeDocument/2006/relationships/image" Target="media/image567.emf"/><Relationship Id="rId1341" Type="http://schemas.openxmlformats.org/officeDocument/2006/relationships/customXml" Target="ink/ink657.xml"/><Relationship Id="rId78" Type="http://schemas.openxmlformats.org/officeDocument/2006/relationships/customXml" Target="ink/ink35.xml"/><Relationship Id="rId143" Type="http://schemas.openxmlformats.org/officeDocument/2006/relationships/image" Target="media/image71.emf"/><Relationship Id="rId350" Type="http://schemas.openxmlformats.org/officeDocument/2006/relationships/image" Target="media/image175.emf"/><Relationship Id="rId588" Type="http://schemas.openxmlformats.org/officeDocument/2006/relationships/image" Target="media/image294.emf"/><Relationship Id="rId795" Type="http://schemas.openxmlformats.org/officeDocument/2006/relationships/customXml" Target="ink/ink385.xml"/><Relationship Id="rId809" Type="http://schemas.openxmlformats.org/officeDocument/2006/relationships/customXml" Target="ink/ink392.xml"/><Relationship Id="rId1201" Type="http://schemas.openxmlformats.org/officeDocument/2006/relationships/customXml" Target="ink/ink587.xml"/><Relationship Id="rId1439" Type="http://schemas.openxmlformats.org/officeDocument/2006/relationships/customXml" Target="ink/ink706.xml"/><Relationship Id="rId1646" Type="http://schemas.openxmlformats.org/officeDocument/2006/relationships/image" Target="media/image823.e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emf"/><Relationship Id="rId448" Type="http://schemas.openxmlformats.org/officeDocument/2006/relationships/image" Target="media/image224.emf"/><Relationship Id="rId655" Type="http://schemas.openxmlformats.org/officeDocument/2006/relationships/customXml" Target="ink/ink319.xml"/><Relationship Id="rId862" Type="http://schemas.openxmlformats.org/officeDocument/2006/relationships/image" Target="media/image431.emf"/><Relationship Id="rId1078" Type="http://schemas.openxmlformats.org/officeDocument/2006/relationships/image" Target="media/image539.emf"/><Relationship Id="rId1285" Type="http://schemas.openxmlformats.org/officeDocument/2006/relationships/customXml" Target="ink/ink629.xml"/><Relationship Id="rId1492" Type="http://schemas.openxmlformats.org/officeDocument/2006/relationships/image" Target="media/image746.emf"/><Relationship Id="rId1506" Type="http://schemas.openxmlformats.org/officeDocument/2006/relationships/image" Target="media/image753.emf"/><Relationship Id="rId294" Type="http://schemas.openxmlformats.org/officeDocument/2006/relationships/image" Target="media/image147.emf"/><Relationship Id="rId308" Type="http://schemas.openxmlformats.org/officeDocument/2006/relationships/image" Target="media/image154.emf"/><Relationship Id="rId515" Type="http://schemas.openxmlformats.org/officeDocument/2006/relationships/customXml" Target="ink/ink252.xml"/><Relationship Id="rId722" Type="http://schemas.openxmlformats.org/officeDocument/2006/relationships/customXml" Target="ink/ink351.xml"/><Relationship Id="rId1145" Type="http://schemas.openxmlformats.org/officeDocument/2006/relationships/customXml" Target="ink/ink559.xml"/><Relationship Id="rId1352" Type="http://schemas.openxmlformats.org/officeDocument/2006/relationships/image" Target="media/image676.emf"/><Relationship Id="rId89" Type="http://schemas.openxmlformats.org/officeDocument/2006/relationships/image" Target="media/image43.emf"/><Relationship Id="rId154" Type="http://schemas.openxmlformats.org/officeDocument/2006/relationships/customXml" Target="ink/ink72.xml"/><Relationship Id="rId361" Type="http://schemas.openxmlformats.org/officeDocument/2006/relationships/customXml" Target="ink/ink175.xml"/><Relationship Id="rId599" Type="http://schemas.openxmlformats.org/officeDocument/2006/relationships/oleObject" Target="embeddings/oleObject3.bin"/><Relationship Id="rId1005" Type="http://schemas.openxmlformats.org/officeDocument/2006/relationships/customXml" Target="ink/ink490.xml"/><Relationship Id="rId1212" Type="http://schemas.openxmlformats.org/officeDocument/2006/relationships/image" Target="media/image606.emf"/><Relationship Id="rId1657" Type="http://schemas.openxmlformats.org/officeDocument/2006/relationships/customXml" Target="ink/ink815.xml"/><Relationship Id="rId459" Type="http://schemas.openxmlformats.org/officeDocument/2006/relationships/customXml" Target="ink/ink224.xml"/><Relationship Id="rId666" Type="http://schemas.openxmlformats.org/officeDocument/2006/relationships/image" Target="media/image334.emf"/><Relationship Id="rId873" Type="http://schemas.openxmlformats.org/officeDocument/2006/relationships/customXml" Target="ink/ink424.xml"/><Relationship Id="rId1089" Type="http://schemas.openxmlformats.org/officeDocument/2006/relationships/customXml" Target="ink/ink532.xml"/><Relationship Id="rId1296" Type="http://schemas.openxmlformats.org/officeDocument/2006/relationships/image" Target="media/image648.emf"/><Relationship Id="rId1517" Type="http://schemas.openxmlformats.org/officeDocument/2006/relationships/customXml" Target="ink/ink745.xml"/><Relationship Id="rId16" Type="http://schemas.openxmlformats.org/officeDocument/2006/relationships/customXml" Target="ink/ink4.xml"/><Relationship Id="rId221" Type="http://schemas.openxmlformats.org/officeDocument/2006/relationships/customXml" Target="ink/ink105.xml"/><Relationship Id="rId319" Type="http://schemas.openxmlformats.org/officeDocument/2006/relationships/customXml" Target="ink/ink154.xml"/><Relationship Id="rId526" Type="http://schemas.openxmlformats.org/officeDocument/2006/relationships/image" Target="media/image263.emf"/><Relationship Id="rId1156" Type="http://schemas.openxmlformats.org/officeDocument/2006/relationships/image" Target="media/image578.emf"/><Relationship Id="rId1363" Type="http://schemas.openxmlformats.org/officeDocument/2006/relationships/customXml" Target="ink/ink668.xml"/><Relationship Id="rId733" Type="http://schemas.openxmlformats.org/officeDocument/2006/relationships/image" Target="media/image366.emf"/><Relationship Id="rId940" Type="http://schemas.openxmlformats.org/officeDocument/2006/relationships/image" Target="media/image470.emf"/><Relationship Id="rId1016" Type="http://schemas.openxmlformats.org/officeDocument/2006/relationships/image" Target="media/image508.emf"/><Relationship Id="rId1570" Type="http://schemas.openxmlformats.org/officeDocument/2006/relationships/image" Target="media/image785.emf"/><Relationship Id="rId1668" Type="http://schemas.openxmlformats.org/officeDocument/2006/relationships/image" Target="media/image834.emf"/><Relationship Id="rId165" Type="http://schemas.openxmlformats.org/officeDocument/2006/relationships/image" Target="media/image82.emf"/><Relationship Id="rId372" Type="http://schemas.openxmlformats.org/officeDocument/2006/relationships/image" Target="media/image186.emf"/><Relationship Id="rId677" Type="http://schemas.openxmlformats.org/officeDocument/2006/relationships/customXml" Target="ink/ink330.xml"/><Relationship Id="rId800" Type="http://schemas.openxmlformats.org/officeDocument/2006/relationships/image" Target="media/image400.emf"/><Relationship Id="rId1223" Type="http://schemas.openxmlformats.org/officeDocument/2006/relationships/customXml" Target="ink/ink598.xml"/><Relationship Id="rId1430" Type="http://schemas.openxmlformats.org/officeDocument/2006/relationships/image" Target="media/image715.emf"/><Relationship Id="rId1528" Type="http://schemas.openxmlformats.org/officeDocument/2006/relationships/image" Target="media/image764.emf"/><Relationship Id="rId232" Type="http://schemas.openxmlformats.org/officeDocument/2006/relationships/image" Target="media/image116.emf"/><Relationship Id="rId884" Type="http://schemas.openxmlformats.org/officeDocument/2006/relationships/image" Target="media/image442.emf"/><Relationship Id="rId27" Type="http://schemas.openxmlformats.org/officeDocument/2006/relationships/image" Target="media/image12.emf"/><Relationship Id="rId537" Type="http://schemas.openxmlformats.org/officeDocument/2006/relationships/customXml" Target="ink/ink263.xml"/><Relationship Id="rId744" Type="http://schemas.openxmlformats.org/officeDocument/2006/relationships/customXml" Target="ink/ink362.xml"/><Relationship Id="rId951" Type="http://schemas.openxmlformats.org/officeDocument/2006/relationships/customXml" Target="ink/ink463.xml"/><Relationship Id="rId1167" Type="http://schemas.openxmlformats.org/officeDocument/2006/relationships/customXml" Target="ink/ink570.xml"/><Relationship Id="rId1374" Type="http://schemas.openxmlformats.org/officeDocument/2006/relationships/image" Target="media/image687.emf"/><Relationship Id="rId1581" Type="http://schemas.openxmlformats.org/officeDocument/2006/relationships/customXml" Target="ink/ink777.xml"/><Relationship Id="rId80" Type="http://schemas.openxmlformats.org/officeDocument/2006/relationships/customXml" Target="ink/ink36.xml"/><Relationship Id="rId176" Type="http://schemas.openxmlformats.org/officeDocument/2006/relationships/image" Target="media/image88.jpeg"/><Relationship Id="rId383" Type="http://schemas.openxmlformats.org/officeDocument/2006/relationships/customXml" Target="ink/ink186.xml"/><Relationship Id="rId590" Type="http://schemas.openxmlformats.org/officeDocument/2006/relationships/image" Target="media/image295.emf"/><Relationship Id="rId604" Type="http://schemas.openxmlformats.org/officeDocument/2006/relationships/image" Target="media/image303.emf"/><Relationship Id="rId811" Type="http://schemas.openxmlformats.org/officeDocument/2006/relationships/customXml" Target="ink/ink393.xml"/><Relationship Id="rId1027" Type="http://schemas.openxmlformats.org/officeDocument/2006/relationships/customXml" Target="ink/ink501.xml"/><Relationship Id="rId1234" Type="http://schemas.openxmlformats.org/officeDocument/2006/relationships/image" Target="media/image617.emf"/><Relationship Id="rId1441" Type="http://schemas.openxmlformats.org/officeDocument/2006/relationships/customXml" Target="ink/ink707.xml"/><Relationship Id="rId243" Type="http://schemas.openxmlformats.org/officeDocument/2006/relationships/customXml" Target="ink/ink116.xml"/><Relationship Id="rId450" Type="http://schemas.openxmlformats.org/officeDocument/2006/relationships/image" Target="media/image225.emf"/><Relationship Id="rId688" Type="http://schemas.openxmlformats.org/officeDocument/2006/relationships/image" Target="media/image345.emf"/><Relationship Id="rId895" Type="http://schemas.openxmlformats.org/officeDocument/2006/relationships/customXml" Target="ink/ink435.xml"/><Relationship Id="rId909" Type="http://schemas.openxmlformats.org/officeDocument/2006/relationships/customXml" Target="ink/ink442.xml"/><Relationship Id="rId1080" Type="http://schemas.openxmlformats.org/officeDocument/2006/relationships/image" Target="media/image540.emf"/><Relationship Id="rId1301" Type="http://schemas.openxmlformats.org/officeDocument/2006/relationships/customXml" Target="ink/ink637.xml"/><Relationship Id="rId1539" Type="http://schemas.openxmlformats.org/officeDocument/2006/relationships/customXml" Target="ink/ink756.xml"/><Relationship Id="rId38" Type="http://schemas.openxmlformats.org/officeDocument/2006/relationships/customXml" Target="ink/ink15.xml"/><Relationship Id="rId103" Type="http://schemas.openxmlformats.org/officeDocument/2006/relationships/image" Target="media/image51.emf"/><Relationship Id="rId310" Type="http://schemas.openxmlformats.org/officeDocument/2006/relationships/image" Target="media/image155.emf"/><Relationship Id="rId548" Type="http://schemas.openxmlformats.org/officeDocument/2006/relationships/image" Target="media/image274.emf"/><Relationship Id="rId755" Type="http://schemas.openxmlformats.org/officeDocument/2006/relationships/image" Target="media/image377.emf"/><Relationship Id="rId962" Type="http://schemas.openxmlformats.org/officeDocument/2006/relationships/image" Target="media/image481.emf"/><Relationship Id="rId1178" Type="http://schemas.openxmlformats.org/officeDocument/2006/relationships/image" Target="media/image589.emf"/><Relationship Id="rId1385" Type="http://schemas.openxmlformats.org/officeDocument/2006/relationships/customXml" Target="ink/ink679.xml"/><Relationship Id="rId1592" Type="http://schemas.openxmlformats.org/officeDocument/2006/relationships/image" Target="media/image796.emf"/><Relationship Id="rId1606" Type="http://schemas.openxmlformats.org/officeDocument/2006/relationships/image" Target="media/image803.emf"/><Relationship Id="rId91" Type="http://schemas.openxmlformats.org/officeDocument/2006/relationships/image" Target="media/image44.emf"/><Relationship Id="rId187" Type="http://schemas.openxmlformats.org/officeDocument/2006/relationships/customXml" Target="ink/ink88.xml"/><Relationship Id="rId394" Type="http://schemas.openxmlformats.org/officeDocument/2006/relationships/image" Target="media/image197.emf"/><Relationship Id="rId408" Type="http://schemas.openxmlformats.org/officeDocument/2006/relationships/image" Target="media/image204.emf"/><Relationship Id="rId615" Type="http://schemas.openxmlformats.org/officeDocument/2006/relationships/customXml" Target="ink/ink299.xml"/><Relationship Id="rId822" Type="http://schemas.openxmlformats.org/officeDocument/2006/relationships/image" Target="media/image411.emf"/><Relationship Id="rId1038" Type="http://schemas.openxmlformats.org/officeDocument/2006/relationships/image" Target="media/image519.emf"/><Relationship Id="rId1245" Type="http://schemas.openxmlformats.org/officeDocument/2006/relationships/customXml" Target="ink/ink609.xml"/><Relationship Id="rId1452" Type="http://schemas.openxmlformats.org/officeDocument/2006/relationships/image" Target="media/image726.emf"/><Relationship Id="rId254" Type="http://schemas.openxmlformats.org/officeDocument/2006/relationships/image" Target="media/image127.emf"/><Relationship Id="rId699" Type="http://schemas.openxmlformats.org/officeDocument/2006/relationships/customXml" Target="ink/ink341.xml"/><Relationship Id="rId1091" Type="http://schemas.openxmlformats.org/officeDocument/2006/relationships/customXml" Target="ink/ink533.xml"/><Relationship Id="rId1105" Type="http://schemas.openxmlformats.org/officeDocument/2006/relationships/customXml" Target="ink/ink539.xml"/><Relationship Id="rId1312" Type="http://schemas.openxmlformats.org/officeDocument/2006/relationships/image" Target="media/image656.emf"/><Relationship Id="rId49" Type="http://schemas.openxmlformats.org/officeDocument/2006/relationships/image" Target="media/image23.emf"/><Relationship Id="rId114" Type="http://schemas.openxmlformats.org/officeDocument/2006/relationships/customXml" Target="ink/ink52.xml"/><Relationship Id="rId461" Type="http://schemas.openxmlformats.org/officeDocument/2006/relationships/customXml" Target="ink/ink225.xml"/><Relationship Id="rId559" Type="http://schemas.openxmlformats.org/officeDocument/2006/relationships/customXml" Target="ink/ink274.xml"/><Relationship Id="rId766" Type="http://schemas.openxmlformats.org/officeDocument/2006/relationships/customXml" Target="ink/ink371.xml"/><Relationship Id="rId1189" Type="http://schemas.openxmlformats.org/officeDocument/2006/relationships/customXml" Target="ink/ink581.xml"/><Relationship Id="rId1396" Type="http://schemas.openxmlformats.org/officeDocument/2006/relationships/image" Target="media/image698.emf"/><Relationship Id="rId1617" Type="http://schemas.openxmlformats.org/officeDocument/2006/relationships/customXml" Target="ink/ink795.xml"/><Relationship Id="rId198" Type="http://schemas.openxmlformats.org/officeDocument/2006/relationships/image" Target="media/image99.emf"/><Relationship Id="rId321" Type="http://schemas.openxmlformats.org/officeDocument/2006/relationships/customXml" Target="ink/ink155.xml"/><Relationship Id="rId419" Type="http://schemas.openxmlformats.org/officeDocument/2006/relationships/customXml" Target="ink/ink204.xml"/><Relationship Id="rId626" Type="http://schemas.openxmlformats.org/officeDocument/2006/relationships/image" Target="media/image314.emf"/><Relationship Id="rId973" Type="http://schemas.openxmlformats.org/officeDocument/2006/relationships/customXml" Target="ink/ink474.xml"/><Relationship Id="rId1049" Type="http://schemas.openxmlformats.org/officeDocument/2006/relationships/customXml" Target="ink/ink512.xml"/><Relationship Id="rId1256" Type="http://schemas.openxmlformats.org/officeDocument/2006/relationships/image" Target="media/image628.emf"/><Relationship Id="rId833" Type="http://schemas.openxmlformats.org/officeDocument/2006/relationships/customXml" Target="ink/ink404.xml"/><Relationship Id="rId1116" Type="http://schemas.openxmlformats.org/officeDocument/2006/relationships/image" Target="media/image558.emf"/><Relationship Id="rId1463" Type="http://schemas.openxmlformats.org/officeDocument/2006/relationships/customXml" Target="ink/ink718.xml"/><Relationship Id="rId1670" Type="http://schemas.openxmlformats.org/officeDocument/2006/relationships/image" Target="media/image835.emf"/><Relationship Id="rId265" Type="http://schemas.openxmlformats.org/officeDocument/2006/relationships/customXml" Target="ink/ink127.xml"/><Relationship Id="rId472" Type="http://schemas.openxmlformats.org/officeDocument/2006/relationships/image" Target="media/image236.emf"/><Relationship Id="rId900" Type="http://schemas.openxmlformats.org/officeDocument/2006/relationships/image" Target="media/image450.emf"/><Relationship Id="rId1323" Type="http://schemas.openxmlformats.org/officeDocument/2006/relationships/customXml" Target="ink/ink648.xml"/><Relationship Id="rId1530" Type="http://schemas.openxmlformats.org/officeDocument/2006/relationships/image" Target="media/image765.emf"/><Relationship Id="rId1628" Type="http://schemas.openxmlformats.org/officeDocument/2006/relationships/image" Target="media/image814.emf"/><Relationship Id="rId125" Type="http://schemas.openxmlformats.org/officeDocument/2006/relationships/image" Target="media/image62.emf"/><Relationship Id="rId332" Type="http://schemas.openxmlformats.org/officeDocument/2006/relationships/image" Target="media/image166.emf"/><Relationship Id="rId777" Type="http://schemas.openxmlformats.org/officeDocument/2006/relationships/image" Target="media/image388.emf"/><Relationship Id="rId984" Type="http://schemas.openxmlformats.org/officeDocument/2006/relationships/image" Target="media/image492.emf"/><Relationship Id="rId637" Type="http://schemas.openxmlformats.org/officeDocument/2006/relationships/customXml" Target="ink/ink310.xml"/><Relationship Id="rId844" Type="http://schemas.openxmlformats.org/officeDocument/2006/relationships/image" Target="media/image422.emf"/><Relationship Id="rId1267" Type="http://schemas.openxmlformats.org/officeDocument/2006/relationships/customXml" Target="ink/ink620.xml"/><Relationship Id="rId1474" Type="http://schemas.openxmlformats.org/officeDocument/2006/relationships/image" Target="media/image737.emf"/><Relationship Id="rId276" Type="http://schemas.openxmlformats.org/officeDocument/2006/relationships/image" Target="media/image138.emf"/><Relationship Id="rId483" Type="http://schemas.openxmlformats.org/officeDocument/2006/relationships/customXml" Target="ink/ink236.xml"/><Relationship Id="rId690" Type="http://schemas.openxmlformats.org/officeDocument/2006/relationships/image" Target="media/image346.emf"/><Relationship Id="rId704" Type="http://schemas.openxmlformats.org/officeDocument/2006/relationships/image" Target="media/image353.emf"/><Relationship Id="rId911" Type="http://schemas.openxmlformats.org/officeDocument/2006/relationships/customXml" Target="ink/ink443.xml"/><Relationship Id="rId1127" Type="http://schemas.openxmlformats.org/officeDocument/2006/relationships/customXml" Target="ink/ink550.xml"/><Relationship Id="rId1334" Type="http://schemas.openxmlformats.org/officeDocument/2006/relationships/image" Target="media/image667.emf"/><Relationship Id="rId1541" Type="http://schemas.openxmlformats.org/officeDocument/2006/relationships/customXml" Target="ink/ink757.xml"/><Relationship Id="rId40" Type="http://schemas.openxmlformats.org/officeDocument/2006/relationships/customXml" Target="ink/ink16.xml"/><Relationship Id="rId136" Type="http://schemas.openxmlformats.org/officeDocument/2006/relationships/customXml" Target="ink/ink63.xml"/><Relationship Id="rId343" Type="http://schemas.openxmlformats.org/officeDocument/2006/relationships/customXml" Target="ink/ink166.xml"/><Relationship Id="rId550" Type="http://schemas.openxmlformats.org/officeDocument/2006/relationships/image" Target="media/image275.emf"/><Relationship Id="rId788" Type="http://schemas.openxmlformats.org/officeDocument/2006/relationships/image" Target="media/image394.emf"/><Relationship Id="rId995" Type="http://schemas.openxmlformats.org/officeDocument/2006/relationships/customXml" Target="ink/ink485.xml"/><Relationship Id="rId1180" Type="http://schemas.openxmlformats.org/officeDocument/2006/relationships/image" Target="media/image590.emf"/><Relationship Id="rId1401" Type="http://schemas.openxmlformats.org/officeDocument/2006/relationships/customXml" Target="ink/ink687.xml"/><Relationship Id="rId1639" Type="http://schemas.openxmlformats.org/officeDocument/2006/relationships/customXml" Target="ink/ink806.xml"/><Relationship Id="rId203" Type="http://schemas.openxmlformats.org/officeDocument/2006/relationships/customXml" Target="ink/ink96.xml"/><Relationship Id="rId648" Type="http://schemas.openxmlformats.org/officeDocument/2006/relationships/image" Target="media/image325.emf"/><Relationship Id="rId855" Type="http://schemas.openxmlformats.org/officeDocument/2006/relationships/customXml" Target="ink/ink415.xml"/><Relationship Id="rId1040" Type="http://schemas.openxmlformats.org/officeDocument/2006/relationships/image" Target="media/image520.emf"/><Relationship Id="rId1278" Type="http://schemas.openxmlformats.org/officeDocument/2006/relationships/image" Target="media/image639.emf"/><Relationship Id="rId1485" Type="http://schemas.openxmlformats.org/officeDocument/2006/relationships/customXml" Target="ink/ink729.xml"/><Relationship Id="rId287" Type="http://schemas.openxmlformats.org/officeDocument/2006/relationships/customXml" Target="ink/ink138.xml"/><Relationship Id="rId410" Type="http://schemas.openxmlformats.org/officeDocument/2006/relationships/image" Target="media/image205.emf"/><Relationship Id="rId494" Type="http://schemas.openxmlformats.org/officeDocument/2006/relationships/image" Target="media/image247.emf"/><Relationship Id="rId508" Type="http://schemas.openxmlformats.org/officeDocument/2006/relationships/image" Target="media/image254.emf"/><Relationship Id="rId715" Type="http://schemas.openxmlformats.org/officeDocument/2006/relationships/oleObject" Target="embeddings/oleObject4.bin"/><Relationship Id="rId922" Type="http://schemas.openxmlformats.org/officeDocument/2006/relationships/image" Target="media/image461.emf"/><Relationship Id="rId1138" Type="http://schemas.openxmlformats.org/officeDocument/2006/relationships/image" Target="media/image569.emf"/><Relationship Id="rId1345" Type="http://schemas.openxmlformats.org/officeDocument/2006/relationships/customXml" Target="ink/ink659.xml"/><Relationship Id="rId1552" Type="http://schemas.openxmlformats.org/officeDocument/2006/relationships/image" Target="media/image776.emf"/><Relationship Id="rId147" Type="http://schemas.openxmlformats.org/officeDocument/2006/relationships/image" Target="media/image73.emf"/><Relationship Id="rId354" Type="http://schemas.openxmlformats.org/officeDocument/2006/relationships/image" Target="media/image177.emf"/><Relationship Id="rId799" Type="http://schemas.openxmlformats.org/officeDocument/2006/relationships/customXml" Target="ink/ink387.xml"/><Relationship Id="rId1191" Type="http://schemas.openxmlformats.org/officeDocument/2006/relationships/customXml" Target="ink/ink582.xml"/><Relationship Id="rId1205" Type="http://schemas.openxmlformats.org/officeDocument/2006/relationships/customXml" Target="ink/ink589.xml"/><Relationship Id="rId51" Type="http://schemas.openxmlformats.org/officeDocument/2006/relationships/image" Target="media/image24.emf"/><Relationship Id="rId561" Type="http://schemas.openxmlformats.org/officeDocument/2006/relationships/customXml" Target="ink/ink275.xml"/><Relationship Id="rId659" Type="http://schemas.openxmlformats.org/officeDocument/2006/relationships/customXml" Target="ink/ink321.xml"/><Relationship Id="rId866" Type="http://schemas.openxmlformats.org/officeDocument/2006/relationships/image" Target="media/image433.emf"/><Relationship Id="rId1289" Type="http://schemas.openxmlformats.org/officeDocument/2006/relationships/customXml" Target="ink/ink631.xml"/><Relationship Id="rId1412" Type="http://schemas.openxmlformats.org/officeDocument/2006/relationships/image" Target="media/image706.emf"/><Relationship Id="rId1496" Type="http://schemas.openxmlformats.org/officeDocument/2006/relationships/image" Target="media/image748.emf"/><Relationship Id="rId214" Type="http://schemas.openxmlformats.org/officeDocument/2006/relationships/image" Target="media/image107.emf"/><Relationship Id="rId298" Type="http://schemas.openxmlformats.org/officeDocument/2006/relationships/image" Target="media/image149.emf"/><Relationship Id="rId421" Type="http://schemas.openxmlformats.org/officeDocument/2006/relationships/customXml" Target="ink/ink205.xml"/><Relationship Id="rId519" Type="http://schemas.openxmlformats.org/officeDocument/2006/relationships/customXml" Target="ink/ink254.xml"/><Relationship Id="rId1051" Type="http://schemas.openxmlformats.org/officeDocument/2006/relationships/customXml" Target="ink/ink513.xml"/><Relationship Id="rId1149" Type="http://schemas.openxmlformats.org/officeDocument/2006/relationships/customXml" Target="ink/ink561.xml"/><Relationship Id="rId1356" Type="http://schemas.openxmlformats.org/officeDocument/2006/relationships/image" Target="media/image678.emf"/><Relationship Id="rId158" Type="http://schemas.openxmlformats.org/officeDocument/2006/relationships/customXml" Target="ink/ink74.xml"/><Relationship Id="rId726" Type="http://schemas.openxmlformats.org/officeDocument/2006/relationships/customXml" Target="ink/ink353.xml"/><Relationship Id="rId933" Type="http://schemas.openxmlformats.org/officeDocument/2006/relationships/customXml" Target="ink/ink454.xml"/><Relationship Id="rId1009" Type="http://schemas.openxmlformats.org/officeDocument/2006/relationships/customXml" Target="ink/ink492.xml"/><Relationship Id="rId1563" Type="http://schemas.openxmlformats.org/officeDocument/2006/relationships/customXml" Target="ink/ink768.xml"/><Relationship Id="rId62" Type="http://schemas.openxmlformats.org/officeDocument/2006/relationships/customXml" Target="ink/ink27.xml"/><Relationship Id="rId365" Type="http://schemas.openxmlformats.org/officeDocument/2006/relationships/customXml" Target="ink/ink177.xml"/><Relationship Id="rId572" Type="http://schemas.openxmlformats.org/officeDocument/2006/relationships/image" Target="media/image286.emf"/><Relationship Id="rId1216" Type="http://schemas.openxmlformats.org/officeDocument/2006/relationships/image" Target="media/image608.emf"/><Relationship Id="rId1423" Type="http://schemas.openxmlformats.org/officeDocument/2006/relationships/customXml" Target="ink/ink698.xml"/><Relationship Id="rId1630" Type="http://schemas.openxmlformats.org/officeDocument/2006/relationships/image" Target="media/image815.emf"/><Relationship Id="rId225" Type="http://schemas.openxmlformats.org/officeDocument/2006/relationships/customXml" Target="ink/ink107.xml"/><Relationship Id="rId432" Type="http://schemas.openxmlformats.org/officeDocument/2006/relationships/image" Target="media/image216.emf"/><Relationship Id="rId877" Type="http://schemas.openxmlformats.org/officeDocument/2006/relationships/customXml" Target="ink/ink426.xml"/><Relationship Id="rId1062" Type="http://schemas.openxmlformats.org/officeDocument/2006/relationships/image" Target="media/image531.emf"/><Relationship Id="rId737" Type="http://schemas.openxmlformats.org/officeDocument/2006/relationships/image" Target="media/image368.emf"/><Relationship Id="rId944" Type="http://schemas.openxmlformats.org/officeDocument/2006/relationships/image" Target="media/image472.emf"/><Relationship Id="rId1367" Type="http://schemas.openxmlformats.org/officeDocument/2006/relationships/customXml" Target="ink/ink670.xml"/><Relationship Id="rId1574" Type="http://schemas.openxmlformats.org/officeDocument/2006/relationships/image" Target="media/image787.emf"/><Relationship Id="rId73" Type="http://schemas.openxmlformats.org/officeDocument/2006/relationships/image" Target="media/image35.emf"/><Relationship Id="rId169" Type="http://schemas.openxmlformats.org/officeDocument/2006/relationships/image" Target="media/image84.emf"/><Relationship Id="rId376" Type="http://schemas.openxmlformats.org/officeDocument/2006/relationships/image" Target="media/image188.emf"/><Relationship Id="rId583" Type="http://schemas.openxmlformats.org/officeDocument/2006/relationships/customXml" Target="ink/ink286.xml"/><Relationship Id="rId790" Type="http://schemas.openxmlformats.org/officeDocument/2006/relationships/image" Target="media/image395.emf"/><Relationship Id="rId804" Type="http://schemas.openxmlformats.org/officeDocument/2006/relationships/image" Target="media/image402.emf"/><Relationship Id="rId1227" Type="http://schemas.openxmlformats.org/officeDocument/2006/relationships/customXml" Target="ink/ink600.xml"/><Relationship Id="rId1434" Type="http://schemas.openxmlformats.org/officeDocument/2006/relationships/image" Target="media/image717.emf"/><Relationship Id="rId1641" Type="http://schemas.openxmlformats.org/officeDocument/2006/relationships/customXml" Target="ink/ink807.xml"/><Relationship Id="rId4" Type="http://schemas.openxmlformats.org/officeDocument/2006/relationships/footnotes" Target="footnotes.xml"/><Relationship Id="rId236" Type="http://schemas.openxmlformats.org/officeDocument/2006/relationships/image" Target="media/image118.emf"/><Relationship Id="rId443" Type="http://schemas.openxmlformats.org/officeDocument/2006/relationships/customXml" Target="ink/ink216.xml"/><Relationship Id="rId650" Type="http://schemas.openxmlformats.org/officeDocument/2006/relationships/image" Target="media/image326.emf"/><Relationship Id="rId888" Type="http://schemas.openxmlformats.org/officeDocument/2006/relationships/image" Target="media/image444.emf"/><Relationship Id="rId1073" Type="http://schemas.openxmlformats.org/officeDocument/2006/relationships/customXml" Target="ink/ink524.xml"/><Relationship Id="rId1280" Type="http://schemas.openxmlformats.org/officeDocument/2006/relationships/image" Target="media/image640.emf"/><Relationship Id="rId1501" Type="http://schemas.openxmlformats.org/officeDocument/2006/relationships/customXml" Target="ink/ink737.xml"/><Relationship Id="rId303" Type="http://schemas.openxmlformats.org/officeDocument/2006/relationships/customXml" Target="ink/ink146.xml"/><Relationship Id="rId748" Type="http://schemas.openxmlformats.org/officeDocument/2006/relationships/customXml" Target="ink/ink364.xml"/><Relationship Id="rId955" Type="http://schemas.openxmlformats.org/officeDocument/2006/relationships/customXml" Target="ink/ink465.xml"/><Relationship Id="rId1140" Type="http://schemas.openxmlformats.org/officeDocument/2006/relationships/image" Target="media/image570.emf"/><Relationship Id="rId1378" Type="http://schemas.openxmlformats.org/officeDocument/2006/relationships/image" Target="media/image689.emf"/><Relationship Id="rId1585" Type="http://schemas.openxmlformats.org/officeDocument/2006/relationships/customXml" Target="ink/ink779.xml"/><Relationship Id="rId84" Type="http://schemas.openxmlformats.org/officeDocument/2006/relationships/customXml" Target="ink/ink38.xml"/><Relationship Id="rId387" Type="http://schemas.openxmlformats.org/officeDocument/2006/relationships/customXml" Target="ink/ink188.xml"/><Relationship Id="rId510" Type="http://schemas.openxmlformats.org/officeDocument/2006/relationships/image" Target="media/image255.emf"/><Relationship Id="rId594" Type="http://schemas.openxmlformats.org/officeDocument/2006/relationships/image" Target="media/image297.emf"/><Relationship Id="rId608" Type="http://schemas.openxmlformats.org/officeDocument/2006/relationships/image" Target="media/image305.emf"/><Relationship Id="rId815" Type="http://schemas.openxmlformats.org/officeDocument/2006/relationships/customXml" Target="ink/ink395.xml"/><Relationship Id="rId1238" Type="http://schemas.openxmlformats.org/officeDocument/2006/relationships/image" Target="media/image619.emf"/><Relationship Id="rId1445" Type="http://schemas.openxmlformats.org/officeDocument/2006/relationships/customXml" Target="ink/ink709.xml"/><Relationship Id="rId1652" Type="http://schemas.openxmlformats.org/officeDocument/2006/relationships/image" Target="media/image826.emf"/><Relationship Id="rId247" Type="http://schemas.openxmlformats.org/officeDocument/2006/relationships/customXml" Target="ink/ink118.xml"/><Relationship Id="rId899" Type="http://schemas.openxmlformats.org/officeDocument/2006/relationships/customXml" Target="ink/ink437.xml"/><Relationship Id="rId1000" Type="http://schemas.openxmlformats.org/officeDocument/2006/relationships/image" Target="media/image500.emf"/><Relationship Id="rId1084" Type="http://schemas.openxmlformats.org/officeDocument/2006/relationships/image" Target="media/image542.emf"/><Relationship Id="rId1305" Type="http://schemas.openxmlformats.org/officeDocument/2006/relationships/customXml" Target="ink/ink639.xml"/><Relationship Id="rId107" Type="http://schemas.openxmlformats.org/officeDocument/2006/relationships/image" Target="media/image53.emf"/><Relationship Id="rId454" Type="http://schemas.openxmlformats.org/officeDocument/2006/relationships/image" Target="media/image227.emf"/><Relationship Id="rId661" Type="http://schemas.openxmlformats.org/officeDocument/2006/relationships/customXml" Target="ink/ink322.xml"/><Relationship Id="rId759" Type="http://schemas.openxmlformats.org/officeDocument/2006/relationships/image" Target="media/image379.emf"/><Relationship Id="rId966" Type="http://schemas.openxmlformats.org/officeDocument/2006/relationships/image" Target="media/image483.emf"/><Relationship Id="rId1291" Type="http://schemas.openxmlformats.org/officeDocument/2006/relationships/customXml" Target="ink/ink632.xml"/><Relationship Id="rId1389" Type="http://schemas.openxmlformats.org/officeDocument/2006/relationships/customXml" Target="ink/ink681.xml"/><Relationship Id="rId1512" Type="http://schemas.openxmlformats.org/officeDocument/2006/relationships/image" Target="media/image756.emf"/><Relationship Id="rId1596" Type="http://schemas.openxmlformats.org/officeDocument/2006/relationships/image" Target="media/image798.emf"/><Relationship Id="rId11" Type="http://schemas.openxmlformats.org/officeDocument/2006/relationships/image" Target="media/image4.emf"/><Relationship Id="rId314" Type="http://schemas.openxmlformats.org/officeDocument/2006/relationships/image" Target="media/image157.emf"/><Relationship Id="rId398" Type="http://schemas.openxmlformats.org/officeDocument/2006/relationships/image" Target="media/image199.emf"/><Relationship Id="rId521" Type="http://schemas.openxmlformats.org/officeDocument/2006/relationships/customXml" Target="ink/ink255.xml"/><Relationship Id="rId619" Type="http://schemas.openxmlformats.org/officeDocument/2006/relationships/customXml" Target="ink/ink301.xml"/><Relationship Id="rId1151" Type="http://schemas.openxmlformats.org/officeDocument/2006/relationships/customXml" Target="ink/ink562.xml"/><Relationship Id="rId1249" Type="http://schemas.openxmlformats.org/officeDocument/2006/relationships/customXml" Target="ink/ink611.xml"/><Relationship Id="rId95" Type="http://schemas.openxmlformats.org/officeDocument/2006/relationships/image" Target="media/image47.emf"/><Relationship Id="rId160" Type="http://schemas.openxmlformats.org/officeDocument/2006/relationships/customXml" Target="ink/ink75.xml"/><Relationship Id="rId826" Type="http://schemas.openxmlformats.org/officeDocument/2006/relationships/image" Target="media/image413.emf"/><Relationship Id="rId1011" Type="http://schemas.openxmlformats.org/officeDocument/2006/relationships/customXml" Target="ink/ink493.xml"/><Relationship Id="rId1109" Type="http://schemas.openxmlformats.org/officeDocument/2006/relationships/customXml" Target="ink/ink541.xml"/><Relationship Id="rId1456" Type="http://schemas.openxmlformats.org/officeDocument/2006/relationships/image" Target="media/image728.emf"/><Relationship Id="rId1663" Type="http://schemas.openxmlformats.org/officeDocument/2006/relationships/customXml" Target="ink/ink818.xml"/><Relationship Id="rId258" Type="http://schemas.openxmlformats.org/officeDocument/2006/relationships/image" Target="media/image129.emf"/><Relationship Id="rId465" Type="http://schemas.openxmlformats.org/officeDocument/2006/relationships/customXml" Target="ink/ink227.xml"/><Relationship Id="rId672" Type="http://schemas.openxmlformats.org/officeDocument/2006/relationships/image" Target="media/image337.emf"/><Relationship Id="rId1095" Type="http://schemas.openxmlformats.org/officeDocument/2006/relationships/customXml" Target="ink/ink534.xml"/><Relationship Id="rId1316" Type="http://schemas.openxmlformats.org/officeDocument/2006/relationships/image" Target="media/image658.emf"/><Relationship Id="rId1523" Type="http://schemas.openxmlformats.org/officeDocument/2006/relationships/customXml" Target="ink/ink748.xml"/><Relationship Id="rId22" Type="http://schemas.openxmlformats.org/officeDocument/2006/relationships/customXml" Target="ink/ink7.xml"/><Relationship Id="rId118" Type="http://schemas.openxmlformats.org/officeDocument/2006/relationships/customXml" Target="ink/ink54.xml"/><Relationship Id="rId325" Type="http://schemas.openxmlformats.org/officeDocument/2006/relationships/customXml" Target="ink/ink157.xml"/><Relationship Id="rId532" Type="http://schemas.openxmlformats.org/officeDocument/2006/relationships/image" Target="media/image266.emf"/><Relationship Id="rId977" Type="http://schemas.openxmlformats.org/officeDocument/2006/relationships/customXml" Target="ink/ink476.xml"/><Relationship Id="rId1162" Type="http://schemas.openxmlformats.org/officeDocument/2006/relationships/image" Target="media/image581.emf"/><Relationship Id="rId171" Type="http://schemas.openxmlformats.org/officeDocument/2006/relationships/image" Target="media/image85.emf"/><Relationship Id="rId837" Type="http://schemas.openxmlformats.org/officeDocument/2006/relationships/customXml" Target="ink/ink406.xml"/><Relationship Id="rId1022" Type="http://schemas.openxmlformats.org/officeDocument/2006/relationships/image" Target="media/image511.emf"/><Relationship Id="rId1467" Type="http://schemas.openxmlformats.org/officeDocument/2006/relationships/customXml" Target="ink/ink720.xml"/><Relationship Id="rId1674" Type="http://schemas.openxmlformats.org/officeDocument/2006/relationships/image" Target="media/image837.emf"/><Relationship Id="rId269" Type="http://schemas.openxmlformats.org/officeDocument/2006/relationships/customXml" Target="ink/ink129.xml"/><Relationship Id="rId476" Type="http://schemas.openxmlformats.org/officeDocument/2006/relationships/image" Target="media/image238.emf"/><Relationship Id="rId683" Type="http://schemas.openxmlformats.org/officeDocument/2006/relationships/customXml" Target="ink/ink333.xml"/><Relationship Id="rId890" Type="http://schemas.openxmlformats.org/officeDocument/2006/relationships/image" Target="media/image445.emf"/><Relationship Id="rId904" Type="http://schemas.openxmlformats.org/officeDocument/2006/relationships/image" Target="media/image452.emf"/><Relationship Id="rId1327" Type="http://schemas.openxmlformats.org/officeDocument/2006/relationships/customXml" Target="ink/ink650.xml"/><Relationship Id="rId1534" Type="http://schemas.openxmlformats.org/officeDocument/2006/relationships/image" Target="media/image767.emf"/><Relationship Id="rId33" Type="http://schemas.openxmlformats.org/officeDocument/2006/relationships/image" Target="media/image15.emf"/><Relationship Id="rId129" Type="http://schemas.openxmlformats.org/officeDocument/2006/relationships/image" Target="media/image64.emf"/><Relationship Id="rId336" Type="http://schemas.openxmlformats.org/officeDocument/2006/relationships/image" Target="media/image168.emf"/><Relationship Id="rId543" Type="http://schemas.openxmlformats.org/officeDocument/2006/relationships/customXml" Target="ink/ink266.xml"/><Relationship Id="rId988" Type="http://schemas.openxmlformats.org/officeDocument/2006/relationships/image" Target="media/image494.emf"/><Relationship Id="rId1173" Type="http://schemas.openxmlformats.org/officeDocument/2006/relationships/customXml" Target="ink/ink573.xml"/><Relationship Id="rId1380" Type="http://schemas.openxmlformats.org/officeDocument/2006/relationships/image" Target="media/image690.emf"/><Relationship Id="rId1601" Type="http://schemas.openxmlformats.org/officeDocument/2006/relationships/customXml" Target="ink/ink787.xml"/><Relationship Id="rId182" Type="http://schemas.openxmlformats.org/officeDocument/2006/relationships/image" Target="media/image91.emf"/><Relationship Id="rId403" Type="http://schemas.openxmlformats.org/officeDocument/2006/relationships/customXml" Target="ink/ink196.xml"/><Relationship Id="rId750" Type="http://schemas.openxmlformats.org/officeDocument/2006/relationships/image" Target="media/image375.jpeg"/><Relationship Id="rId848" Type="http://schemas.openxmlformats.org/officeDocument/2006/relationships/image" Target="media/image424.emf"/><Relationship Id="rId1033" Type="http://schemas.openxmlformats.org/officeDocument/2006/relationships/customXml" Target="ink/ink504.xml"/><Relationship Id="rId1478" Type="http://schemas.openxmlformats.org/officeDocument/2006/relationships/image" Target="media/image739.emf"/><Relationship Id="rId487" Type="http://schemas.openxmlformats.org/officeDocument/2006/relationships/customXml" Target="ink/ink238.xml"/><Relationship Id="rId610" Type="http://schemas.openxmlformats.org/officeDocument/2006/relationships/image" Target="media/image306.emf"/><Relationship Id="rId694" Type="http://schemas.openxmlformats.org/officeDocument/2006/relationships/image" Target="media/image348.emf"/><Relationship Id="rId708" Type="http://schemas.openxmlformats.org/officeDocument/2006/relationships/image" Target="media/image355.emf"/><Relationship Id="rId915" Type="http://schemas.openxmlformats.org/officeDocument/2006/relationships/customXml" Target="ink/ink445.xml"/><Relationship Id="rId1240" Type="http://schemas.openxmlformats.org/officeDocument/2006/relationships/image" Target="media/image620.emf"/><Relationship Id="rId1338" Type="http://schemas.openxmlformats.org/officeDocument/2006/relationships/image" Target="media/image669.emf"/><Relationship Id="rId1545" Type="http://schemas.openxmlformats.org/officeDocument/2006/relationships/customXml" Target="ink/ink759.xml"/><Relationship Id="rId347" Type="http://schemas.openxmlformats.org/officeDocument/2006/relationships/customXml" Target="ink/ink168.xml"/><Relationship Id="rId999" Type="http://schemas.openxmlformats.org/officeDocument/2006/relationships/customXml" Target="ink/ink487.xml"/><Relationship Id="rId1100" Type="http://schemas.openxmlformats.org/officeDocument/2006/relationships/image" Target="media/image550.emf"/><Relationship Id="rId1184" Type="http://schemas.openxmlformats.org/officeDocument/2006/relationships/image" Target="media/image592.emf"/><Relationship Id="rId1405" Type="http://schemas.openxmlformats.org/officeDocument/2006/relationships/customXml" Target="ink/ink689.xml"/><Relationship Id="rId44" Type="http://schemas.openxmlformats.org/officeDocument/2006/relationships/customXml" Target="ink/ink18.xml"/><Relationship Id="rId554" Type="http://schemas.openxmlformats.org/officeDocument/2006/relationships/image" Target="media/image277.emf"/><Relationship Id="rId761" Type="http://schemas.openxmlformats.org/officeDocument/2006/relationships/image" Target="media/image380.emf"/><Relationship Id="rId859" Type="http://schemas.openxmlformats.org/officeDocument/2006/relationships/customXml" Target="ink/ink417.xml"/><Relationship Id="rId1391" Type="http://schemas.openxmlformats.org/officeDocument/2006/relationships/customXml" Target="ink/ink682.xml"/><Relationship Id="rId1489" Type="http://schemas.openxmlformats.org/officeDocument/2006/relationships/customXml" Target="ink/ink731.xml"/><Relationship Id="rId1612" Type="http://schemas.openxmlformats.org/officeDocument/2006/relationships/image" Target="media/image806.emf"/><Relationship Id="rId193" Type="http://schemas.openxmlformats.org/officeDocument/2006/relationships/customXml" Target="ink/ink91.xml"/><Relationship Id="rId207" Type="http://schemas.openxmlformats.org/officeDocument/2006/relationships/customXml" Target="ink/ink98.xml"/><Relationship Id="rId414" Type="http://schemas.openxmlformats.org/officeDocument/2006/relationships/image" Target="media/image207.emf"/><Relationship Id="rId498" Type="http://schemas.openxmlformats.org/officeDocument/2006/relationships/image" Target="media/image249.emf"/><Relationship Id="rId621" Type="http://schemas.openxmlformats.org/officeDocument/2006/relationships/customXml" Target="ink/ink302.xml"/><Relationship Id="rId1044" Type="http://schemas.openxmlformats.org/officeDocument/2006/relationships/image" Target="media/image522.emf"/><Relationship Id="rId1251" Type="http://schemas.openxmlformats.org/officeDocument/2006/relationships/customXml" Target="ink/ink612.xml"/><Relationship Id="rId1349" Type="http://schemas.openxmlformats.org/officeDocument/2006/relationships/customXml" Target="ink/ink661.xml"/><Relationship Id="rId260" Type="http://schemas.openxmlformats.org/officeDocument/2006/relationships/image" Target="media/image130.emf"/><Relationship Id="rId719" Type="http://schemas.openxmlformats.org/officeDocument/2006/relationships/image" Target="media/image359.emf"/><Relationship Id="rId926" Type="http://schemas.openxmlformats.org/officeDocument/2006/relationships/image" Target="media/image463.emf"/><Relationship Id="rId1111" Type="http://schemas.openxmlformats.org/officeDocument/2006/relationships/customXml" Target="ink/ink542.xml"/><Relationship Id="rId1556" Type="http://schemas.openxmlformats.org/officeDocument/2006/relationships/image" Target="media/image778.emf"/><Relationship Id="rId55" Type="http://schemas.openxmlformats.org/officeDocument/2006/relationships/image" Target="media/image26.emf"/><Relationship Id="rId120" Type="http://schemas.openxmlformats.org/officeDocument/2006/relationships/customXml" Target="ink/ink55.xml"/><Relationship Id="rId358" Type="http://schemas.openxmlformats.org/officeDocument/2006/relationships/image" Target="media/image179.emf"/><Relationship Id="rId565" Type="http://schemas.openxmlformats.org/officeDocument/2006/relationships/customXml" Target="ink/ink277.xml"/><Relationship Id="rId772" Type="http://schemas.openxmlformats.org/officeDocument/2006/relationships/customXml" Target="ink/ink374.xml"/><Relationship Id="rId1195" Type="http://schemas.openxmlformats.org/officeDocument/2006/relationships/customXml" Target="ink/ink584.xml"/><Relationship Id="rId1209" Type="http://schemas.openxmlformats.org/officeDocument/2006/relationships/customXml" Target="ink/ink591.xml"/><Relationship Id="rId1416" Type="http://schemas.openxmlformats.org/officeDocument/2006/relationships/image" Target="media/image708.emf"/><Relationship Id="rId1623" Type="http://schemas.openxmlformats.org/officeDocument/2006/relationships/customXml" Target="ink/ink798.xml"/><Relationship Id="rId218" Type="http://schemas.openxmlformats.org/officeDocument/2006/relationships/image" Target="media/image109.emf"/><Relationship Id="rId425" Type="http://schemas.openxmlformats.org/officeDocument/2006/relationships/customXml" Target="ink/ink207.xml"/><Relationship Id="rId632" Type="http://schemas.openxmlformats.org/officeDocument/2006/relationships/image" Target="media/image317.emf"/><Relationship Id="rId1055" Type="http://schemas.openxmlformats.org/officeDocument/2006/relationships/customXml" Target="ink/ink515.xml"/><Relationship Id="rId1262" Type="http://schemas.openxmlformats.org/officeDocument/2006/relationships/image" Target="media/image631.emf"/><Relationship Id="rId271" Type="http://schemas.openxmlformats.org/officeDocument/2006/relationships/customXml" Target="ink/ink130.xml"/><Relationship Id="rId937" Type="http://schemas.openxmlformats.org/officeDocument/2006/relationships/customXml" Target="ink/ink456.xml"/><Relationship Id="rId1122" Type="http://schemas.openxmlformats.org/officeDocument/2006/relationships/image" Target="media/image561.emf"/><Relationship Id="rId1567" Type="http://schemas.openxmlformats.org/officeDocument/2006/relationships/customXml" Target="ink/ink770.xml"/><Relationship Id="rId66" Type="http://schemas.openxmlformats.org/officeDocument/2006/relationships/customXml" Target="ink/ink29.xml"/><Relationship Id="rId131" Type="http://schemas.openxmlformats.org/officeDocument/2006/relationships/image" Target="media/image65.emf"/><Relationship Id="rId369" Type="http://schemas.openxmlformats.org/officeDocument/2006/relationships/customXml" Target="ink/ink179.xml"/><Relationship Id="rId576" Type="http://schemas.openxmlformats.org/officeDocument/2006/relationships/image" Target="media/image288.emf"/><Relationship Id="rId783" Type="http://schemas.openxmlformats.org/officeDocument/2006/relationships/image" Target="media/image391.emf"/><Relationship Id="rId990" Type="http://schemas.openxmlformats.org/officeDocument/2006/relationships/image" Target="media/image495.emf"/><Relationship Id="rId1427" Type="http://schemas.openxmlformats.org/officeDocument/2006/relationships/customXml" Target="ink/ink700.xml"/><Relationship Id="rId1634" Type="http://schemas.openxmlformats.org/officeDocument/2006/relationships/image" Target="media/image817.emf"/><Relationship Id="rId229" Type="http://schemas.openxmlformats.org/officeDocument/2006/relationships/customXml" Target="ink/ink109.xml"/><Relationship Id="rId436" Type="http://schemas.openxmlformats.org/officeDocument/2006/relationships/image" Target="media/image218.emf"/><Relationship Id="rId643" Type="http://schemas.openxmlformats.org/officeDocument/2006/relationships/customXml" Target="ink/ink313.xml"/><Relationship Id="rId1066" Type="http://schemas.openxmlformats.org/officeDocument/2006/relationships/image" Target="media/image533.emf"/><Relationship Id="rId1273" Type="http://schemas.openxmlformats.org/officeDocument/2006/relationships/customXml" Target="ink/ink623.xml"/><Relationship Id="rId1480" Type="http://schemas.openxmlformats.org/officeDocument/2006/relationships/image" Target="media/image740.emf"/><Relationship Id="rId850" Type="http://schemas.openxmlformats.org/officeDocument/2006/relationships/image" Target="media/image425.emf"/><Relationship Id="rId948" Type="http://schemas.openxmlformats.org/officeDocument/2006/relationships/image" Target="media/image474.emf"/><Relationship Id="rId1133" Type="http://schemas.openxmlformats.org/officeDocument/2006/relationships/customXml" Target="ink/ink553.xml"/><Relationship Id="rId1578" Type="http://schemas.openxmlformats.org/officeDocument/2006/relationships/image" Target="media/image789.emf"/><Relationship Id="rId77" Type="http://schemas.openxmlformats.org/officeDocument/2006/relationships/image" Target="media/image37.emf"/><Relationship Id="rId282" Type="http://schemas.openxmlformats.org/officeDocument/2006/relationships/image" Target="media/image141.emf"/><Relationship Id="rId503" Type="http://schemas.openxmlformats.org/officeDocument/2006/relationships/customXml" Target="ink/ink246.xml"/><Relationship Id="rId587" Type="http://schemas.openxmlformats.org/officeDocument/2006/relationships/customXml" Target="ink/ink288.xml"/><Relationship Id="rId710" Type="http://schemas.openxmlformats.org/officeDocument/2006/relationships/image" Target="media/image356.emf"/><Relationship Id="rId808" Type="http://schemas.openxmlformats.org/officeDocument/2006/relationships/image" Target="media/image404.emf"/><Relationship Id="rId1340" Type="http://schemas.openxmlformats.org/officeDocument/2006/relationships/image" Target="media/image670.emf"/><Relationship Id="rId1438" Type="http://schemas.openxmlformats.org/officeDocument/2006/relationships/image" Target="media/image719.emf"/><Relationship Id="rId1645" Type="http://schemas.openxmlformats.org/officeDocument/2006/relationships/customXml" Target="ink/ink809.xml"/><Relationship Id="rId8" Type="http://schemas.openxmlformats.org/officeDocument/2006/relationships/image" Target="media/image3.wmf"/><Relationship Id="rId142" Type="http://schemas.openxmlformats.org/officeDocument/2006/relationships/customXml" Target="ink/ink66.xml"/><Relationship Id="rId447" Type="http://schemas.openxmlformats.org/officeDocument/2006/relationships/customXml" Target="ink/ink218.xml"/><Relationship Id="rId794" Type="http://schemas.openxmlformats.org/officeDocument/2006/relationships/image" Target="media/image397.emf"/><Relationship Id="rId1077" Type="http://schemas.openxmlformats.org/officeDocument/2006/relationships/customXml" Target="ink/ink526.xml"/><Relationship Id="rId1200" Type="http://schemas.openxmlformats.org/officeDocument/2006/relationships/image" Target="media/image600.emf"/><Relationship Id="rId654" Type="http://schemas.openxmlformats.org/officeDocument/2006/relationships/image" Target="media/image328.emf"/><Relationship Id="rId861" Type="http://schemas.openxmlformats.org/officeDocument/2006/relationships/customXml" Target="ink/ink418.xml"/><Relationship Id="rId959" Type="http://schemas.openxmlformats.org/officeDocument/2006/relationships/customXml" Target="ink/ink467.xml"/><Relationship Id="rId1284" Type="http://schemas.openxmlformats.org/officeDocument/2006/relationships/image" Target="media/image642.emf"/><Relationship Id="rId1491" Type="http://schemas.openxmlformats.org/officeDocument/2006/relationships/customXml" Target="ink/ink732.xml"/><Relationship Id="rId1505" Type="http://schemas.openxmlformats.org/officeDocument/2006/relationships/customXml" Target="ink/ink739.xml"/><Relationship Id="rId1589" Type="http://schemas.openxmlformats.org/officeDocument/2006/relationships/customXml" Target="ink/ink781.xml"/><Relationship Id="rId293" Type="http://schemas.openxmlformats.org/officeDocument/2006/relationships/customXml" Target="ink/ink141.xml"/><Relationship Id="rId307" Type="http://schemas.openxmlformats.org/officeDocument/2006/relationships/customXml" Target="ink/ink148.xml"/><Relationship Id="rId514" Type="http://schemas.openxmlformats.org/officeDocument/2006/relationships/image" Target="media/image257.emf"/><Relationship Id="rId721" Type="http://schemas.openxmlformats.org/officeDocument/2006/relationships/image" Target="media/image360.emf"/><Relationship Id="rId1144" Type="http://schemas.openxmlformats.org/officeDocument/2006/relationships/image" Target="media/image572.emf"/><Relationship Id="rId1351" Type="http://schemas.openxmlformats.org/officeDocument/2006/relationships/customXml" Target="ink/ink662.xml"/><Relationship Id="rId1449" Type="http://schemas.openxmlformats.org/officeDocument/2006/relationships/customXml" Target="ink/ink711.xml"/><Relationship Id="rId88" Type="http://schemas.openxmlformats.org/officeDocument/2006/relationships/customXml" Target="ink/ink40.xml"/><Relationship Id="rId153" Type="http://schemas.openxmlformats.org/officeDocument/2006/relationships/image" Target="media/image76.emf"/><Relationship Id="rId360" Type="http://schemas.openxmlformats.org/officeDocument/2006/relationships/image" Target="media/image180.emf"/><Relationship Id="rId598" Type="http://schemas.openxmlformats.org/officeDocument/2006/relationships/oleObject" Target="embeddings/oleObject2.bin"/><Relationship Id="rId819" Type="http://schemas.openxmlformats.org/officeDocument/2006/relationships/customXml" Target="ink/ink397.xml"/><Relationship Id="rId1004" Type="http://schemas.openxmlformats.org/officeDocument/2006/relationships/image" Target="media/image502.emf"/><Relationship Id="rId1211" Type="http://schemas.openxmlformats.org/officeDocument/2006/relationships/customXml" Target="ink/ink592.xml"/><Relationship Id="rId1656" Type="http://schemas.openxmlformats.org/officeDocument/2006/relationships/image" Target="media/image828.emf"/><Relationship Id="rId220" Type="http://schemas.openxmlformats.org/officeDocument/2006/relationships/image" Target="media/image110.emf"/><Relationship Id="rId458" Type="http://schemas.openxmlformats.org/officeDocument/2006/relationships/image" Target="media/image229.emf"/><Relationship Id="rId665" Type="http://schemas.openxmlformats.org/officeDocument/2006/relationships/customXml" Target="ink/ink324.xml"/><Relationship Id="rId872" Type="http://schemas.openxmlformats.org/officeDocument/2006/relationships/image" Target="media/image436.emf"/><Relationship Id="rId1088" Type="http://schemas.openxmlformats.org/officeDocument/2006/relationships/image" Target="media/image544.emf"/><Relationship Id="rId1295" Type="http://schemas.openxmlformats.org/officeDocument/2006/relationships/customXml" Target="ink/ink634.xml"/><Relationship Id="rId1309" Type="http://schemas.openxmlformats.org/officeDocument/2006/relationships/customXml" Target="ink/ink641.xml"/><Relationship Id="rId1516" Type="http://schemas.openxmlformats.org/officeDocument/2006/relationships/image" Target="media/image758.emf"/><Relationship Id="rId15" Type="http://schemas.openxmlformats.org/officeDocument/2006/relationships/image" Target="media/image6.emf"/><Relationship Id="rId318" Type="http://schemas.openxmlformats.org/officeDocument/2006/relationships/image" Target="media/image159.emf"/><Relationship Id="rId525" Type="http://schemas.openxmlformats.org/officeDocument/2006/relationships/customXml" Target="ink/ink257.xml"/><Relationship Id="rId732" Type="http://schemas.openxmlformats.org/officeDocument/2006/relationships/customXml" Target="ink/ink356.xml"/><Relationship Id="rId1155" Type="http://schemas.openxmlformats.org/officeDocument/2006/relationships/customXml" Target="ink/ink564.xml"/><Relationship Id="rId1362" Type="http://schemas.openxmlformats.org/officeDocument/2006/relationships/image" Target="media/image681.emf"/><Relationship Id="rId99" Type="http://schemas.openxmlformats.org/officeDocument/2006/relationships/image" Target="media/image49.emf"/><Relationship Id="rId164" Type="http://schemas.openxmlformats.org/officeDocument/2006/relationships/customXml" Target="ink/ink77.xml"/><Relationship Id="rId371" Type="http://schemas.openxmlformats.org/officeDocument/2006/relationships/customXml" Target="ink/ink180.xml"/><Relationship Id="rId1015" Type="http://schemas.openxmlformats.org/officeDocument/2006/relationships/customXml" Target="ink/ink495.xml"/><Relationship Id="rId1222" Type="http://schemas.openxmlformats.org/officeDocument/2006/relationships/image" Target="media/image611.emf"/><Relationship Id="rId1667" Type="http://schemas.openxmlformats.org/officeDocument/2006/relationships/customXml" Target="ink/ink820.xml"/><Relationship Id="rId469" Type="http://schemas.openxmlformats.org/officeDocument/2006/relationships/customXml" Target="ink/ink229.xml"/><Relationship Id="rId676" Type="http://schemas.openxmlformats.org/officeDocument/2006/relationships/image" Target="media/image339.emf"/><Relationship Id="rId883" Type="http://schemas.openxmlformats.org/officeDocument/2006/relationships/customXml" Target="ink/ink429.xml"/><Relationship Id="rId1099" Type="http://schemas.openxmlformats.org/officeDocument/2006/relationships/customXml" Target="ink/ink536.xml"/><Relationship Id="rId1527" Type="http://schemas.openxmlformats.org/officeDocument/2006/relationships/customXml" Target="ink/ink750.xml"/><Relationship Id="rId26" Type="http://schemas.openxmlformats.org/officeDocument/2006/relationships/customXml" Target="ink/ink9.xml"/><Relationship Id="rId231" Type="http://schemas.openxmlformats.org/officeDocument/2006/relationships/customXml" Target="ink/ink110.xml"/><Relationship Id="rId329" Type="http://schemas.openxmlformats.org/officeDocument/2006/relationships/customXml" Target="ink/ink159.xml"/><Relationship Id="rId536" Type="http://schemas.openxmlformats.org/officeDocument/2006/relationships/image" Target="media/image268.emf"/><Relationship Id="rId1166" Type="http://schemas.openxmlformats.org/officeDocument/2006/relationships/image" Target="media/image583.emf"/><Relationship Id="rId1373" Type="http://schemas.openxmlformats.org/officeDocument/2006/relationships/customXml" Target="ink/ink673.xml"/><Relationship Id="rId175" Type="http://schemas.openxmlformats.org/officeDocument/2006/relationships/image" Target="media/image87.emf"/><Relationship Id="rId743" Type="http://schemas.openxmlformats.org/officeDocument/2006/relationships/image" Target="media/image371.emf"/><Relationship Id="rId950" Type="http://schemas.openxmlformats.org/officeDocument/2006/relationships/image" Target="media/image475.emf"/><Relationship Id="rId1026" Type="http://schemas.openxmlformats.org/officeDocument/2006/relationships/image" Target="media/image513.emf"/><Relationship Id="rId1580" Type="http://schemas.openxmlformats.org/officeDocument/2006/relationships/image" Target="media/image790.emf"/><Relationship Id="rId382" Type="http://schemas.openxmlformats.org/officeDocument/2006/relationships/image" Target="media/image191.emf"/><Relationship Id="rId603" Type="http://schemas.openxmlformats.org/officeDocument/2006/relationships/customXml" Target="ink/ink293.xml"/><Relationship Id="rId687" Type="http://schemas.openxmlformats.org/officeDocument/2006/relationships/customXml" Target="ink/ink335.xml"/><Relationship Id="rId810" Type="http://schemas.openxmlformats.org/officeDocument/2006/relationships/image" Target="media/image405.emf"/><Relationship Id="rId908" Type="http://schemas.openxmlformats.org/officeDocument/2006/relationships/image" Target="media/image454.emf"/><Relationship Id="rId1233" Type="http://schemas.openxmlformats.org/officeDocument/2006/relationships/customXml" Target="ink/ink603.xml"/><Relationship Id="rId1440" Type="http://schemas.openxmlformats.org/officeDocument/2006/relationships/image" Target="media/image720.emf"/><Relationship Id="rId1538" Type="http://schemas.openxmlformats.org/officeDocument/2006/relationships/image" Target="media/image769.emf"/><Relationship Id="rId242" Type="http://schemas.openxmlformats.org/officeDocument/2006/relationships/image" Target="media/image121.emf"/><Relationship Id="rId894" Type="http://schemas.openxmlformats.org/officeDocument/2006/relationships/image" Target="media/image447.emf"/><Relationship Id="rId1177" Type="http://schemas.openxmlformats.org/officeDocument/2006/relationships/customXml" Target="ink/ink575.xml"/><Relationship Id="rId1300" Type="http://schemas.openxmlformats.org/officeDocument/2006/relationships/image" Target="media/image650.emf"/><Relationship Id="rId37" Type="http://schemas.openxmlformats.org/officeDocument/2006/relationships/image" Target="media/image17.emf"/><Relationship Id="rId102" Type="http://schemas.openxmlformats.org/officeDocument/2006/relationships/customXml" Target="ink/ink46.xml"/><Relationship Id="rId547" Type="http://schemas.openxmlformats.org/officeDocument/2006/relationships/customXml" Target="ink/ink268.xml"/><Relationship Id="rId754" Type="http://schemas.openxmlformats.org/officeDocument/2006/relationships/customXml" Target="ink/ink365.xml"/><Relationship Id="rId961" Type="http://schemas.openxmlformats.org/officeDocument/2006/relationships/customXml" Target="ink/ink468.xml"/><Relationship Id="rId1384" Type="http://schemas.openxmlformats.org/officeDocument/2006/relationships/image" Target="media/image692.emf"/><Relationship Id="rId1591" Type="http://schemas.openxmlformats.org/officeDocument/2006/relationships/customXml" Target="ink/ink782.xml"/><Relationship Id="rId1605" Type="http://schemas.openxmlformats.org/officeDocument/2006/relationships/customXml" Target="ink/ink789.xml"/><Relationship Id="rId90" Type="http://schemas.openxmlformats.org/officeDocument/2006/relationships/customXml" Target="ink/ink41.xml"/><Relationship Id="rId186" Type="http://schemas.openxmlformats.org/officeDocument/2006/relationships/image" Target="media/image93.emf"/><Relationship Id="rId393" Type="http://schemas.openxmlformats.org/officeDocument/2006/relationships/customXml" Target="ink/ink191.xml"/><Relationship Id="rId407" Type="http://schemas.openxmlformats.org/officeDocument/2006/relationships/customXml" Target="ink/ink198.xml"/><Relationship Id="rId614" Type="http://schemas.openxmlformats.org/officeDocument/2006/relationships/image" Target="media/image308.emf"/><Relationship Id="rId821" Type="http://schemas.openxmlformats.org/officeDocument/2006/relationships/customXml" Target="ink/ink398.xml"/><Relationship Id="rId1037" Type="http://schemas.openxmlformats.org/officeDocument/2006/relationships/customXml" Target="ink/ink506.xml"/><Relationship Id="rId1244" Type="http://schemas.openxmlformats.org/officeDocument/2006/relationships/image" Target="media/image622.emf"/><Relationship Id="rId1451" Type="http://schemas.openxmlformats.org/officeDocument/2006/relationships/customXml" Target="ink/ink712.xml"/><Relationship Id="rId253" Type="http://schemas.openxmlformats.org/officeDocument/2006/relationships/customXml" Target="ink/ink121.xml"/><Relationship Id="rId460" Type="http://schemas.openxmlformats.org/officeDocument/2006/relationships/image" Target="media/image230.emf"/><Relationship Id="rId698" Type="http://schemas.openxmlformats.org/officeDocument/2006/relationships/image" Target="media/image350.emf"/><Relationship Id="rId919" Type="http://schemas.openxmlformats.org/officeDocument/2006/relationships/customXml" Target="ink/ink447.xml"/><Relationship Id="rId1090" Type="http://schemas.openxmlformats.org/officeDocument/2006/relationships/image" Target="media/image545.emf"/><Relationship Id="rId1104" Type="http://schemas.openxmlformats.org/officeDocument/2006/relationships/image" Target="media/image552.emf"/><Relationship Id="rId1311" Type="http://schemas.openxmlformats.org/officeDocument/2006/relationships/customXml" Target="ink/ink642.xml"/><Relationship Id="rId1549" Type="http://schemas.openxmlformats.org/officeDocument/2006/relationships/customXml" Target="ink/ink761.xml"/><Relationship Id="rId48" Type="http://schemas.openxmlformats.org/officeDocument/2006/relationships/customXml" Target="ink/ink20.xml"/><Relationship Id="rId113" Type="http://schemas.openxmlformats.org/officeDocument/2006/relationships/image" Target="media/image56.emf"/><Relationship Id="rId320" Type="http://schemas.openxmlformats.org/officeDocument/2006/relationships/image" Target="media/image160.emf"/><Relationship Id="rId558" Type="http://schemas.openxmlformats.org/officeDocument/2006/relationships/image" Target="media/image279.emf"/><Relationship Id="rId765" Type="http://schemas.openxmlformats.org/officeDocument/2006/relationships/image" Target="media/image382.emf"/><Relationship Id="rId972" Type="http://schemas.openxmlformats.org/officeDocument/2006/relationships/image" Target="media/image486.emf"/><Relationship Id="rId1188" Type="http://schemas.openxmlformats.org/officeDocument/2006/relationships/image" Target="media/image594.emf"/><Relationship Id="rId1395" Type="http://schemas.openxmlformats.org/officeDocument/2006/relationships/customXml" Target="ink/ink684.xml"/><Relationship Id="rId1409" Type="http://schemas.openxmlformats.org/officeDocument/2006/relationships/customXml" Target="ink/ink691.xml"/><Relationship Id="rId1616" Type="http://schemas.openxmlformats.org/officeDocument/2006/relationships/image" Target="media/image808.emf"/><Relationship Id="rId197" Type="http://schemas.openxmlformats.org/officeDocument/2006/relationships/customXml" Target="ink/ink93.xml"/><Relationship Id="rId418" Type="http://schemas.openxmlformats.org/officeDocument/2006/relationships/image" Target="media/image209.emf"/><Relationship Id="rId625" Type="http://schemas.openxmlformats.org/officeDocument/2006/relationships/customXml" Target="ink/ink304.xml"/><Relationship Id="rId832" Type="http://schemas.openxmlformats.org/officeDocument/2006/relationships/image" Target="media/image416.emf"/><Relationship Id="rId1048" Type="http://schemas.openxmlformats.org/officeDocument/2006/relationships/image" Target="media/image524.emf"/><Relationship Id="rId1255" Type="http://schemas.openxmlformats.org/officeDocument/2006/relationships/customXml" Target="ink/ink614.xml"/><Relationship Id="rId1462" Type="http://schemas.openxmlformats.org/officeDocument/2006/relationships/image" Target="media/image731.emf"/><Relationship Id="rId264" Type="http://schemas.openxmlformats.org/officeDocument/2006/relationships/image" Target="media/image132.emf"/><Relationship Id="rId471" Type="http://schemas.openxmlformats.org/officeDocument/2006/relationships/customXml" Target="ink/ink230.xml"/><Relationship Id="rId1115" Type="http://schemas.openxmlformats.org/officeDocument/2006/relationships/customXml" Target="ink/ink544.xml"/><Relationship Id="rId1322" Type="http://schemas.openxmlformats.org/officeDocument/2006/relationships/image" Target="media/image661.emf"/><Relationship Id="rId59" Type="http://schemas.openxmlformats.org/officeDocument/2006/relationships/image" Target="media/image28.emf"/><Relationship Id="rId124" Type="http://schemas.openxmlformats.org/officeDocument/2006/relationships/customXml" Target="ink/ink57.xml"/><Relationship Id="rId569" Type="http://schemas.openxmlformats.org/officeDocument/2006/relationships/customXml" Target="ink/ink279.xml"/><Relationship Id="rId776" Type="http://schemas.openxmlformats.org/officeDocument/2006/relationships/customXml" Target="ink/ink376.xml"/><Relationship Id="rId983" Type="http://schemas.openxmlformats.org/officeDocument/2006/relationships/customXml" Target="ink/ink479.xml"/><Relationship Id="rId1199" Type="http://schemas.openxmlformats.org/officeDocument/2006/relationships/customXml" Target="ink/ink586.xml"/><Relationship Id="rId1627" Type="http://schemas.openxmlformats.org/officeDocument/2006/relationships/customXml" Target="ink/ink800.xml"/><Relationship Id="rId331" Type="http://schemas.openxmlformats.org/officeDocument/2006/relationships/customXml" Target="ink/ink160.xml"/><Relationship Id="rId429" Type="http://schemas.openxmlformats.org/officeDocument/2006/relationships/customXml" Target="ink/ink209.xml"/><Relationship Id="rId636" Type="http://schemas.openxmlformats.org/officeDocument/2006/relationships/image" Target="media/image319.emf"/><Relationship Id="rId1059" Type="http://schemas.openxmlformats.org/officeDocument/2006/relationships/customXml" Target="ink/ink517.xml"/><Relationship Id="rId1266" Type="http://schemas.openxmlformats.org/officeDocument/2006/relationships/image" Target="media/image633.emf"/><Relationship Id="rId1473" Type="http://schemas.openxmlformats.org/officeDocument/2006/relationships/customXml" Target="ink/ink723.xml"/><Relationship Id="rId843" Type="http://schemas.openxmlformats.org/officeDocument/2006/relationships/customXml" Target="ink/ink409.xml"/><Relationship Id="rId1126" Type="http://schemas.openxmlformats.org/officeDocument/2006/relationships/image" Target="media/image563.emf"/><Relationship Id="rId275" Type="http://schemas.openxmlformats.org/officeDocument/2006/relationships/customXml" Target="ink/ink132.xml"/><Relationship Id="rId482" Type="http://schemas.openxmlformats.org/officeDocument/2006/relationships/image" Target="media/image241.emf"/><Relationship Id="rId703" Type="http://schemas.openxmlformats.org/officeDocument/2006/relationships/customXml" Target="ink/ink343.xml"/><Relationship Id="rId910" Type="http://schemas.openxmlformats.org/officeDocument/2006/relationships/image" Target="media/image455.emf"/><Relationship Id="rId1333" Type="http://schemas.openxmlformats.org/officeDocument/2006/relationships/customXml" Target="ink/ink653.xml"/><Relationship Id="rId1540" Type="http://schemas.openxmlformats.org/officeDocument/2006/relationships/image" Target="media/image770.emf"/><Relationship Id="rId1638" Type="http://schemas.openxmlformats.org/officeDocument/2006/relationships/image" Target="media/image819.emf"/><Relationship Id="rId135" Type="http://schemas.openxmlformats.org/officeDocument/2006/relationships/image" Target="media/image67.emf"/><Relationship Id="rId342" Type="http://schemas.openxmlformats.org/officeDocument/2006/relationships/image" Target="media/image171.emf"/><Relationship Id="rId787" Type="http://schemas.openxmlformats.org/officeDocument/2006/relationships/customXml" Target="ink/ink381.xml"/><Relationship Id="rId994" Type="http://schemas.openxmlformats.org/officeDocument/2006/relationships/image" Target="media/image497.emf"/><Relationship Id="rId1400" Type="http://schemas.openxmlformats.org/officeDocument/2006/relationships/image" Target="media/image700.emf"/><Relationship Id="rId202" Type="http://schemas.openxmlformats.org/officeDocument/2006/relationships/image" Target="media/image101.emf"/><Relationship Id="rId647" Type="http://schemas.openxmlformats.org/officeDocument/2006/relationships/customXml" Target="ink/ink315.xml"/><Relationship Id="rId854" Type="http://schemas.openxmlformats.org/officeDocument/2006/relationships/image" Target="media/image427.emf"/><Relationship Id="rId1277" Type="http://schemas.openxmlformats.org/officeDocument/2006/relationships/customXml" Target="ink/ink625.xml"/><Relationship Id="rId1484" Type="http://schemas.openxmlformats.org/officeDocument/2006/relationships/image" Target="media/image742.emf"/><Relationship Id="rId286" Type="http://schemas.openxmlformats.org/officeDocument/2006/relationships/image" Target="media/image143.emf"/><Relationship Id="rId493" Type="http://schemas.openxmlformats.org/officeDocument/2006/relationships/customXml" Target="ink/ink241.xml"/><Relationship Id="rId507" Type="http://schemas.openxmlformats.org/officeDocument/2006/relationships/customXml" Target="ink/ink248.xml"/><Relationship Id="rId714" Type="http://schemas.openxmlformats.org/officeDocument/2006/relationships/image" Target="media/image358.emf"/><Relationship Id="rId921" Type="http://schemas.openxmlformats.org/officeDocument/2006/relationships/customXml" Target="ink/ink448.xml"/><Relationship Id="rId1137" Type="http://schemas.openxmlformats.org/officeDocument/2006/relationships/customXml" Target="ink/ink555.xml"/><Relationship Id="rId1344" Type="http://schemas.openxmlformats.org/officeDocument/2006/relationships/image" Target="media/image672.emf"/><Relationship Id="rId1551" Type="http://schemas.openxmlformats.org/officeDocument/2006/relationships/customXml" Target="ink/ink762.xml"/><Relationship Id="rId50" Type="http://schemas.openxmlformats.org/officeDocument/2006/relationships/customXml" Target="ink/ink21.xml"/><Relationship Id="rId146" Type="http://schemas.openxmlformats.org/officeDocument/2006/relationships/customXml" Target="ink/ink68.xml"/><Relationship Id="rId353" Type="http://schemas.openxmlformats.org/officeDocument/2006/relationships/customXml" Target="ink/ink171.xml"/><Relationship Id="rId560" Type="http://schemas.openxmlformats.org/officeDocument/2006/relationships/image" Target="media/image280.emf"/><Relationship Id="rId798" Type="http://schemas.openxmlformats.org/officeDocument/2006/relationships/image" Target="media/image399.emf"/><Relationship Id="rId1190" Type="http://schemas.openxmlformats.org/officeDocument/2006/relationships/image" Target="media/image595.emf"/><Relationship Id="rId1204" Type="http://schemas.openxmlformats.org/officeDocument/2006/relationships/image" Target="media/image602.emf"/><Relationship Id="rId1411" Type="http://schemas.openxmlformats.org/officeDocument/2006/relationships/customXml" Target="ink/ink692.xml"/><Relationship Id="rId1649" Type="http://schemas.openxmlformats.org/officeDocument/2006/relationships/customXml" Target="ink/ink811.xml"/><Relationship Id="rId213" Type="http://schemas.openxmlformats.org/officeDocument/2006/relationships/customXml" Target="ink/ink101.xml"/><Relationship Id="rId420" Type="http://schemas.openxmlformats.org/officeDocument/2006/relationships/image" Target="media/image210.emf"/><Relationship Id="rId658" Type="http://schemas.openxmlformats.org/officeDocument/2006/relationships/image" Target="media/image330.emf"/><Relationship Id="rId865" Type="http://schemas.openxmlformats.org/officeDocument/2006/relationships/customXml" Target="ink/ink420.xml"/><Relationship Id="rId1050" Type="http://schemas.openxmlformats.org/officeDocument/2006/relationships/image" Target="media/image525.emf"/><Relationship Id="rId1288" Type="http://schemas.openxmlformats.org/officeDocument/2006/relationships/image" Target="media/image644.emf"/><Relationship Id="rId1495" Type="http://schemas.openxmlformats.org/officeDocument/2006/relationships/customXml" Target="ink/ink734.xml"/><Relationship Id="rId1509" Type="http://schemas.openxmlformats.org/officeDocument/2006/relationships/customXml" Target="ink/ink741.xml"/><Relationship Id="rId297" Type="http://schemas.openxmlformats.org/officeDocument/2006/relationships/customXml" Target="ink/ink143.xml"/><Relationship Id="rId518" Type="http://schemas.openxmlformats.org/officeDocument/2006/relationships/image" Target="media/image259.emf"/><Relationship Id="rId725" Type="http://schemas.openxmlformats.org/officeDocument/2006/relationships/image" Target="media/image362.emf"/><Relationship Id="rId932" Type="http://schemas.openxmlformats.org/officeDocument/2006/relationships/image" Target="media/image466.emf"/><Relationship Id="rId1148" Type="http://schemas.openxmlformats.org/officeDocument/2006/relationships/image" Target="media/image574.emf"/><Relationship Id="rId1355" Type="http://schemas.openxmlformats.org/officeDocument/2006/relationships/customXml" Target="ink/ink664.xml"/><Relationship Id="rId1562" Type="http://schemas.openxmlformats.org/officeDocument/2006/relationships/image" Target="media/image781.emf"/><Relationship Id="rId157" Type="http://schemas.openxmlformats.org/officeDocument/2006/relationships/image" Target="media/image78.emf"/><Relationship Id="rId364" Type="http://schemas.openxmlformats.org/officeDocument/2006/relationships/image" Target="media/image182.emf"/><Relationship Id="rId1008" Type="http://schemas.openxmlformats.org/officeDocument/2006/relationships/image" Target="media/image504.emf"/><Relationship Id="rId1215" Type="http://schemas.openxmlformats.org/officeDocument/2006/relationships/customXml" Target="ink/ink594.xml"/><Relationship Id="rId1422" Type="http://schemas.openxmlformats.org/officeDocument/2006/relationships/image" Target="media/image711.emf"/><Relationship Id="rId61" Type="http://schemas.openxmlformats.org/officeDocument/2006/relationships/image" Target="media/image29.emf"/><Relationship Id="rId571" Type="http://schemas.openxmlformats.org/officeDocument/2006/relationships/customXml" Target="ink/ink280.xml"/><Relationship Id="rId669" Type="http://schemas.openxmlformats.org/officeDocument/2006/relationships/customXml" Target="ink/ink326.xml"/><Relationship Id="rId876" Type="http://schemas.openxmlformats.org/officeDocument/2006/relationships/image" Target="media/image438.emf"/><Relationship Id="rId1299" Type="http://schemas.openxmlformats.org/officeDocument/2006/relationships/customXml" Target="ink/ink636.xml"/><Relationship Id="rId19" Type="http://schemas.openxmlformats.org/officeDocument/2006/relationships/image" Target="media/image8.emf"/><Relationship Id="rId224" Type="http://schemas.openxmlformats.org/officeDocument/2006/relationships/image" Target="media/image112.emf"/><Relationship Id="rId431" Type="http://schemas.openxmlformats.org/officeDocument/2006/relationships/customXml" Target="ink/ink210.xml"/><Relationship Id="rId529" Type="http://schemas.openxmlformats.org/officeDocument/2006/relationships/customXml" Target="ink/ink259.xml"/><Relationship Id="rId736" Type="http://schemas.openxmlformats.org/officeDocument/2006/relationships/customXml" Target="ink/ink358.xml"/><Relationship Id="rId1061" Type="http://schemas.openxmlformats.org/officeDocument/2006/relationships/customXml" Target="ink/ink518.xml"/><Relationship Id="rId1159" Type="http://schemas.openxmlformats.org/officeDocument/2006/relationships/customXml" Target="ink/ink566.xml"/><Relationship Id="rId1366" Type="http://schemas.openxmlformats.org/officeDocument/2006/relationships/image" Target="media/image683.emf"/><Relationship Id="rId168" Type="http://schemas.openxmlformats.org/officeDocument/2006/relationships/customXml" Target="ink/ink79.xml"/><Relationship Id="rId943" Type="http://schemas.openxmlformats.org/officeDocument/2006/relationships/customXml" Target="ink/ink459.xml"/><Relationship Id="rId1019" Type="http://schemas.openxmlformats.org/officeDocument/2006/relationships/customXml" Target="ink/ink497.xml"/><Relationship Id="rId1573" Type="http://schemas.openxmlformats.org/officeDocument/2006/relationships/customXml" Target="ink/ink773.xml"/><Relationship Id="rId72" Type="http://schemas.openxmlformats.org/officeDocument/2006/relationships/customXml" Target="ink/ink32.xml"/><Relationship Id="rId375" Type="http://schemas.openxmlformats.org/officeDocument/2006/relationships/customXml" Target="ink/ink182.xml"/><Relationship Id="rId582" Type="http://schemas.openxmlformats.org/officeDocument/2006/relationships/image" Target="media/image291.emf"/><Relationship Id="rId803" Type="http://schemas.openxmlformats.org/officeDocument/2006/relationships/customXml" Target="ink/ink389.xml"/><Relationship Id="rId1226" Type="http://schemas.openxmlformats.org/officeDocument/2006/relationships/image" Target="media/image613.emf"/><Relationship Id="rId1433" Type="http://schemas.openxmlformats.org/officeDocument/2006/relationships/customXml" Target="ink/ink703.xml"/><Relationship Id="rId1640" Type="http://schemas.openxmlformats.org/officeDocument/2006/relationships/image" Target="media/image820.emf"/><Relationship Id="rId3" Type="http://schemas.openxmlformats.org/officeDocument/2006/relationships/webSettings" Target="webSettings.xml"/><Relationship Id="rId235" Type="http://schemas.openxmlformats.org/officeDocument/2006/relationships/customXml" Target="ink/ink112.xml"/><Relationship Id="rId442" Type="http://schemas.openxmlformats.org/officeDocument/2006/relationships/image" Target="media/image221.emf"/><Relationship Id="rId887" Type="http://schemas.openxmlformats.org/officeDocument/2006/relationships/customXml" Target="ink/ink431.xml"/><Relationship Id="rId1072" Type="http://schemas.openxmlformats.org/officeDocument/2006/relationships/image" Target="media/image536.emf"/><Relationship Id="rId1500" Type="http://schemas.openxmlformats.org/officeDocument/2006/relationships/image" Target="media/image750.emf"/><Relationship Id="rId302" Type="http://schemas.openxmlformats.org/officeDocument/2006/relationships/image" Target="media/image151.emf"/><Relationship Id="rId747" Type="http://schemas.openxmlformats.org/officeDocument/2006/relationships/image" Target="media/image373.emf"/><Relationship Id="rId954" Type="http://schemas.openxmlformats.org/officeDocument/2006/relationships/image" Target="media/image477.emf"/><Relationship Id="rId1377" Type="http://schemas.openxmlformats.org/officeDocument/2006/relationships/customXml" Target="ink/ink675.xml"/><Relationship Id="rId1584" Type="http://schemas.openxmlformats.org/officeDocument/2006/relationships/image" Target="media/image792.emf"/><Relationship Id="rId83" Type="http://schemas.openxmlformats.org/officeDocument/2006/relationships/image" Target="media/image40.emf"/><Relationship Id="rId179" Type="http://schemas.openxmlformats.org/officeDocument/2006/relationships/customXml" Target="ink/ink84.xml"/><Relationship Id="rId386" Type="http://schemas.openxmlformats.org/officeDocument/2006/relationships/image" Target="media/image193.emf"/><Relationship Id="rId593" Type="http://schemas.openxmlformats.org/officeDocument/2006/relationships/customXml" Target="ink/ink291.xml"/><Relationship Id="rId607" Type="http://schemas.openxmlformats.org/officeDocument/2006/relationships/customXml" Target="ink/ink295.xml"/><Relationship Id="rId814" Type="http://schemas.openxmlformats.org/officeDocument/2006/relationships/image" Target="media/image407.emf"/><Relationship Id="rId1237" Type="http://schemas.openxmlformats.org/officeDocument/2006/relationships/customXml" Target="ink/ink605.xml"/><Relationship Id="rId1444" Type="http://schemas.openxmlformats.org/officeDocument/2006/relationships/image" Target="media/image722.emf"/><Relationship Id="rId1651" Type="http://schemas.openxmlformats.org/officeDocument/2006/relationships/customXml" Target="ink/ink812.xml"/><Relationship Id="rId246" Type="http://schemas.openxmlformats.org/officeDocument/2006/relationships/image" Target="media/image123.emf"/><Relationship Id="rId453" Type="http://schemas.openxmlformats.org/officeDocument/2006/relationships/customXml" Target="ink/ink221.xml"/><Relationship Id="rId660" Type="http://schemas.openxmlformats.org/officeDocument/2006/relationships/image" Target="media/image331.emf"/><Relationship Id="rId898" Type="http://schemas.openxmlformats.org/officeDocument/2006/relationships/image" Target="media/image449.emf"/><Relationship Id="rId1083" Type="http://schemas.openxmlformats.org/officeDocument/2006/relationships/customXml" Target="ink/ink529.xml"/><Relationship Id="rId1290" Type="http://schemas.openxmlformats.org/officeDocument/2006/relationships/image" Target="media/image645.emf"/><Relationship Id="rId1304" Type="http://schemas.openxmlformats.org/officeDocument/2006/relationships/image" Target="media/image652.emf"/><Relationship Id="rId1511" Type="http://schemas.openxmlformats.org/officeDocument/2006/relationships/customXml" Target="ink/ink742.xml"/><Relationship Id="rId106" Type="http://schemas.openxmlformats.org/officeDocument/2006/relationships/customXml" Target="ink/ink48.xml"/><Relationship Id="rId313" Type="http://schemas.openxmlformats.org/officeDocument/2006/relationships/customXml" Target="ink/ink151.xml"/><Relationship Id="rId758" Type="http://schemas.openxmlformats.org/officeDocument/2006/relationships/customXml" Target="ink/ink367.xml"/><Relationship Id="rId965" Type="http://schemas.openxmlformats.org/officeDocument/2006/relationships/customXml" Target="ink/ink470.xml"/><Relationship Id="rId1150" Type="http://schemas.openxmlformats.org/officeDocument/2006/relationships/image" Target="media/image575.emf"/><Relationship Id="rId1388" Type="http://schemas.openxmlformats.org/officeDocument/2006/relationships/image" Target="media/image694.emf"/><Relationship Id="rId1595" Type="http://schemas.openxmlformats.org/officeDocument/2006/relationships/customXml" Target="ink/ink784.xml"/><Relationship Id="rId1609" Type="http://schemas.openxmlformats.org/officeDocument/2006/relationships/customXml" Target="ink/ink791.xml"/><Relationship Id="rId10" Type="http://schemas.openxmlformats.org/officeDocument/2006/relationships/customXml" Target="ink/ink1.xml"/><Relationship Id="rId94" Type="http://schemas.openxmlformats.org/officeDocument/2006/relationships/customXml" Target="ink/ink42.xml"/><Relationship Id="rId397" Type="http://schemas.openxmlformats.org/officeDocument/2006/relationships/customXml" Target="ink/ink193.xml"/><Relationship Id="rId520" Type="http://schemas.openxmlformats.org/officeDocument/2006/relationships/image" Target="media/image260.emf"/><Relationship Id="rId618" Type="http://schemas.openxmlformats.org/officeDocument/2006/relationships/image" Target="media/image310.emf"/><Relationship Id="rId825" Type="http://schemas.openxmlformats.org/officeDocument/2006/relationships/customXml" Target="ink/ink400.xml"/><Relationship Id="rId1248" Type="http://schemas.openxmlformats.org/officeDocument/2006/relationships/image" Target="media/image624.emf"/><Relationship Id="rId1455" Type="http://schemas.openxmlformats.org/officeDocument/2006/relationships/customXml" Target="ink/ink714.xml"/><Relationship Id="rId1662" Type="http://schemas.openxmlformats.org/officeDocument/2006/relationships/image" Target="media/image831.emf"/><Relationship Id="rId257" Type="http://schemas.openxmlformats.org/officeDocument/2006/relationships/customXml" Target="ink/ink123.xml"/><Relationship Id="rId464" Type="http://schemas.openxmlformats.org/officeDocument/2006/relationships/image" Target="media/image232.emf"/><Relationship Id="rId1010" Type="http://schemas.openxmlformats.org/officeDocument/2006/relationships/image" Target="media/image505.emf"/><Relationship Id="rId1094" Type="http://schemas.openxmlformats.org/officeDocument/2006/relationships/image" Target="media/image547.jpeg"/><Relationship Id="rId1108" Type="http://schemas.openxmlformats.org/officeDocument/2006/relationships/image" Target="media/image554.emf"/><Relationship Id="rId1315" Type="http://schemas.openxmlformats.org/officeDocument/2006/relationships/customXml" Target="ink/ink644.xml"/><Relationship Id="rId117" Type="http://schemas.openxmlformats.org/officeDocument/2006/relationships/image" Target="media/image58.emf"/><Relationship Id="rId671" Type="http://schemas.openxmlformats.org/officeDocument/2006/relationships/customXml" Target="ink/ink327.xml"/><Relationship Id="rId769" Type="http://schemas.openxmlformats.org/officeDocument/2006/relationships/image" Target="media/image384.emf"/><Relationship Id="rId976" Type="http://schemas.openxmlformats.org/officeDocument/2006/relationships/image" Target="media/image488.emf"/><Relationship Id="rId1399" Type="http://schemas.openxmlformats.org/officeDocument/2006/relationships/customXml" Target="ink/ink686.xml"/><Relationship Id="rId324" Type="http://schemas.openxmlformats.org/officeDocument/2006/relationships/image" Target="media/image162.emf"/><Relationship Id="rId531" Type="http://schemas.openxmlformats.org/officeDocument/2006/relationships/customXml" Target="ink/ink260.xml"/><Relationship Id="rId629" Type="http://schemas.openxmlformats.org/officeDocument/2006/relationships/customXml" Target="ink/ink306.xml"/><Relationship Id="rId1161" Type="http://schemas.openxmlformats.org/officeDocument/2006/relationships/customXml" Target="ink/ink567.xml"/><Relationship Id="rId1259" Type="http://schemas.openxmlformats.org/officeDocument/2006/relationships/customXml" Target="ink/ink616.xml"/><Relationship Id="rId1466" Type="http://schemas.openxmlformats.org/officeDocument/2006/relationships/image" Target="media/image733.emf"/><Relationship Id="rId836" Type="http://schemas.openxmlformats.org/officeDocument/2006/relationships/image" Target="media/image418.emf"/><Relationship Id="rId1021" Type="http://schemas.openxmlformats.org/officeDocument/2006/relationships/customXml" Target="ink/ink498.xml"/><Relationship Id="rId1119" Type="http://schemas.openxmlformats.org/officeDocument/2006/relationships/customXml" Target="ink/ink546.xml"/><Relationship Id="rId1673" Type="http://schemas.openxmlformats.org/officeDocument/2006/relationships/customXml" Target="ink/ink823.xml"/><Relationship Id="rId903" Type="http://schemas.openxmlformats.org/officeDocument/2006/relationships/customXml" Target="ink/ink439.xml"/><Relationship Id="rId1326" Type="http://schemas.openxmlformats.org/officeDocument/2006/relationships/image" Target="media/image663.emf"/><Relationship Id="rId1533" Type="http://schemas.openxmlformats.org/officeDocument/2006/relationships/customXml" Target="ink/ink753.xml"/><Relationship Id="rId32" Type="http://schemas.openxmlformats.org/officeDocument/2006/relationships/customXml" Target="ink/ink12.xml"/><Relationship Id="rId1600" Type="http://schemas.openxmlformats.org/officeDocument/2006/relationships/image" Target="media/image800.emf"/><Relationship Id="rId181" Type="http://schemas.openxmlformats.org/officeDocument/2006/relationships/customXml" Target="ink/ink85.xml"/><Relationship Id="rId279" Type="http://schemas.openxmlformats.org/officeDocument/2006/relationships/customXml" Target="ink/ink134.xml"/><Relationship Id="rId486" Type="http://schemas.openxmlformats.org/officeDocument/2006/relationships/image" Target="media/image243.emf"/><Relationship Id="rId693" Type="http://schemas.openxmlformats.org/officeDocument/2006/relationships/customXml" Target="ink/ink338.xml"/><Relationship Id="rId139" Type="http://schemas.openxmlformats.org/officeDocument/2006/relationships/image" Target="media/image69.emf"/><Relationship Id="rId346" Type="http://schemas.openxmlformats.org/officeDocument/2006/relationships/image" Target="media/image173.emf"/><Relationship Id="rId553" Type="http://schemas.openxmlformats.org/officeDocument/2006/relationships/customXml" Target="ink/ink271.xml"/><Relationship Id="rId760" Type="http://schemas.openxmlformats.org/officeDocument/2006/relationships/customXml" Target="ink/ink368.xml"/><Relationship Id="rId998" Type="http://schemas.openxmlformats.org/officeDocument/2006/relationships/image" Target="media/image499.emf"/><Relationship Id="rId1183" Type="http://schemas.openxmlformats.org/officeDocument/2006/relationships/customXml" Target="ink/ink578.xml"/><Relationship Id="rId1390" Type="http://schemas.openxmlformats.org/officeDocument/2006/relationships/image" Target="media/image695.emf"/><Relationship Id="rId206" Type="http://schemas.openxmlformats.org/officeDocument/2006/relationships/image" Target="media/image103.emf"/><Relationship Id="rId413" Type="http://schemas.openxmlformats.org/officeDocument/2006/relationships/customXml" Target="ink/ink201.xml"/><Relationship Id="rId858" Type="http://schemas.openxmlformats.org/officeDocument/2006/relationships/image" Target="media/image429.emf"/><Relationship Id="rId1043" Type="http://schemas.openxmlformats.org/officeDocument/2006/relationships/customXml" Target="ink/ink509.xml"/><Relationship Id="rId1488" Type="http://schemas.openxmlformats.org/officeDocument/2006/relationships/image" Target="media/image744.emf"/><Relationship Id="rId620" Type="http://schemas.openxmlformats.org/officeDocument/2006/relationships/image" Target="media/image311.emf"/><Relationship Id="rId718" Type="http://schemas.openxmlformats.org/officeDocument/2006/relationships/customXml" Target="ink/ink349.xml"/><Relationship Id="rId925" Type="http://schemas.openxmlformats.org/officeDocument/2006/relationships/customXml" Target="ink/ink450.xml"/><Relationship Id="rId1250" Type="http://schemas.openxmlformats.org/officeDocument/2006/relationships/image" Target="media/image625.emf"/><Relationship Id="rId1348" Type="http://schemas.openxmlformats.org/officeDocument/2006/relationships/image" Target="media/image674.emf"/><Relationship Id="rId1555" Type="http://schemas.openxmlformats.org/officeDocument/2006/relationships/customXml" Target="ink/ink764.xml"/><Relationship Id="rId1110" Type="http://schemas.openxmlformats.org/officeDocument/2006/relationships/image" Target="media/image555.emf"/><Relationship Id="rId1208" Type="http://schemas.openxmlformats.org/officeDocument/2006/relationships/image" Target="media/image604.emf"/><Relationship Id="rId1415" Type="http://schemas.openxmlformats.org/officeDocument/2006/relationships/customXml" Target="ink/ink694.xml"/><Relationship Id="rId54" Type="http://schemas.openxmlformats.org/officeDocument/2006/relationships/customXml" Target="ink/ink23.xml"/><Relationship Id="rId1622" Type="http://schemas.openxmlformats.org/officeDocument/2006/relationships/image" Target="media/image811.emf"/><Relationship Id="rId270" Type="http://schemas.openxmlformats.org/officeDocument/2006/relationships/image" Target="media/image135.emf"/><Relationship Id="rId130" Type="http://schemas.openxmlformats.org/officeDocument/2006/relationships/customXml" Target="ink/ink60.xml"/><Relationship Id="rId368" Type="http://schemas.openxmlformats.org/officeDocument/2006/relationships/image" Target="media/image184.emf"/><Relationship Id="rId575" Type="http://schemas.openxmlformats.org/officeDocument/2006/relationships/customXml" Target="ink/ink282.xml"/><Relationship Id="rId782" Type="http://schemas.openxmlformats.org/officeDocument/2006/relationships/customXml" Target="ink/ink379.xml"/><Relationship Id="rId228" Type="http://schemas.openxmlformats.org/officeDocument/2006/relationships/image" Target="media/image114.emf"/><Relationship Id="rId435" Type="http://schemas.openxmlformats.org/officeDocument/2006/relationships/customXml" Target="ink/ink212.xml"/><Relationship Id="rId642" Type="http://schemas.openxmlformats.org/officeDocument/2006/relationships/image" Target="media/image322.emf"/><Relationship Id="rId1065" Type="http://schemas.openxmlformats.org/officeDocument/2006/relationships/customXml" Target="ink/ink520.xml"/><Relationship Id="rId1272" Type="http://schemas.openxmlformats.org/officeDocument/2006/relationships/image" Target="media/image636.emf"/><Relationship Id="rId502" Type="http://schemas.openxmlformats.org/officeDocument/2006/relationships/image" Target="media/image251.emf"/><Relationship Id="rId947" Type="http://schemas.openxmlformats.org/officeDocument/2006/relationships/customXml" Target="ink/ink461.xml"/><Relationship Id="rId1132" Type="http://schemas.openxmlformats.org/officeDocument/2006/relationships/image" Target="media/image566.emf"/><Relationship Id="rId1577" Type="http://schemas.openxmlformats.org/officeDocument/2006/relationships/customXml" Target="ink/ink775.xml"/><Relationship Id="rId76" Type="http://schemas.openxmlformats.org/officeDocument/2006/relationships/customXml" Target="ink/ink34.xml"/><Relationship Id="rId807" Type="http://schemas.openxmlformats.org/officeDocument/2006/relationships/customXml" Target="ink/ink391.xml"/><Relationship Id="rId1437" Type="http://schemas.openxmlformats.org/officeDocument/2006/relationships/customXml" Target="ink/ink705.xml"/><Relationship Id="rId1644" Type="http://schemas.openxmlformats.org/officeDocument/2006/relationships/image" Target="media/image822.emf"/><Relationship Id="rId1504" Type="http://schemas.openxmlformats.org/officeDocument/2006/relationships/image" Target="media/image752.emf"/><Relationship Id="rId292" Type="http://schemas.openxmlformats.org/officeDocument/2006/relationships/image" Target="media/image146.emf"/><Relationship Id="rId597" Type="http://schemas.openxmlformats.org/officeDocument/2006/relationships/image" Target="media/image299.wmf"/><Relationship Id="rId152" Type="http://schemas.openxmlformats.org/officeDocument/2006/relationships/customXml" Target="ink/ink71.xml"/><Relationship Id="rId457" Type="http://schemas.openxmlformats.org/officeDocument/2006/relationships/customXml" Target="ink/ink223.xml"/><Relationship Id="rId1087" Type="http://schemas.openxmlformats.org/officeDocument/2006/relationships/customXml" Target="ink/ink531.xml"/><Relationship Id="rId1294" Type="http://schemas.openxmlformats.org/officeDocument/2006/relationships/image" Target="media/image647.emf"/><Relationship Id="rId664" Type="http://schemas.openxmlformats.org/officeDocument/2006/relationships/image" Target="media/image333.emf"/><Relationship Id="rId871" Type="http://schemas.openxmlformats.org/officeDocument/2006/relationships/customXml" Target="ink/ink423.xml"/><Relationship Id="rId969" Type="http://schemas.openxmlformats.org/officeDocument/2006/relationships/customXml" Target="ink/ink472.xml"/><Relationship Id="rId1599" Type="http://schemas.openxmlformats.org/officeDocument/2006/relationships/customXml" Target="ink/ink786.xml"/><Relationship Id="rId317" Type="http://schemas.openxmlformats.org/officeDocument/2006/relationships/customXml" Target="ink/ink153.xml"/><Relationship Id="rId524" Type="http://schemas.openxmlformats.org/officeDocument/2006/relationships/image" Target="media/image262.emf"/><Relationship Id="rId731" Type="http://schemas.openxmlformats.org/officeDocument/2006/relationships/image" Target="media/image365.emf"/><Relationship Id="rId1154" Type="http://schemas.openxmlformats.org/officeDocument/2006/relationships/image" Target="media/image577.emf"/><Relationship Id="rId1361" Type="http://schemas.openxmlformats.org/officeDocument/2006/relationships/customXml" Target="ink/ink667.xml"/><Relationship Id="rId1459" Type="http://schemas.openxmlformats.org/officeDocument/2006/relationships/customXml" Target="ink/ink716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5.2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7 106,'0'0'32,"0"0"3,0 0-2,0 17-15,-3-4-10,3 9-1,-2 0-3,4 5 0,-1 0-1,4 2 2,1-3-5,6-4 0,2-8 0,4-5 0,3-8 0,2-5 0,1-6 0,1-7 0,-5-4 0,-3-2 0,-6-4 0,-4 1 0,-8-1 0,-8 2 0,-4 4 0,-7 4 0,-3 7 0,-2 2 0,2 10-7,-6 1-24,7 5-6,4 4 0,2 1 0,4 2 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3.51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18 38,'0'0'24,"12"-10"3,-12 10 1,0 0-1,9-12-5,-9 12-2,0 0-5,0 0-3,0 0-2,0 0-2,0 0-1,9 21-1,-7 0-2,-3 2 1,4 6-3,-5 0-2,4 4 0,-4-5 0,4 0 0,-2-5 0,0-11 0,0-12-8,0 0-18,0 0-10,4-16-1,-2-2 1,2-4-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9.4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48 93,'0'0'30,"0"0"0,-3 15 0,4 4-17,-4 0-4,6 5-2,-3-5-1,1 2-2,-1-7 0,0-14 0,1 15-1,-1-15 0,4-13 0,0-3-1,0-3-1,4-5 0,1 1-1,3-2-1,2 3-1,-1 1-3,5 8-3,-6 1-7,5 5-17,-6 6-3,1 2 2,-12-1-1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9.2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5 127 68,'0'0'26,"10"-17"-1,-6 4-1,-4 13-9,0-27-2,0 14-4,-6-2-2,-1 3 0,-6-2-1,0 6-1,-5 1-1,2 7 0,-4 3-1,0 9 0,1 5 0,1 7 0,2 6-1,4 1 0,3 2 0,7-2-1,3-4 0,6-5 0,3-6 0,5-10-1,5-9 1,1-4-1,1-8 0,0-4 0,0-3 0,-4-3 0,-2 1 0,-5 0-1,-2 2 1,-4 4 0,-3 4 0,-2 14 1,0 0-1,0 0 0,0 0 1,-13 26 0,10-4 0,2 4-1,2-2 0,3-2-1,4 0-2,-2-9-6,10 0-10,-1-10-15,2-7 0,2-5 0,0-4 0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8.3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0 15 85,'0'0'30,"0"0"1,4-12 1,-4 12-13,0 0-9,-19-4-3,7 11-2,-5-2-2,1 5 0,-2-1-1,3 4-1,2 0 0,4 0 0,5-1-1,4-1 0,0-11 1,15 19-1,0-12 0,2 1 0,-2 0 0,2 1 1,-4 1-1,-1 2 1,-6 0 0,-5 1 1,-6-2-1,-5 2 1,-7-4-1,-4-1 1,-3-4-1,-1-1-1,-1-3 0,0-3-5,8 1-5,-2-5-21,9-1-4,11 8 0,-4-23 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7.9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0 81,'6'-14'30,"-6"14"0,0 0 0,0 0-14,6 19-7,-6-19-5,-3 20-2,3-8-4,-4-1-5,4-11-20,-1 20-3,1-20 0,-4 17 0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7.1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9 0 77,'0'0'28,"0"0"0,0 0-2,-7 12-9,0 1-6,-7-2-3,2 7-2,-6 2 0,0 5-1,-2 0-1,2 3 0,-3-2-1,6 1 1,0-4-2,4-3 1,3-4-1,3-3 0,5-13-1,0 18 0,0-18 1,12 9-1,-12-9 0,25 4 1,-9-4-1,7 0 1,1-1-1,5 0 0,-1-2 0,-1 2-1,-1 0-1,-4-2-1,-4 3-2,-18 0-4,17 0-3,-17 0-16,0 0-8,0 0 0,-17-5 1,17 5 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6.1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4 111,'0'0'34,"0"0"1,4-11-3,11 8-21,-3-3-3,8 1-5,-2 0-2,2-2-6,3 9-8,-5-4-20,0 2-1,-1 3 0,-3 1-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5.9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93,'0'0'30,"0"0"2,14 16 0,-15 0-18,4 11-5,-4 4-2,4 7-2,-3-1-1,1 6-2,-1-4 0,1-2-1,0-4-3,-1-11-4,5-3-13,-5-19-14,5 13 0,-5-13 0,0 0-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5.7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0 16 102,'-11'-17'31,"11"17"2,-13 1-3,0 3-16,4 12-5,-6 1-3,1 7 0,-4 2-3,0 6 0,-4-1-1,2-2 0,2-3-2,4-5-1,5-4-5,9-17-8,0 0-19,0 0-2,10-22 1,7 4-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5.4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 3 80,'-1'-13'32,"1"13"0,0 0 2,7 20-9,4 2-12,0-2-5,6 8-2,2 1-2,7 3-2,-2 0-1,0-4-1,0-2-2,-7-10-5,-1 0-8,-16-16-18,17 2-2,-17-2 2,5-26-1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5.3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61 73,'16'-13'32,"-16"13"0,18-5 2,-4 5-7,2-8-13,10 5-4,0-3-3,6 1-2,-1 0-2,2 0-1,-5-1-1,-2 3 0,-4-1 0,-7 0-1,-15 4 0,13-9 0,-13 9 0,-4-12 0,4 12-1,-17-18 1,4 8 0,-1 0-1,-3-2 1,-3 3 0,-2 1 0,-1 3-1,-2 4 1,2 3 0,0 6 1,0 6-1,5 7 0,7 5 1,4 3-1,5 5 1,4-1-1,7 2 1,7-4-1,5-4 0,3-5-2,2-8 0,5-4-4,-5-13-5,9 0-12,-5-10-12,-3-2 1,-2-6 0,-6-4 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8.8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8 66 83,'6'-12'32,"-6"12"0,0 0 2,0 0-10,15-4-12,-15 4-4,2 18-1,-3-2-2,2 10-1,-2 1-1,1 6 0,-1-2 0,5 0-1,-1-4 1,8-5-3,2-8 0,5-6 0,3-8 0,3-9 0,2-5 0,0-7 0,-2-4 0,-4-3 0,-3-2 0,-9-4 0,-4 3 0,-9 1 0,-4 4 0,-7 4 0,-3 5 0,-6 6 0,0 6 0,-2 6 0,5 5 0,-1 0-12,7 5-17,3 2-7,5-1-2,4 1 3,4-13-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4.64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32 87,'0'0'31,"0"0"0,-3-12 2,3 12-14,17-6-9,1 3-4,0 0-3,3-1-3,3 3-3,-3-3-7,2 4-17,-5 2-6,-2 2 1,-2 2-1,-1 2 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4.4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3 58,'0'0'28,"9"-18"-2,-9 18 2,0 0-6,0 0-7,0 0-5,10 24-2,-7 1-1,-4 3 0,3 10-1,-3 2-1,2 6 0,-2 0-2,1-1-1,1-6-1,1-10-3,0-4-3,-2-25-9,0 0-19,0 0-1,4-12 1,-4-7-1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4.1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 7 70,'0'0'30,"4"-19"0,-4 19 1,0 0-6,0 0-12,0 0-3,3 25-3,1-2-2,-4 4 0,2 7 0,0 4-1,0 3 0,-2 1-1,1-3 0,-1-4-1,2-7-1,-1-6-2,-1-8-2,0-14-5,0 0-14,0 0-12,12-9-2,-6-4 1,2-4-1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3.9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0 153 64,'0'0'26,"0"0"1,0 0-1,0 0-9,5-19-5,-5 19-5,-1-20-1,1 20-1,-5-25-1,0 10-1,-3-1-1,-1 2 0,-4-2 0,-1 4 0,-4 3 0,-2 3-1,-2 5 0,0 6 0,-1 5 0,0 8 0,1 5 0,2 7 0,5 2 0,4 4 1,6-1-1,7-1 1,4-6-1,6-5 1,5-9-1,6-5 0,1-9 0,3-7 0,-1-6-1,-1-4 0,-2-6 0,-2-4 0,-4 0 0,-6-2 0,-2 4 0,-4 1 0,-3 4 0,-2 3 0,0 17 0,-7-13 1,7 13-1,-7 16 1,4 0-1,2 6 1,1 5 0,1 4 0,2 1 0,0 2 0,3-3 0,-1-5-2,1-6-1,-3-8-5,-3-12-5,11 5-15,-11-5-7,12-24 1,-5 4 0,0-3 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6.3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1 0 105,'0'0'34,"7"12"0,-7-12-1,0 0-18,0 0-13,0 0-15,0 0-19,0 0-2,0 0 1,-6-12-1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4.8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6 13 110,'0'0'33,"0"13"1,0-13-2,0 0-22,0 0-4,11-1-6,-11 1-4,0 0-10,4-12-18,-4 12-2,3-13 2,-3 13-2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5.2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37 94,'0'0'34,"12"1"0,-12-1 1,0 0-14,7 14-9,-3 1-4,-4-1-3,4 9-1,-2 3 0,1 8-2,0 0 0,2 2-2,-2-4 0,1-3 0,0-6 0,1-9 0,-5-14 0,0 0 0,9-15 0,-8-7 0,3-7 0,1-6 0,2-2 0,0-5 0,5 2 0,4 2 0,3 3 0,3 3 0,3 5 0,2 6 0,0 6 0,-1 3 0,3 6 0,-10-5 0,6 6-38,-11-1-1,-2 2 0,-12 4 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4.6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-2 93,'0'0'33,"5"-13"1,-5 13 1,0 0-13,3 27-11,-4-7-2,2 15-2,-1 2 0,2 7-3,-4 6-4,2 1 0,-1-5 0,2-3 0,-1-8 0,0-12 0,3-5 0,-3-18-23,0 0-16,7-15 0,-1-4 2,4-3-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4.4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109,'0'0'35,"0"0"1,3 13-2,-6 2-18,9 12-5,-5 1-3,7 11-2,-7 3-6,4 7 0,-4-1 0,2-1 0,-3-6 0,0-8 0,1-7 0,-5-13 0,12-2-21,-8-11-16,11-19-2,-6-2 2,5-5 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4.1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2 143 76,'0'0'30,"2"-27"-2,0 10 0,-5 0-11,-5-5-7,2 5-3,-7-2-2,-1 6-1,-6 3 1,-2 10-1,0 4 0,-1 12 0,-4 8 0,6 11 0,0 5 0,9 6-2,1 1 1,9 1-1,4-4 0,6-8-1,5-12 0,6-11 0,2-10-1,4-11 2,1-9-2,-2-9 0,-2-5 1,0-2-1,-4-1 1,-4 3-1,-2 1 0,-4 6 0,-3 4 0,0 6 1,-5 14-1,4-11 0,-4 11 1,1 15 0,-1 4 1,0 6-2,-1 5 0,0 10 0,-1 5 0,0 6 0,-4 3 0,3 1 0,-1 0 0,-1-2 0,2-6 0,0-6 0,1-10 0,4-8 0,6-9 0,5-9 0,4-7 0,10-7 0,1-3 0,5-4 0,3 1 0,0 1 0,-1 2 0,-7 2 0,-3 2 0,-10 0 0,-2 3 0,-10-7-6,-3 12-33,0-22 0,-5 8-1,0-4 3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7.7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 42 113,'0'0'33,"0"0"0,0 0 0,0 0-19,-4 18-5,1-4-3,3 9-2,0 3-1,4 2 0,1 1 1,3 1-4,4-5 0,3-3 0,3-7 0,4-10 0,3-6 0,1-8 0,-1-9 0,1-6 0,-6-6 0,-4-3 0,-8-3 0,-8 3 0,-8 2 0,-8 3 0,-6 9 0,-6 8 0,-3 7 0,0 5 0,8 11-6,-1 0-26,7 5-4,8 0-1,5-1 1,10 0-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2.8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95,'0'14'33,"0"-14"2,1 13 1,-1-13-11,0 0-10,1 13-3,-1-13-8,0 0-4,8 11 0,-8-11 0,0 0 0,0 0 0,0 0 0,0 0 0,0 0 0,4-16-35,-4 16-3,3-19-1,-1 6 1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2.4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5 81,'0'0'34,"11"-9"1,-11 9 1,0 0-4,0 0-16,9 16-6,-9-16-4,5 12-1,-5-12-5,5 11 0,-5-11 0,0 0-7,1 17-8,-1-17-21,0 0 0,0 0 0,0 0 0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2.1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 69 119,'-13'5'33,"13"-5"1,0 0-3,22-9-21,0 2-3,2-2-3,4-1-1,2-1 0,2 2-1,-5 0-1,0 4 1,-6 2-1,-4 3 1,-4 4 1,-13-4-3,10 24 0,-9-6 0,-2 4 0,0 5 0,-1 3 0,1 1 0,0 0 0,1-2 0,0-5 0,1-3 0,0-4 0,-1-17 0,0 0 0,0 0 0,0 0-4,11-16-34,-7-2 0,-2-4-2,3 0 2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1.74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0 89 92,'0'0'30,"0"0"1,-11-13 0,11 13-15,-12-16-8,12 16-3,-14-25-1,14 25-1,-23-22 0,6 15 0,-5 1 1,-3 8-1,-7 4 0,-1 8 1,-4 7-1,1 12 0,0 4 0,5 9 1,5 2-2,9 2-2,9-1 0,10 2 0,7-7 0,10-6 0,9-8 0,7-8 0,5-8 0,4-8 0,1-6 0,-1-9 0,4-2 0,-7-6 0,-4 0 0,-10-6-5,-1 6-19,-11-4-13,-10 3-1,-7 1 2,-5 3-1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0.6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-1 99,'0'0'35,"0"0"-1,-13-8 2,13 8-16,0 0-7,3 12-4,-3-12 0,4 24-9,-3-3 0,2 10 0,-2 4 0,2 8 0,-3 4 0,1 2 0,-1-1 0,0-1 0,-1-7 0,1-5 0,1-9 0,-2-7 0,3-4 0,-2-15 0,0 0 0,0 0-17,0 0-23,6-13-1,-3 1 1,1-2 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0.3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0 113,'0'0'35,"0"0"1,6 20-1,-6-20-19,-5 27-8,1-10-2,3 3 0,-4 0-6,1 0 0,-1-3 0,2 0 0,0-6 0,3-11 0,6 17 0,-6-17 0,23 5 0,-5-5 0,7 0 0,3-1 0,4-2 0,2-1 0,2 0 0,-6-2 0,1 2 0,-8-9-7,0 7-23,-11-7-9,-3 1 0,-7-2 1,-3 1 1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9.9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9 0 116,'0'0'35,"0"0"1,0 0-2,-3 16-20,2 1-6,-8 1-2,-1 9 0,-7 3-6,-1 6 0,-8 2 0,-3 3 0,-1-2 0,3-2 0,2-3 0,4-7 0,4-5 0,5-3 0,7-6 0,5-13 0,9 17 0,4-12 0,5-1 0,7-3 0,4 1 0,6-2 0,3-2 0,2 1 0,-3 0 0,-1-2 0,-6 2 0,-5-2 0,-6 2 0,-19 1 0,19-9 0,-19 9-30,-4-17-10,0 4-2,0-1 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9.4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 143 81,'0'0'31,"-12"-4"1,12 4 1,0 0-10,0 0-11,-8-13-2,8 13-3,1-21-1,5 7-1,-2-4-2,5 1 1,-2-1-2,5 4 1,0 0-2,-1 6 1,2 4-2,0 10 0,-1 3 0,1 5 0,-3 1 0,2 6 0,-2-2 0,3 0 0,-2-1 0,2-5 0,1-5 0,0-4 0,1-5 0,0-6 0,1-2 0,-3-2 0,-2-6 0,-2 0 0,-2 2 0,-3-2 0,-2 5 0,-2-1 0,0 13 0,-4-18 0,4 18-28,0 0-10,0 0-3,0 0 3,19 15-1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9.0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 40 119,'-8'16'36,"8"-16"2,15 7-3,4-2-19,0-8-5,8 3-11,-1-2 0,1-1 0,-2-1 0,-2 1 0,-2 0 0,-8-5 0,1 7-10,-14 1-24,6-15-4,-6 3-1,-4-2 2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8.8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8 112,'19'1'36,"-8"1"2,7-2-1,8 4-17,-4-8-8,11 2-12,-2-3 0,4 1 0,-1-1 0,-3 0 0,-7 1 0,-5-2 0,-4 4 0,-15 2-4,0 0-17,0 0-17,0 0 0,-11 13 1,-4-5 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7.4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3 81,'0'0'29,"0"0"0,0 0 0,16-6-6,-3 6-14,1-4-2,5 3-2,5-5-1,2 4-2,-1-1 1,1 2-1,-5 1 1,-2 4 0,-6 0 0,-1 5 1,-12-9 0,10 26 0,-11-8 0,-1 7-1,1 1 1,1 2-4,-2 2 0,2-2 0,0 1 0,-2-4 0,2-6 0,-1-7 0,1-12-12,0 0-15,0 0-9,0 0 0,-1-26 0,7 5 0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8.5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87,'0'0'32,"0"0"1,0 0 1,0 0-9,0 0-13,9 17-3,-5 5-2,-4 2-2,2 11 1,0 4-1,1 6-5,0 2 0,2 2 0,-3-4 0,4-3 0,-3-7 0,2-9 0,0-8 0,-5-18 0,0 0 0,0 0-35,17-8-4,-12-9-1,5-2 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8.1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5 0 78,'0'0'32,"0"0"0,0 0 0,0 0-8,0 0-11,0 0-4,2 18-2,-9-5-1,1 9-1,-7 0 0,-3 10-1,-5 2 0,2 5 0,-3-2-4,0 1 0,0-5 0,6-4 0,3-6 0,5-3 0,6-8 0,2-12 0,6 16 0,6-12 0,5-3 0,4 0 0,3-1 0,5 0 0,2 0 0,1 0 0,1 0 0,-7-1 0,-4 1 0,-5-1 0,-4 1 0,-13 0 0,12-8-15,-12 8-24,2-22-1,-2 8 2,1-3 0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7.4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14,'0'21'37,"0"-21"1,4 15 0,-4-15-18,5 11-12,-5-11-8,0 0 0,0 0 0,0 0 0,0 0 0,0 0 0,0 0 0,11 7 0,-11-7-8,-1-13-30,1 13-1,10-14 0,-10 14 1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7.1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4,'0'0'36,"0"0"1,0 0-1,6 11-17,-6-11-11,0 0-3,0 0-5,13 5 0,-13-5 0,0 0-3,0 0-4,0 0-13,0 0-16,0 0-1,0 0 1,6 12 0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6.7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18 92,'0'0'30,"-8"-13"0,8 13 0,9-19-15,8 10-7,3-5-3,9 2-1,1-4-1,5 5-1,0-1 1,0 6-1,-4 2-1,-3 4 0,-9 6 0,-9 7 0,-6 4 0,-8 5 1,-7 4 0,-5 4 0,-4 1 0,-6 0 0,-3-1-1,1-4 0,-1-7 0,2-1-1,3-7-1,1-6-2,9-2-4,-2-9-14,16 6-13,0 0-1,-2-13 0,2 13 0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36.40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61,'0'0'29,"0"0"0,0 0 1,0 0-3,0 0-10,0 0-4,4 15-3,-7-2-1,7 17-1,-5 2-1,5 11 0,-4 3-2,4 4-2,-2-2-3,2-1 0,-1-7 0,-1-10 0,2-8 0,-4-22-4,7 17-18,-7-17-15,5-18 0,-5-1 0,0-5 0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6.4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6 15 95,'0'0'29,"18"-11"1,0 7 1,8 6-19,-1-4-4,4 7-3,0 2 0,-2 5-2,-6 2 1,-9 3-1,-7 3-1,-10 0 0,-8 0 0,-11-3 0,-6-3 0,-2-3-1,-3-4-1,1-7-4,7 2-15,2-9-14,6-3-1,10-2 1,6-3-2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5.94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70 83,'1'-16'29,"5"5"0,5-1 2,0 0-16,13 7-6,-2-4-1,6 6-3,0 1-1,3 4 0,-5 4-2,-3 4 0,-6 3-1,-8 4 0,-8 2 0,-7 3 0,-9 2 0,-5-1 0,-6-2 0,-2-3 0,0-5 0,1-5-2,3-2-2,-2-10-8,11-2-21,15 6-1,-13-18 1,14 6-1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5.6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 0 106,'0'0'32,"-10"14"2,7 3-2,-2 3-19,8 12-5,-6 2-2,3 6-2,-1 1-1,0 2-1,1-5 0,-1-4-2,1-4-2,-2-13-2,6-4-5,-4-13-13,0 0-12,0-25-1,1 4 2,2-6-1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5.4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8 86,'14'-3'32,"-14"3"0,0 0 2,8 24-9,-10-10-14,4 8-4,-3 1-2,3 5-2,0 0-1,2-1 0,5-3-1,2-6-1,4-6 1,3-10-1,3-6 0,1-7 0,0-8 0,0-5 0,-2-2 0,-3-3 0,-2 3 0,-5 4 0,-1 3 0,-4 7 0,-5 12 1,0 0-1,0 0 0,-4 21 1,3-2-1,0 6 0,1 1-1,0-4-3,7 4-6,-3-7-24,5-6 0,-9-13 0,24 9 0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7.0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6 65,'0'0'29,"0"0"0,0 0 1,15-5 0,-15 5-10,7 19-5,1 2-5,-5 2-1,3 7-3,-3 1 0,3 5-3,-3-2 0,-1-1-3,0-4 0,-1-8-2,2-5-4,-3-16-10,0 0-17,0 0-2,2-20 0,2 0 0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5.0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2 66 60,'12'-22'27,"-12"22"-1,4-21 1,-4 21-9,-11-16-2,-3 9-4,-1 7-4,-6 0-1,3 5-1,-4 3-2,3 3-1,2 2 0,6 3-1,4 1 0,10-2-1,3 2 0,9 0 0,4-1 0,3-1 0,3 1 0,-2-1-1,1 0 0,-7 0 1,-7-1-1,-7 0 0,-10-3 1,-10 1 0,-5-3 0,-5-2 0,-4-5 0,-1-4-2,4-2-1,-1-8-5,11 4-19,5-5-8,7-2 2,7 1-1,3-1-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4.28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0 9 70,'23'-4'30,"-23"4"0,16-5 1,-16 5-7,0 0-10,0 0-3,-18-3-4,6 7-1,-3 0-2,-1 2 0,-1 1-2,5 2 1,1-1-2,11-8 0,-8 19 0,8-19 0,7 18-1,-7-18 0,19 20 0,-5-10 0,1 2 0,-1 1 0,-1 1 1,-4-2-2,-3 1 1,-6 0 1,0-13-1,-20 16 0,1-9-2,-3-7-1,-1 1-4,-3-6-20,3-1-7,7-3 1,3-3-1,9-1 0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3.9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5,'0'0'33,"0"0"0,0 0 0,11 13-23,-11-13-6,-1 14-5,1-14-4,-4 17-12,4-17-15,-4 17-2,4-17 2,0 13-2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3.6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6 7 90,'14'-10'30,"-14"10"0,0 0 2,0 0-15,0 22-7,-10-8-4,-2 5-2,-6 5-1,-2 3 0,-6 4-1,2 1 0,-1 1-1,3-4 1,3-3-1,4-4 1,6-6-1,9-16 0,0 14 0,0-14 0,26-1 0,-4-2 0,4-2-1,4 0 0,3 2 0,0-2-3,1 4-3,-7-7-9,2 1-18,-7 0-1,-4-1 0,-5-1 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3.3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56 97,'0'0'31,"-6"-14"2,6 14 0,16-8-15,-4 2-7,10 3-5,0-2-4,5 0-3,5 3-7,-2 0-23,4-2-3,0 0 1,-2 0 0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3.1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0 98,'0'0'30,"0"25"1,-1 0 1,1 9-20,-2-1-4,1 5-4,-2-1-2,1 0-2,-1-2-3,-2-11-6,5-2-15,-1-10-8,1-12 1,0 0 1,0 0-2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2.9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5 72,'0'0'29,"0"0"1,0 0-1,11 17-6,-8 2-11,-6-1-3,4 6-3,-2-2-1,1 3-2,-1-5 0,0-3-1,1-4 0,0-13-1,0 0-1,0 0 1,9-21-1,-3 1-1,3-3 1,3-4-1,2-2 0,2 2 1,4 3-1,2 4 1,0 6 0,-1 9 1,1 6 0,-2 11 1,-5 5-1,-2 9 1,-5 3 0,-2 5-1,-2-2 0,-5 0-1,-1-2-1,-2-8-3,4-1-4,0-21-18,0 0-8,0 0 2,0 0-1,9-20 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2.5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 0 80,'0'0'31,"0"0"1,0 0 1,-2 19-7,5-1-13,-7 0-4,4 7-3,-5 1-1,2 2-2,-2-2-2,1-2 0,2-4-4,-4-7-4,8-1-13,-2-12-13,0 0-1,0 0 1,11-22-1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2.2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75 99,'0'0'31,"14"6"0,-14-6 1,20 1-18,-9-7-5,7-1-2,1-4-2,1-4-2,0-1 0,-1-4-1,-3-1 0,-3 2-1,-8-1 0,-4 4 0,-3 0-1,2 16 1,-21-16 0,7 18 0,-2 6 0,-1 8 0,2 6 0,0 7 1,4 3-2,6 1 1,3-1 0,7-2-1,5-5-1,4-7-1,8-4-3,-1-10-8,8-1-18,0-5-5,0-3 2,2-4 0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1.94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5 263 71,'9'-15'28,"-6"-3"-1,1 2 0,-6 2-8,-4-2-8,6 16-3,-21-21-1,7 19-2,-6 0 0,0 10 0,-4 4 0,3 9-1,-2 5 0,6 5 0,3 2-1,8 1-1,3-1 0,9-5 0,7-6-1,7-10-1,3-10 0,4-7 0,2-9-1,1-8 1,-2-5-1,-2-7-1,-2-5 1,-5-1-1,-2-4 1,-5 0-1,-3 2 2,-5 5 0,-2 4 0,-3 10 0,-3 6 2,4 17 0,0 0 0,-16 21 1,11 5-2,1 9 2,0 5-2,2 7 1,1-1-1,1 2 1,2-8-2,1-3-2,2-7-3,-2-14-7,-3-16-18,20 12-6,-20-12 2,22-13 0,-7 0-1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8.5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6 58,'0'0'29,"0"-14"0,0 14 1,0 0-3,0 0-7,0 0-4,0 0-3,0 19-2,2 5-3,-3 0-1,2 10 0,-2-1-7,1 5 0,-1-3 0,1-3 0,-1-6 0,1-8 0,1-5 0,-1-13-11,0 0-19,6-17-6,-4 0-2,3-3 2,1-6-1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1.44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5 94,'2'-14'30,"-2"14"1,0 0 0,0 0-17,0 15-4,0-15-2,6 31-3,-5-8-1,3 6-1,-2 3 0,2 2-1,-3-1-1,2-2 0,-1-3-2,1-10-5,3-3-7,-6-15-20,13 5 0,0-11 0,1-5 0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1.18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8 114 44,'18'-1'23,"-18"1"3,18-8 0,-18 8-5,13-15-6,-13 15-2,8-21-2,-8 21-3,-6-23-2,-2 11-2,-6-1 0,-3 4-1,-6 1 0,-2 4-1,-2 4 0,1 5 0,0 6 0,6 6 0,2 2-1,6 4 0,9 3 0,6 0-1,7-1 0,8 0 0,7-3 0,1-3 0,2-2 0,1-2 0,-5 1 0,-3 0 0,-8-1 0,-9 2 1,-7-1 0,-7-2-1,-8-1 1,-8-3 1,-4-5-1,-1-5 0,-1-4 0,3-6-2,5-3-1,2-5-5,11 4-8,6-3-16,8-3-2,7 4 1,7-3-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0.34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51 86,'9'12'31,"-9"-12"0,13-1 1,-13 1-13,25-16-7,-12 1-3,8 0-3,-6-4-1,3-1-2,-3 1 0,-5 2-2,-5 1 0,-6 5 0,1 11-1,-16-13 1,3 14 0,-3 8-1,-3 4 1,1 8 0,1 4-1,6 3 1,3 3 0,8 2 0,4-2 0,9-4 1,6-6-1,6-7 0,6-9 0,3-6-1,1-4-1,-3-10-3,2 4-4,-13-10-20,-2 2-6,-5 2-2,-6 1 1,-5 2-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9.9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1 81,'0'0'30,"0"0"-1,0 0 2,0 0-14,0 0-6,14 14-2,-13 1-3,4 7-1,-2 0-1,1 4-1,-3-3-1,0 0 0,1-4-1,-1-5 0,-1-14 0,0 0-1,0 0 0,0 0 1,4-23-1,1 3-1,0-3 1,1-1 0,3 0 0,2 1 0,0 2 0,2 6 0,0 3 0,1 7 0,0 6 0,-1 8 0,-1 7 1,-2 4-1,-1 6 0,-2 4 0,-1-1 1,-3 0-1,0-5 1,-1-3-1,-2-7 0,0-14 1,0 0-1,0 0 1,5-17-1,-3-2 0,2-3 1,3-4-2,2 0 1,2 1 0,1 3 0,2 3 0,3 6 0,2 6 0,-1 6 0,0 7 1,-2 7-1,-1 7 0,-3 3 0,-2 2 0,-5 2 0,-2-2-3,1 1-3,-6-12-6,5-3-20,-3-11-2,0 0 0,0 0 1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9.4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1 53 76,'1'-15'27,"-1"15"-1,-7-15 0,7 15-14,-12-14-2,12 14-4,-20-8 0,7 9-3,-2 0 1,-2 6-1,-3 3 0,0 7 0,-1 4-1,2 5 1,0 1 0,7 4 0,0-2-1,7-2 1,5-5-1,6-5 0,-6-17-1,25 11 0,-7-17 0,4-7 0,1-4-1,0-5 1,0-3-1,-3 0 0,0-3 0,-6 2 0,-3 4 1,-3 4-1,-3 3 0,-5 15 1,3-12-1,-3 12 1,-3 13 0,3 2 1,-2 5-1,0 3 0,0 3 0,3 0-1,0 0-1,1-6-2,3-2-4,-5-18-7,0 0-17,15 4-3,-15-4 1,20-22-1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8.8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8 71 54,'0'0'25,"0"0"2,0 0-1,0 0-4,0 0-6,3-13-6,-3 13-3,-9-16-2,9 16-1,-17-19 0,5 9-1,-2 3 0,-3 3-1,-1 3-1,0 3 1,-1 4-1,0 7 0,2-2-1,5 7 0,2-2 0,7 0 0,5 0 0,5 0 1,6-2-1,5 1 1,4-3 0,2 1 0,2-2-1,-1 2 1,-3 1 0,-2 1 0,-6-1-1,-8 0 1,-6 3-1,-5 0 1,-9-3 0,-6 0 1,-6-3-1,-3-2 0,-5-4 0,1-4 0,1-3-1,1-5-2,9 0-4,1-8-8,15 1-17,6 0-2,6-2 1,12 3-1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6.1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0 106,'0'0'32,"7"11"3,-5 4-2,-5 4-19,7 12-5,-5 4-2,1 9-2,-2 2-2,1 3 0,-1-3-1,0-4 0,0-7-2,-1-9-2,3-9-3,0-17-9,0 0-20,1-17-2,2-4 1,2-9 0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5.1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2 386 85,'16'-20'29,"-5"2"2,-4 0-2,-9-4-13,0 7-6,-9-3-2,-4 8-2,-8-1 0,-3 10-1,-4 2 1,-2 12-1,-2 4 0,6 10 0,2 1-1,6 9 1,8-3-5,8 1 0,5-4 0,9-8 0,6-6 0,5-10 0,3-9 0,2-8 0,0-8 0,-2-9 0,1-7-2,-6-6-3,1-6 0,-7-4 1,-1-1 0,-5 1 1,-2 5 1,-5 4 2,-1 6 0,-3 6 2,-3 9 0,0 7 0,7 13 1,-15-12-1,15 12 1,0 0 0,-11 20 0,10-1-1,1 5 1,1 11-3,0 5 0,3 5 0,-1 4 0,2 4 0,-1-2 0,1-2 0,0-4 0,0-10 0,-1-6 0,0-9 0,0-6 0,-4-14 0,0 0 0,0 0 0,11-11-21,-11-4-18,4-1 0,-4-2 0,3 2 0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4.5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9,'0'0'34,"0"0"2,0 0-1,9 19-21,-10 1-3,6 8-5,-2 5 0,2 7-2,-1 2-4,0 4 0,-2-1 0,1-4 0,1-6 0,-3-9 0,3-2-3,-4-24-7,13 20-11,-1-18-17,2-4 1,3-3 0,3 1 0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4.3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0 95,'0'0'33,"0"0"0,0 0 2,-6 14-14,11 11-11,-5 1-2,5 10-2,-5 5 0,4 5-2,-4 1 0,1 1-4,-1-4 0,-1-8 0,1-5 0,0-12-4,3-5-6,-3-14-22,0 0-4,9-26-2,1 3 2,2-7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41.2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-1 82,'0'0'32,"0"0"0,0 17 1,-1-1-5,2 10-17,-6 0-4,6 7-2,-1-1-1,4 1-1,-1-5 0,5-2 0,1-9-1,5-7 1,1-7-2,6-8 0,0-7 0,0-6 0,-1-5 0,-3-6-1,-5-2 0,-7 1 0,-6 0 2,-8 4-2,-6 3 0,-4 7-2,-4 5 1,-2 6-4,6 8-5,-3 1-21,6 3-4,16-7-1,-17 15 1,17-15-1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4.0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2 80 81,'0'0'32,"0"-23"-1,-3 10 2,3 13-10,-17-26-10,17 26-4,-24-15-2,10 16-1,-8 2 1,1 7-2,-2 8 0,2 9-2,2 4-3,4 9 0,4-1 0,9 1 0,9-1 0,7-3 0,6-6 0,5-9 0,5-8 0,1-13 0,5-4 0,-8-16-15,3-3-23,-3-8-1,-1-2 1,-2-5 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3.66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0 122,'0'0'35,"2"18"1,-2-18-1,8 16-22,-8-16-7,0 0-4,0 0-1,0 0-4,0 0-4,0 0-18,0 0-9,-3-14-2,3 14 0,8-17 1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3.4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9,'0'0'31,"0"0"2,13 8-3,-13-8-20,0 0-11,11 23-14,-11-23-17,5 21 1,-3-10 0,-2-11-2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3.2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62 92,'-18'2'31,"18"-2"2,0 0 1,0 0-14,11-3-7,10-7-5,7 4-2,4-4-2,5-1 0,-2 1-2,2 4 0,-3-1 0,-3 7-1,-8 3 0,-3 6 1,-9 5-2,-3 7 0,-8 4 0,-5 4 0,-1 2 0,-2 1 0,0-2 0,3-3 0,0-4 0,1-7 0,4-16 0,0 0-11,0 0-26,5-13 0,1-5-1,2-7 0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2.9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2 74 86,'-7'-13'30,"2"2"0,-4-2 2,-1-1-14,10 14-8,-22-17-4,7 13-1,-3 1-3,-4 6 1,-5 2 0,-1 9-1,-3 7 2,-1 6-1,0 7 1,5 10-1,1 2 2,13 4-1,5 1-2,11-2 1,7-4-3,14-7 0,8-11 0,9-12 0,7-8 0,-1-11 0,1-4 0,-4-10-2,-2-1-5,-11-7-3,-1 8-8,-17-4-14,-4 2-4,-8 4 1,-3 0 1,2 16 2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6.7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1 63 93,'-12'-15'34,"2"3"1,10 12 1,-6-15-15,6 15-9,15-13-3,2 8-3,8 3-1,2 1-1,7 4-4,-1 1 0,4 3 0,-2 2 0,-4 4 0,-5 4 0,-7 2 0,-8 1 0,-10 0 0,-10-2 0,-9 0 0,-7-2 0,-7-2 0,-3-7 0,-4-4 0,2-1 0,2-6 0,8 4 0,2-5-36,6-2-3,5 0-1,14 7 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6.4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0,'0'0'34,"12"8"2,-10 9 1,8 11-20,-10 1-5,8 14-3,-5 1-1,3 9-6,-2 2-2,1 2 0,1-4 0,-4-3 0,2-8 0,-1-8 0,1-11 0,-1-11 0,-3-12 0,0 0 0,11-25 0,-11-6-18,1-1-20,2-7-2,-2-1 2,3-3-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6.1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26 87,'0'0'32,"-12"-18"0,12 18 2,0 0-10,14-9-15,4 9-3,-1 0-2,9 2-1,1 2 0,5 5 0,-4 1-1,1 6 0,-5-2 0,-6 6 0,-8 0 0,-8 1 0,-13 0 0,-7-1-1,-6-3 2,-4-2-3,-6-2 0,2-6 0,2-2-3,3-6-4,12 2-17,3-6-12,12 5-2,-4-19 2,12 6-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5.8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3 119,'-4'-12'36,"4"12"1,-7 16-1,8 7-22,-4 2-4,3 11-7,-4 4-3,4 5 0,-3 1 0,2 2 0,-2-4 0,2-4 0,0-8 0,-1-10 0,5-6 0,-3-16-5,0 0-34,0-29 0,2 1 0,2-10 0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5.6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104,'0'0'36,"0"0"2,1 18-1,2 4-14,-6-1-12,7 8-5,0 2-6,4 7 0,-2-2 0,5-3 0,2-4 0,1-5 0,3-8 0,2-11 0,2-9 0,0-8 0,0-8 0,-1-7 0,-1-4 0,-4 0 0,-2 0 0,-4 6 0,-1 7 0,-3 7 0,-5 11 0,0 0 0,11 15 0,-9 4 0,2 6 0,3-1 0,-1 2 0,0-4 0,5 1 0,-3-11 0,7 1-20,-2-9-20,1-3 0,-1-7 0,3-4 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40.8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 105,'-4'-12'31,"4"12"3,0 0-3,0 0-15,8 16-6,-7-2-2,4 10-2,-1-1-2,1 7 0,-1 1-1,-1 3 0,0-5-3,-1-3-2,-1-5-3,-1-21-7,3 17-17,-3-17-7,0 0 0,9-20 1,-2 1-1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5.2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0 23 118,'0'-17'36,"0"17"1,-26-7 0,0 7-24,1 8-5,-7 1-2,2 5-6,-2 3 0,9 3 0,3-1 0,10 0 0,10-1 0,10 1 0,11-4 0,7 2 0,6-4 0,1 2 0,0 1 0,-5 2 0,-8 1 0,-10 5 0,-9-2 0,-12 0 0,-10-2 0,-10-3 0,-10-4 0,-2-6 0,0-7 0,-1-7 0,9-3 0,3-12 0,16 1-30,5-1-9,11 0-1,11 0 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4.8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205 92,'0'0'33,"0"0"1,18 9 1,-18-9-11,27-16-13,-12 1-3,7 1-3,-4-8 0,1 0-1,-2-4 0,-3 3-4,-6 1 0,-4 2 0,-6 3 0,-8 6 0,-4 4 0,-4 12 0,-4 6 0,0 8 0,-1 6 0,1 8 0,2 6 0,7 4 0,5-1 0,11-3 0,5-2 0,9-9 0,5-6 0,6-12 0,7-2 0,-4-16-5,6 1-34,-1-5 0,3-4-2,0 0 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4.5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69 91,'2'-13'33,"-2"13"1,0 0 2,0 13-8,7 8-18,-3-2-3,5 8-1,-4 0-2,2 2 0,-3-2-2,0-1-2,-4-8 0,-2-7 0,2-11 0,0 0 0,-4-18 0,7-4 0,2-3 0,4-5 0,4-4 0,2 1 0,5 3 0,-1 4 0,3 7 0,-6-1-10,8 11-22,-9 3-5,-1 10-1,-2 5 1,-12-9 0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4.2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4 147 74,'0'0'30,"-5"-24"1,2 8 0,-3 1-10,-4-7-8,1 4-4,-7-3-1,1 8-1,-9-1-2,-3 10 1,-7 4-1,2 13 0,-4 5 0,2 14 0,0 6-5,6 8 0,5 2 0,11 2 0,7-2 0,10-7 0,7-10 0,8-12 0,8-11 0,4-12 0,0-11 0,2-11 0,-2-8 0,-2-7 0,-1-4 0,-7-1 0,-6 4 0,-1 7 0,-5 7 0,-4 10 0,-6 18 0,0 0 0,8 22 0,-6 6 0,0 6 0,2 3 0,1 3 0,4-2 0,2-5 0,0-8 0,5-5 0,-16-20-20,23 7-18,-6-15-1,-2-5 1,-2-6 0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3.2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 72 71,'-15'7'31,"15"-7"1,-11 8-1,11-8-5,-13 6-12,13-6-6,0 0-1,0 0-2,0 0 0,0 0-2,4-12 0,-4 12-1,22-19 0,-5 7 0,4 1-1,5 0 0,1 1 0,3 2 0,1 1 0,-2 5 0,-5 2 0,-6 4 0,-5 2 1,-9 6-1,-3 2 1,-7 3-2,-6 1 0,-4 3 0,-6-1 0,2-1 0,-2 0 0,5-5 0,-2-2 0,5-3 0,2-4 0,12-5 0,0 0 0,0 0 0,14-3 0,3-1 0,1 1 0,7 1 0,2 2 0,1 4 0,0 3 0,-5 6 0,-4 4 0,-6 5 0,-6 1 0,-10 3 0,-7-2 0,-11 2 0,-5-3 0,-6-5 0,-2-5 0,-2-5 0,2-4 0,2-5 0,6-2 0,3-8 0,23 11-21,-21-23-20,21 23 0,-5-16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25.3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8 0 88,'0'0'35,"0"0"0,0 0 2,0 0-6,-1 14-19,-4 3-5,-8 2-1,-1 8-2,-6 3-4,-2 4 0,-2 0 0,-1 3 0,0-5 0,6-1 0,1-6 0,9-6 0,6-5 0,3-14 0,13 14 0,5-12 0,4-2 0,6-3 0,3 2 0,3-2 0,-1 2 0,2 0 0,-6-1 0,-3 1 0,-4 0 0,-7-4 0,-1 5 0,-14 0-32,10-15-8,-7 4-1,2-1 1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24.9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9 328 68,'17'-17'32,"-8"-4"1,-5 3 0,-5 0-4,-8-4-15,-2 8-4,-9-1-3,-4 11-1,-7 3-2,1 10 0,-3 7-1,3 8 0,1 4-1,8 3 0,6-1 0,10 1 1,6-5-3,11-8 0,6-6 0,6-9 0,4-6 0,0-9 0,1-9 0,-2-7 0,-1-7 0,-4-8 0,-1-4 0,-6-2 0,-2-2-2,-2 5 1,-4 7 0,-3 9 1,-2 8 1,-2 22 2,0 0-3,-12 6 0,5 18 0,2 7 0,-3 6 0,6 7 0,-1 4 0,2 0 0,0-1 0,2-3 0,0-6 0,2-7 0,-1-6 0,0-14 0,-2-11 0,0 0 0,0 0-39,13-26 0,-7 9-2,6-2 2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24.4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3 102,'0'0'34,"3"15"2,-2-2-2,-1-13-9,6 30-19,-3-11-2,0 4-1,-2-5-1,-1 1 0,-3-4 0,3-15-1,-6 16 1,6-16 0,0 0-2,-5-24 0,6 6 0,4-7 0,8 1 0,1-1 0,6 4 0,3 3 0,2 6 0,5 8 0,-3 7 0,1 10 0,-6 3 0,-3 6 0,-6 3 0,-6-1 0,-1 0 0,-8-6 0,2 0 0,0-18-7,3 12-25,-3-12-6,19-3-1,-1-3 2,7-1-2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24.0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4 56 66,'0'0'30,"0"0"-1,-13-18 0,13 18-7,-11-14-8,-2 5-5,13 9-2,-28-13-1,12 12-1,-9 1 0,1 7 0,-6 5 0,2 6-2,-2 6 1,2 4 0,3 2-1,7 5-1,7-2 1,9-3-1,4-7 0,13-3-2,5-10 0,9-7 0,2-9 0,4-5 0,1-7 0,-2-6 0,-3-5 0,-1-2 0,-6 1 0,-9 3 0,-2 4 0,-5 4 0,-5 8 0,-3 11 0,0 0 0,-6 17 0,4 2 0,0 9 0,4 1 0,0 4 0,2-2 0,4-6 0,2-2-5,-10-23-24,17 14-8,-17-14-1,21-13 0,-9-2 0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9.8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0 0 95,'0'0'32,"0"0"1,0 0 2,0 0-15,0 0-9,-1 17-3,-11-1 0,3 10-3,-4 2 1,0 12-4,-1 2-2,5 5 0,1-3 0,7 0 0,6-5 0,8-7 0,7-6 0,8-9 0,4-11 0,3-6 0,1-5 0,1-8 0,-4-5 0,-5-7 0,-5-3 0,-5-2 0,-7 0 0,-9 3 0,-6 2 0,-6 5 0,-8 7 0,-4 9 0,-4 8 0,-1 9 0,-3 7 0,4 4 0,4 4 0,4 1 0,7 1 0,1-11 0,14-2-34,-4-17-4,17 10-2,1-15 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40.2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8 1 109,'0'0'34,"0"0"1,2 15-1,-2 3-21,-6 0-5,4 6-3,0 2-1,2 2-1,2-4-1,4-1 0,3-5 0,3-4-1,4-7 2,2-8-3,1-5 0,2-7 0,-2-4 0,1-3 0,-6-4 0,-2-4 0,-7 2 0,-8 1 0,-6 4 0,-6 4 0,-7 5-4,-5 3-3,1 13-10,-4 1-16,3 3-5,-1 3 2,2 2-1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9.3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6 5 78,'0'0'30,"0"0"1,13-6 1,-13 6-10,-2 11-8,2-11-6,-11 25 0,-3-7-2,-1 8 0,-5 3-2,-2 6 1,-6 2-1,3 3 0,-3-2-1,4 1-3,3-7 0,5-2 0,4-5 0,10-6 0,6-7 0,-4-12 0,27 10 0,-4-10 0,5-2 0,6-1 0,3-1 0,3 0 0,-2 2 0,-3-1 0,-5 2 0,-8 0 0,-4 2 0,-18-1-2,17-8-29,-17 8-8,-4-14 0,-2 1 1,5 0 0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8.5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0 107,'0'0'36,"-2"20"1,2-20 0,3 19-18,-3-19-8,0 0-3,0 0-8,3 13 0,-3-13 0,0 0 0,0 0-6,0 0-30,0 0-2,3-17 0,-3 17 0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8.3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21,'0'0'35,"8"13"1,-8-13-2,0 0-22,0 14-6,0-14-4,0 0-5,3 18-7,-3-18-25,0 0-1,-2 14 1,2-14-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48.0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1 59 62,'0'0'32,"3"-19"-1,-3 19 2,0 0-5,0 0-8,0 0-6,0 0-4,13 23-1,-11-2-2,2 12-2,-3 5-1,4 9-4,-4 3 0,2 4 0,-2-1 0,1-4 0,-1-6 0,-1-9 0,0-10 0,0-24 0,0 13 0,-1-26 0,3-2-9,-6-18-10,9 2-7,-6-12-1,6 4 0,-7-7 7,7 7 6,-6-3 7,1 6 7,2 5 9,-4 2 9,2 9 2,-2-3 2,8 10-6,-5-3-3,-1 16-3,18-21-3,-1 14-1,4-2-2,7 4 0,2-1-2,4 3 1,-1 3 0,1 4-1,-4 2 1,-5 9-2,-10 3 0,-10 4-1,-8 3 1,-12 2 0,-8 1 0,-7 3 1,-6-3-2,-2-2 0,-1-6 0,3-5 0,5-4-4,4-9-4,14 0-12,13-2-16,-10-18-2,18 5 2,5-1-1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6.1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6 77 60,'3'-20'28,"3"5"2,1 0 0,4 4-1,5 6-14,-3-4-3,8 9-3,-5-2-3,6 6-1,-3 4-1,0 5-1,-3 2-1,-2 4 1,-8 2-2,-4 2 1,-8-1-2,-5-2 2,-10-3-2,-5-4 0,-2-4-3,-9-9-9,2-3-22,4-4 0,3-5-1,4-3 1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5.9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 0 100,'0'0'33,"0"0"0,9 25 1,-9 0-13,-3 1-11,3 10-2,-6 3-3,1 8 0,-2 1-3,1 0 2,-1-3-4,3-3 0,-1-9 0,1-6 0,6-10 0,-2-17-2,0 0-5,0 0-5,12-22-12,-7-6-12,0-6 0,1-7 1,-2-1 0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5.6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39 99,'11'-16'31,"5"7"1,3 3 0,1-1-18,7 7-4,-3 1-4,1 7-3,-5 5 2,-5 5-3,-9 2 0,-6 3-1,-9 0 0,-8 2-2,-3-4 0,-8-1-2,1-3-4,-2-11-11,4-1-14,7-3-2,5-5 1,13 3-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5.4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4 0 107,'0'0'34,"0"0"2,-4 15-1,-3 6-17,3 14-7,-5 4-4,3 9 0,-3 1-7,2 1 0,1-1 0,0-2 0,1-6 0,3-11 0,2-6 0,0-24-9,0 0-16,0 0-11,15-26-1,-8-7 0,1-6 1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5.1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19,'0'0'33,"16"9"3,-13 6-6,-7 1-17,5 7-5,-6 1-3,2 3-2,1 0 0,2 0-1,2-3-2,5-7 3,3-6-3,3-7 0,4-5 0,1-8 0,0-4 0,1-7-2,0-4 2,-1-1 0,-2 2 0,-5 1 0,-1 6 2,-10 16-2,7-13 0,-7 13 0,-4 18 0,1 0 0,-3 4 0,1 2 0,4 0 0,-2-2-6,11 2-13,-3-10-16,3-1-2,-8-13 1,21 9 0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4.8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3 17 76,'2'-13'30,"-2"13"0,-24-3 1,5 9-5,-4-2-13,6 8-5,-3-3-1,9 4-3,2 3 0,6 0-3,3 0 2,9 1-3,0-2 2,5 1-1,1 1 0,2 0 1,-6-3-2,-2 0 2,-6 2-1,-4-2 1,-9 0-1,-4-2 0,-8-3 0,-5-4-1,-2-3 0,1-5-1,2-1-2,1-8-3,11 5-8,4-8-19,10 0-3,7-1 2,9-3 0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9.9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0 88,'0'0'30,"0"0"0,0 0 2,11-13-16,2 12-8,1-3-3,6 0-2,2-3-1,4 1-1,0-1 1,0 1-2,-4 0 1,-1 4 0,-6-2 0,-2 4 0,-13 0 2,15 2-1,-15-2 2,6 13-1,-6-13 1,-3 28 0,0-8-1,2 5 0,-1 2 0,-1 2-1,0-1 1,1-2-3,1-2 0,-1-6 0,1-2-2,1-16-3,0 0-8,0 0-19,0 0-5,5-12 1,0-3 0,6-2-1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4.4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0 26 91,'0'0'31,"5"-15"2,-5 15-1,-9-12-12,9 12-10,-22 8-4,9-1-1,-1 3-3,2 0 0,0 2-1,6-1 0,6-11-1,2 20 1,-2-20-1,18 20 0,-4-10 0,0 3 1,0-1-1,-1 0 0,-4 1 1,-3-1-1,-6 0 1,0-12-1,-16 15 0,0-11 0,-2-4-2,-3-5-4,4 1-12,-1-5-15,1-1-1,7-2 1,5 0-2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4.0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0 124,'0'0'33,"0"0"1,0 0-2,-1 18-26,1-18-9,-1 22-23,1-11-7,0 1 0,0 0 1,1-1-3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3.8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5 0 95,'0'0'31,"0"0"1,-8 14 1,0 5-11,-4-1-11,2 9-3,-8 0-3,3 5 0,-9-1-2,2 2 1,2-8-2,1-2 2,5-3-4,9-6 0,5-14 0,7 12 0,8-11 0,6-4 0,6-1 0,5-2 0,7 1 0,-4-4-4,5 5-8,-6-4-23,-1 0-1,-3-2 0,-5-1 1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3.5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9 98,'0'0'31,"6"-14"-1,5 9 1,9-2-17,6 2-13,6 3-15,7-4-16,0-1-1,2 2 0,-2-3 0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3.3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-5 106,'12'4'32,"-12"-4"1,6 25 1,-2 3-17,-7 0-8,5 10-3,-5 0-3,2 5-2,-4 0-2,-1-6-1,2 1-8,-3-14-14,2-4-9,5-20-2,-8 14 1,8-14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3.1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5 7 101,'0'0'33,"0"0"-1,-18-7 2,11 23-18,-8-1-6,3 12-2,-8 1-3,-1 6 0,-1 1-3,3-1 1,-2-4-3,3-6-2,6-1-4,-1-15-17,13-8-12,0 0-1,20-14 1,-3-7 0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2.9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91,'0'0'31,"0"0"1,0 0 2,-1 19-13,6 3-8,-1 0-6,9 6-2,0 1-3,5 0 0,0 1-1,0-3-2,0-2-3,-3-9-5,5-1-16,-9-10-9,-11-5 0,17-8 1,-10-6-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2.7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52 108,'10'-12'32,"-10"12"2,20-7-1,0 5-20,1-5-5,7 3-2,2-4-3,1 3 0,0-3-2,-2 0 0,-6 1-1,-5-4 0,-8 0 0,-5-1 0,-6 0 0,-7 1 0,-3 0 1,-6 2-2,-4 3 2,-3 6-1,-2 5 1,0 7 0,3 3-1,2 7 1,3 4 0,5 4 0,5 2 0,8 2 0,7-6-1,6-3-1,3-3-1,4-11-3,6-2-5,0-13-14,2-3-10,-1-9-2,-1-6 2,-3-4 0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2.3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27 81,'0'0'32,"13"-3"0,-13 3 1,22-15-7,-4 6-14,0-8-4,6 0-3,-1-4-1,2-2-2,-6-3 0,-2 3 1,-5-1-2,-7 4 0,-10 4 1,-7 6-1,-2 4 1,-6 14 0,0 5-2,-1 9 1,1 7 1,2 6-1,7 1 1,4 4-2,6-2 0,5-6 0,5-3 0,8-11-5,7-1-7,0-13-22,4-6-3,3-5 2,3-5-1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2.0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0 216 70,'12'-19'28,"-10"-3"0,2 2 1,-5 2-9,-4-1-8,-2 3-4,-4 3-2,-2 9-1,-7 7-1,0 10-1,-4 8-1,-1 10 0,0 4 0,5 6 0,3 2-1,8-2 1,8-2-2,7-12 1,10-7-1,7-14-1,5-9 0,3-8 0,2-10 0,0-7 0,-2-9 0,-5-5 0,-3-4 1,-8 1 1,-4 0 0,-6 5 1,-5 3 0,-1 10 1,-6 9-1,7 18 1,-15-5 1,7 19-2,1 10 2,3 7-2,-1 5 0,4 7 0,-1-2-1,2 2 0,2-2-2,-1-7-1,6-5-5,-7-13-13,6-4-14,-6-12-1,20 2 0,-7-7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4.9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0 86,'0'0'31,"0"0"0,0 0 1,0 0-11,9 15-6,-9-15-3,-3 30-3,0-9-1,3 9-1,-4-1-4,3 5-3,-3 0 0,2-3 0,0-4 0,1-6 0,1-4 0,0-17-3,0 0-28,0 0-6,8-13 0,-4-1 0,2-5-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9.5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6 70,'0'0'33,"-4"-14"-1,4 14 3,0 0-6,0 0-12,0 17-4,-1-4-4,3 10-3,-2 2 0,3 4-1,-3 2-5,0 3 0,0-3 0,0-3 0,-1-5 0,-2-10 0,3-13-4,0 0-16,0 0-14,0 0-4,8-29 1,0 6 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1.6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7 73,'14'-6'31,"-14"6"0,16-3 1,-16 3-4,7 16-12,-15-1-4,11 12-5,-8 2-1,1 7-2,-3 1-2,7 5 0,-1-4-2,2-3 0,4-4-4,-3-14-5,11-3-17,-1-10-8,4-7-1,3-6 1,3-4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1.3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9 109 83,'8'-16'29,"2"5"-1,-4-5 0,-3 1-10,0 3-6,-9-1-5,6 13 0,-18-20-2,4 17-1,-8-1-1,3 6-1,-4 3-1,-2 6 1,3 2-1,5 6-1,3 5 1,9 2-1,5-1 0,5 3-1,8-2 1,8-2 0,2 0-1,3-2 1,-2-3 0,-2-1 0,-4-1 1,-7 1 0,-6-2 0,-8-1 0,-10-3 0,-6-2 0,-7-3 0,-4-6-1,-2-3 1,0-6-3,2-2-1,2-9-4,11 4-13,9-3-12,4-3-2,12 3 1,6-2-1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0.5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05 102,'0'0'32,"18"-2"0,-5-3 1,8-1-18,-3-10-6,8-1-3,0-3-3,0-5 0,-3 0 0,-5 0-2,-6 2 2,-8 2-2,-7 6 1,3 15-1,-24-12 2,4 20-1,-3 7-1,1 10 2,0 6-3,5 7 0,5 1 0,9 4 0,5-7 0,11-1 0,5-8 0,9-9 0,7-9 0,1-9 0,2-5 0,-2-11 0,2 1 0,-17-10-22,5 3-16,-10-1 0,-2 1 0,-1 1-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0.2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30 110,'0'-13'32,"0"13"1,0 0-3,2 27-20,-2-9-4,2 8-1,-1 2-3,3 3 0,-2-2-1,0-3 1,0-4 0,-2-7-1,0-15 0,0 0 0,0 0 0,2-15-1,-1-7 1,3-4-1,3-4 0,1-2 0,1 2 1,5 3-1,2 4 0,0 6 0,3 11 1,-1 6-1,-1 9 1,-2 9-1,-1 6 0,-3 6 0,-5 2 0,-1 2 1,-2-6-2,-3-2 2,-1-4 0,1-8-1,0-14 1,0 0 0,0 0 0,4-23-1,1 0 1,4-7-1,2-4 0,3-2 0,3 4 1,1 2-1,1 6 1,1 11-1,0 9 1,-1 9-1,-4 12 1,-2 9 1,-2 3-2,-5 5 0,-2 1 0,-3-4-2,1-4-1,-6-9-4,8-1-11,-4-17-17,0 0-1,0 0 1,15-12-1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9.6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5 54 59,'0'0'29,"5"-21"0,-5 21 0,-17-17-1,2 7-11,-1 7-5,-7-1-4,2 8-2,-7 3 0,3 10-3,-2 5 0,1 6-1,1 6-1,8 3 0,4 0 0,7-1 0,6-4-2,8-8 2,5-10-1,7-9 1,6-9-1,2-9 0,3-7 0,1-11 0,-1-4 0,0-3 1,-5 0-1,-5 3 1,-4 5-1,-4 6 1,-7 7 0,-6 17-1,0 0 1,-4 14-1,1 8 0,-3 9 0,2 6 0,3 0-3,1 2-1,0-5-4,8 0-17,1-11-9,0-9 1,3-9 0,2-7-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39.2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8 124 66,'-5'-16'28,"0"4"-1,-4-4 1,1 1-3,2-1-14,-7-1-3,2 6-2,-4-2-1,1 7-1,-5 3-1,3 8 0,-3 3-1,3 4-1,1 5 0,5 4 0,3 1 0,7 0 0,7 2 1,5-1-2,4-1 1,8-3 0,3 1-1,3-2 1,-2 0-1,-2 0 0,-4-1 0,-5-1 1,-8-1 0,-7 1 1,-11-3 0,-7-3 1,-6-3-1,-4-3 0,-4-4-1,0-4-1,3-1-2,2-8-6,9 5-13,4-5-12,8 1-1,8 0 0,9 1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8.31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0 78,'13'-9'35,"-13"9"0,12 14 1,-4 4-5,-5 1-16,7 9-5,-6 0-2,5 6-3,-4-2-3,1 3-2,-4-8 0,-1-3 0,-1-9 0,0-15 0,0 0 0,0 0 0,0-13 0,6-9 0,4-4 0,3-3 0,5-5 0,4 1 0,7 2 0,1 2 0,5 6 0,-4 2 0,2 6 0,-8-2-2,0 8-37,-8 1 0,-4 3-1,-13 5 1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7.9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0 102,'11'-13'36,"-11"13"3,0 0-1,9 20-13,-11-7-12,8 12-11,-4 2-2,2 7 0,-3 2 0,1 4 0,-2 2 0,-2-2 0,1-4 0,0-8 0,-1-5 0,2-23 0,3 21-12,-3-21-27,14-9 0,-2-6 0,4-1 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7.7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9,'0'0'38,"0"0"0,0 0-1,3 19-20,0 3-11,-1 4-6,-1 8 0,-1 3 0,1 8 0,-2-1 0,1 1 0,-3-2 0,2-9 0,0-6 0,0-12 0,1-16 0,0 0-2,7-12-37,-3-11 0,5-6-2,1-7 3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7.4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78 89 91,'-5'-21'32,"-2"3"0,-6 0 1,-9 0-16,3 10-6,-11 1-4,1 11 0,-11 5 1,3 12-3,-6 5 1,4 11 0,4 2-6,8 4 0,6-2 0,11-2 0,11-7 0,13-7 0,8-10 0,8-9 0,4-10 0,2-7 0,0-7 0,-1-6 0,-2-2 0,-5-4 0,-4 0 0,-5 1 0,-3 3 0,-5 4 0,-2 4 0,-4 6 0,-5 12 0,0 0 0,0 0 0,6 17 0,-9 2 0,2 10 0,-2 3 0,1 9 0,-4 5 0,0 4 0,-3 2 0,-2 2 0,0-4 0,-1 0 0,2-6 0,-1-8 0,4-8 0,1-7 0,6-9 0,0-12 0,17 5 0,1-9 0,6-3 0,4 0 0,6-2 0,3 1 0,0 1 0,-1 1 0,-5 1 0,-5-2 0,-3 3 0,-10-6 0,1 4-15,-8-9-25,-4-3-1,-2-4 2,0-4-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0.7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 131 77,'-14'-9'28,"14"9"0,0 0 2,0 0-8,0 0-7,0 0-4,-5-13-3,5 13-2,3-14-1,-2 3-2,-1 11 1,6-25-1,1 12-1,-2-1 1,-5 14-1,14-20 0,-14 20 1,18-13 0,-18 13-3,22 5 0,-22-5 0,22 18 0,-11-5 0,0 1 0,3 0 0,1-2 0,-1-2 0,1-5 0,2-4 0,-3-1 0,2-3 0,-2-6 0,-2-2 0,-3 0 0,-3-1 0,-3 1 0,-3 11 0,1-18 0,-1 18 0,0 0-4,-13-15-26,13 15-5,0 0-1,0 0 0,0 0 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6.7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22 130,'0'0'38,"-1"21"1,1-21-1,8 13-28,-8-13-10,0 0 0,14 1 0,-14-1 0,0 0 0,4-20-15,-4 20-22,4-18-2,-4 18 1,13-19 1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6.5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-3 102,'11'-4'34,"-11"4"1,0 0 0,13 9-10,-13-9-21,0 0-9,7 15-17,-7-15-12,-5 20-2,1-7 3,-1 0-3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6.3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74 94,'-20'6'33,"8"-1"1,12-5 2,0 0-14,0 0-10,34-1-4,-7-7-2,8 0-3,3-4-1,4 1 0,-2-2-1,-1 2 1,-3 1-2,-6 3 0,-7 4 0,-5 4 0,-18-1 0,14 18 0,-14-1 0,-1 9 0,-3 1 0,0 7 0,-1-1 0,1 2 0,2-1 0,-1-7 0,2-3 0,-1-11 0,2-13 0,0 0-17,0 0-21,2-26-2,4 0 1,2-7 0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5.9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14 5 66,'-22'-5'30,"0"3"-2,-8 2 2,0 4-4,1 8-12,-5 1-3,5 9-4,-3 2 0,7 9 0,-1 2-1,9 7 0,3 2 0,10 4-1,3-5-1,10 0-2,5-6-2,11-7 0,5-8 0,7-9 0,6-10 0,3-9 0,2-5 0,-1-7 0,-2-3 0,-8-4-4,-1 5-6,-16-8-9,0 8-16,-11-1-2,-6 5 1,-9 5 1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3.0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 58 111,'-2'-17'35,"7"3"1,8 2 0,10 7-21,1-4-6,9 9-2,1 1-1,8 7-6,-2 4 0,1 4 0,-4 5 0,-9 5 0,-10 1 0,-10-1 0,-13 1 0,-12-2 0,-9-3 0,-13-4 0,-7-4 0,-4-6 0,4-3 0,4-5 0,7 0 0,4-9-15,10 3-23,9-4-2,12 10 1,2-20-1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2.7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26,'0'0'38,"2"26"2,-2-3-2,4 13-25,-4 3-13,0 11 0,0 1 0,0 5 0,1 0 0,1-3 0,-4-5 0,1-9 0,0-9 0,0-13 0,1-17 0,0 0 0,0 0-6,3-30-34,3-4-1,-1-9 1,1-3 1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2.4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41 107,'0'0'35,"-5"-19"0,5 19 0,26-17-18,-1 16-9,1-3-2,8 7-3,1 2-2,0 5 1,-3 5-1,-7 4 1,-9 5 1,-8 0-3,-10 2 0,-11 0 0,-7-3 0,-8-1 0,-6-5 0,-1-2 0,1-6 0,4-5 0,7-1-2,1-8-21,10-1-14,12 6-2,7-20 2,8 9-1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2.1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 0 130,'0'0'37,"0"0"2,0 0-4,2 24-21,-3 0-14,1 14 0,-1 5 0,1 6 0,-2 3 0,1 4 0,0-3 0,-1-4 0,4-5 0,-2-10 0,1-8 0,-1-26 0,4 15 0,-4-15-31,1-28-9,2-3-2,2-10 3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1.9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4,'0'0'37,"0"0"1,8 26 0,-14-8-25,8 9-8,-3 3-5,5 5 0,1-1 0,3 1 0,2-5 0,4-5 0,2-7 0,3-9 0,3-7 0,1-10 0,-1-9 0,3-7 0,-3-5 0,-3-4 0,-4-1 0,-2 4 0,-4 3 0,-2 7 0,-5 9 0,-2 11 0,0 0 0,-1 19 0,-1 3 0,2 3 0,0 4 0,1-2 0,1 2 0,2-6 0,4-1 0,-2-10 0,11-3-25,-3-6-16,3-6 1,1-9 0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1.5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0 13 117,'0'0'36,"-5"-14"2,5 14-1,-32-1-24,15 10-4,-7 1-4,2 8-5,1 2 0,3 3 0,5-1 0,4 0 0,8-1 0,10-2 0,6-1 0,5-1 0,6-1 0,1-2 0,0 2 0,-1-1 0,-7 2 0,-6 1 0,-10 0 0,-6-1 0,-9-2 0,-11-5 0,-5-2 0,-4-3 0,-4-6 0,2-6 0,4-2 0,2-7 0,11 6 0,5-7-40,12 0 1,4-1-2,12 1 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0.2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0 106,'0'0'33,"0"0"2,-2 13-1,2-13-10,24-2-12,-3 2-4,-1-7-5,5 5-3,-3-3 0,0 1 0,-3 2 0,-7-3-3,1 5-9,-13 0-19,0 0-3,3-13-2,-3 13 2,-8-13-1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1.16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177 94,'0'0'35,"10"16"0,-10-16 2,25 5-13,-12-14-13,10 0-3,-2-7-2,1-2-1,-2-7-5,0 2 0,-6 0 0,-6 1 0,-5 1 0,-10 4 0,-5 7 0,-4 4 0,-5 10 0,-3 9 0,-3 5 0,3 10 0,2 5 0,3 5 0,8 0 0,7 1 0,8-3 0,6-8 0,11-4 0,5-10 0,5-5 0,1-9 0,6 3 0,-10-14-13,8 4-27,-4-4-1,3-2 1,1-1 0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0.8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50 115,'0'0'35,"-6"14"1,5 0 0,7 9-25,-3-2-4,3 7-2,-2-2-2,1-1 0,-4-1 1,1-5-4,-5-5 0,3-14 0,0 0 0,0 0 0,-1-15 0,6-5 0,5-4 0,4-3 0,5-4 0,3 0 0,2 3 0,1 3 0,2 5 0,-4-1 0,4 11-8,-11 2-26,2 8-4,-4 1-1,-14-1 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40.5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2 155 90,'0'0'33,"0"0"1,0 0 0,7-24-15,-1 11-7,-9-8-5,2 3-1,-5-3-2,-2 2-1,-6 2 1,-4 4-2,-6 4 1,-2 10-1,-2 6 0,-2 9-2,1 10 0,2 8 0,2 5 0,10 4 0,6 0 0,8-3 0,7-6 0,11-9 0,6-8 0,7-12 0,5-8 0,3-12 0,-2-7 0,-1-8 0,-4-5 0,-5-5 0,-6 1 0,-6 4 0,-4 4 0,-5 8 0,-1 9 0,-4 14 0,0 0 0,-2 23 0,0 4 0,4 6 0,2 3 0,1 0 0,2-2 0,1-6 0,3-3 0,0-11 0,4-3 0,-15-11-19,16-11-20,-6-3-2,1-4 1,2-4 0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9.61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 0 102,'0'0'35,"0"0"2,0 0-1,0 0-18,0 0-6,0 0-2,-2 25-5,3 1-5,-4 4 0,2 11 0,-4 3 0,2 8 0,-3 0 0,1-1 0,0-3 0,1-6 0,0-10 0,3-9 0,1-7 0,0-16 0,0 0-17,11-7-23,-11 7-1,8-22 0,-2 11 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9.3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1 0 95,'0'0'36,"3"12"0,-1-1 2,-2-11-9,-4 27-17,-5-11-3,4 3-9,-4 1 0,1-1 0,0-1 0,4-1 0,4-4 0,0-13 0,16 16 0,2-10 0,4-5 0,8-2 0,4-3 0,4-4 0,1 0 0,-4-5 0,2 3 0,-12-11-20,-2 5-20,-9-4 0,-3 2 1,-10-2 0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9.0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2 0 108,'0'0'36,"4"19"1,-10 0-1,-2 0-17,-1 16-9,-11 1-3,4 9-5,-6 1-2,0 2 0,0-3 0,1-4 0,3-6 0,5-8 0,4-6 0,9-8 0,0-13 0,21 8 0,-2-9 0,10-3 0,4-2 0,6 3 0,1-1 0,0 0 0,-1 1 0,-3-1 0,-4 2 0,-13-6 0,3 5-7,-13-8-33,-2-2-1,-7-7 2,1-3-1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8.6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5 284 100,'0'-26'34,"-4"2"-1,-6-1 3,-14-2-19,4 13-6,-11-1-3,1 14-1,-7 5-1,4 12-3,-1 7-3,5 9 0,6 7 0,10 1 0,5 2 0,11-4 0,5-6 0,9-9 0,5-7 0,6-11 0,2-7 0,1-11 0,0-9 0,-4-10 0,1-7 0,-5-11 0,-1-3 0,-8-2 0,-1 2 0,-4 5 0,-2 5 0,-3 12 0,-3 10 0,-1 21 0,0 0 0,-4 13 0,2 12 0,-1 7 0,0 7 0,2 7 0,-3 2 0,2 0 0,-1 0 0,-2-8 0,1-4 0,-3-12 0,7-4-12,0-20-28,0 0 0,0 0 0,10-15-1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8.1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30 116,'0'0'36,"0"-11"2,0 11-1,0 0-21,-3 29-7,3-10-6,3 7-3,-2 1 0,0-1 0,1-3 0,-2-5 0,-2-5 0,2-13 0,0 0 0,0 0 0,3-27 0,3 4 0,2-4 0,5-3 0,1 3 0,4 1 0,2 7 0,3 5 0,0 6 0,6 10 0,-3 5 0,-2 9 0,-2 3 0,-2 4 0,-6 2 0,-5 0 0,-4 1 0,-6-6 0,-1 0 0,-5-9 0,8 3-15,-1-14-24,0 0-1,12 8 1,3-9 0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37.7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9 113 96,'0'0'32,"1"-15"1,-1 15 2,-4-24-20,4 24-5,-2-27-2,-1 14-2,-6-3-1,9 16 0,-26-17-1,8 15 0,-4 6-2,-3 7-2,-2 10 0,1 7 0,2 7 0,4 4 0,6 2 0,6-2 0,6-4 0,10-5 0,7-9 0,6-10 0,7-9 0,3-9 0,2-7 0,-1-7 0,0-5 0,-1-1 0,-5-3 0,-6 5 0,-6 1 0,-4 6 0,-10 18 0,5-13 0,-5 13 0,-5 17 0,4 2 0,2 3 0,1 4 0,0-1 0,6-1 0,-3-8 0,9 2-3,-14-18-36,21 8 0,-9-16-1,1-4 2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05.8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41,'0'0'38,"4"17"0,-4-17 0,5 17-38,-5-17 0,0 0-4,0 0-34,0 0 1,0 0-2,1-13 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9.98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 105,'0'0'32,"18"2"2,-5-1 0,3 2-8,0-7-15,12 4-4,-1-3-3,1 2-2,0 0-2,-4-3-5,0 5-3,-11-4-6,1 6-12,-14-3-9,0 0 1,-5 16 1,-8-9 0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02.7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4-2 88,'0'0'31,"-11"0"0,-2 3 1,-3-2-15,1 4-9,-6-2-3,0 1-3,-2-2-1,2 1 0,-1-1 0,4-2-1,1 0 0,5 0 0,12 0 1,-13-1-1,13 1 1,0 0 1,0 0 0,0 0 0,0 0 0,0 0 1,-2 14 1,2-14-1,-2 25 0,2-7 0,-4 3-1,4 1 1,-2 0-1,1 0 0,1-2 1,2-4-3,2-4 0,-4-12 0,13 12 0,-1-11 0,3-3 0,5-1 0,2-2 0,4 0 0,2 2 0,2 3 0,0 4 0,-3 6 0,-2 3 0,-8 5 0,-7 6 0,-5 2 0,-9 2 0,-7 2 0,-6-3 0,-5-2 0,-5-6 0,-2-4 0,-1-8 0,2-8 0,3-5 0,2-11 0,10 2-18,1-8-21,7 0-1,2-2 1,7 3 0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01.4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7-5 83,'0'0'31,"0"0"0,12 1-1,-12-1-13,-6 16-5,3 2-3,-12 1-3,3 11 1,-9 0-2,3 10 1,-7 2-2,3 2 0,1-1 0,3-3 0,1-4-2,6-5-2,4-6 0,4-6 0,7-7 0,8-5 0,3-6 0,7-1 0,6-4 0,5-1 0,3 0 0,0-1 0,-1 1 0,-3 1 0,-5 2 0,-5-1 0,-8 2 0,-14 1 0,13 0 0,-13 0 0,0 0 0,0 0-17,-8-12-21,8 12-1,0 0 1,-5-14 0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00.2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0 94,'0'0'37,"3"19"0,-3-19 1,4 16-8,-4-16-18,0 0-5,0 0-7,0 0 0,0 0 0,0 0-6,0 0-25,11-4-6,-11 4-1,5-19 0,1 7 0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00.0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0,'0'0'36,"0"0"2,0 0-2,0 0-18,7 12-8,-7-12-3,0 0-7,8 11 0,-8-11 0,0 0 0,0 0-9,9 11-13,-9-11-15,0 0-1,0 0 1,0 0 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9.6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134 76,'-19'-16'31,"19"16"-1,-5-17 1,7 2-8,10 6-12,1-5-4,13 1-2,0-1-1,7 2-1,3 0 0,3 5-1,-1 1 0,-2 8 0,-8 2-1,-7 6 1,-8 6-1,-10 4 1,-12 5 0,-7 5 0,-6-2 0,-6 5 1,-5-5-1,0-2-1,-1-4-1,4-9-1,6-2-3,0-13-6,12 1-20,12 1-7,-12-15 1,12 15 1,13-21-1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59.2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12 73,'0'0'32,"7"-16"0,-7 16 2,0 0-10,0 0-7,0 0-5,5 16-3,-4 10-1,-2 4-2,2 11 0,-1 6-4,2 6-2,0 0 0,0 0 0,-1-5 0,2-11 0,0-4 0,-2-17 0,-1-16-2,0 0-24,0 0-11,9-24-3,-6-2 3,1-6-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3.0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6-2 101,'0'0'35,"0"0"2,11 1-2,-11-1-12,0 0-13,-18 0-3,3 0-3,-2 3-1,-2-1-3,-2 6 0,-1 0 0,1 5 0,6-2 0,6 2 0,4 0 0,6 0 0,5-2 0,7 0 0,3-1 0,3 0 0,3 0 0,-3 2 0,1 2 0,-3-1 0,-6 1 0,-6 0 0,-6 1 0,-10-3 0,-5-1 0,-6-2 0,-5-3 0,-1-3 0,-1-3 0,1-5 0,4-1 0,5-4 0,7 0-26,-1-2-14,13 12-1,-14-19 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2.4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4 0 120,'0'0'37,"0"0"3,0 0-2,-13 18-18,8 3-20,-8 2 0,-2 6 0,-6 4 0,-4 3 0,-2 2 0,-2 1 0,3-3 0,1-5 0,4-4 0,5-4 0,7-6 0,9-17 0,6 17 0,9-14 0,6-3 0,8 0 0,5-3 0,1-2 0,3 2 0,0-2 0,-1 0 0,-8-4 0,2 5 0,-11-8-41,-3-1-1,-6-2 0,-4-1 2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2.0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91 129,'-9'-12'37,"9"12"1,14-6-5,0-1-22,14 2-6,0-2-3,6-4-8,9 7-9,-4-6-21,2 0-2,-1 0 2,2 1-1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1.92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0 124,'-5'14'37,"1"7"1,2 13-1,-3 2-23,8 13-9,-3 3-5,2 2 0,1 1 0,-2-2 0,3-4 0,-3-10 0,3-8 0,-4-11 0,6-5-4,-6-15-35,0 0 0,1-14-1,-2-1 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9.7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128 85,'0'0'28,"0"0"2,21 5 1,-21-5-7,21-6-11,-4 1-5,-4-4-2,2 1-2,-4-4-1,1 0-1,-5-1 0,-2-1-1,-4 0 0,-1 2 0,-5 1-1,5 11 1,-17-16 0,4 15 0,-3 5 0,0 5 0,-2 4 1,4 7 1,-1 2 0,5 4 0,2 0-3,8 0 0,3-2 0,8-5 0,5-3 0,2-7 0,7-1 0,-2-10-12,6 4-8,-3-6-14,0-3-1,-3-1 0,-2 1 2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1.0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7 101,'0'0'36,"0"0"1,22 1 0,1 0-9,3-6-18,10 3-4,2-4-6,3 0 0,1 2-2,-8-4-6,1 8-7,-16-6-11,-3 2-11,-16 4 0,0 0 1,0 0 6,-15-8 12,-2 9 13,-1-1 11,4 6 15,-3-1 12,4-1 1,1 0 3,12-4-5,-22 14-8,20 1-9,-7-2-3,6 8-12,0 3 0,2 7 0,-1 2 0,0 5 0,1 2 0,-2 0 0,2-3 0,-1-5 0,0-3 0,0-9 0,4 1-2,-2-21-38,0 0-1,0 0 0,0 0 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0.2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1 238 104,'15'-14'34,"-5"0"4,-4-1-2,-6 15-18,-1-25-5,1 25-4,-23-20-6,2 17-3,-6 5 0,-4 7 0,-3 9 0,2 7 0,2 7 0,8 7 0,7 1 0,8 0 0,11-3 0,9-6 0,9-7 0,4-9 0,2-11 0,2-11 0,1-7 0,-2-8 0,-4-7 0,-3-7 0,-3-4 0,-7-4 0,-1 0 0,-5-2 0,-3 2 0,-4 4 0,-2 4 0,-1 8 0,-2 8 0,6 20 0,-11-13 0,11 13 0,-6 26 0,6 1 0,1 6 0,2 8 0,2 3 0,0 1 0,0-1 0,0 0 0,1-7 0,0-7 0,-2-10 0,-4-20 0,12 17-11,-12-17-30,0 0-1,14-13 1,-14 13-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9.5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1 259 92,'0'0'31,"23"-3"1,-23 3 0,18-28-16,-7 12-6,-6-10-2,1 3-2,-9-7 0,-3 2-1,-7-2 0,-2 5 0,-9 2-1,-1 9-1,-5 3-3,-1 10 0,-1 6 0,5 11 0,4 6 0,7 8 0,9 3 0,9 6 0,11 4 0,9 4 0,11-1 0,7 2 0,4-1 0,0-3 0,-4 0 0,-5-3 0,-10-1 0,-11-3 0,-14-5 0,-13-4 0,-11-4 0,-9-6 0,-6-5 0,-4-9 0,2-6 0,2-7 0,5-7 0,6-6 0,10-2 0,3-6 0,17 5-33,1-4-8,9 4 0,6 0 1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7.2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2 221 86,'2'-13'32,"-2"13"2,-2-24 1,0 5-9,2 2-14,-9-8-3,3 3-3,-6-4-1,-4 3-1,-6 2-1,0 7 0,-6 2-3,-4 8 0,0 7 0,-1 6 0,2 7 0,4 4 0,5 5 0,5 2 0,8 3 0,6 3 0,7-1 0,10 2 0,6-2 0,10 1 0,8 1 0,6-1 0,1 1 0,1-1 0,-5-1 0,-4 1 0,-9 0 0,-11 0 0,-13-3 0,-16 0 0,-10-5 0,-11-1 0,-6-6 0,-8-8 0,-3-4 0,2-9 0,3-6 0,6-11 0,8-3 0,8-8 0,12 2 0,3-6-13,14 3-28,7 1-1,10 3 2,5 6-2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4.1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24,'0'0'37,"0"0"1,7 20 0,-4-4-20,3 11-18,-2 6 0,0 6 0,-1 1 0,-3 3 0,-3-3 0,-1-4 0,-2-7 0,1-5 0,0-13 0,5-11 0,0 0 0,-3-18 0,9-5 0,3-4 0,4-7 0,4 1 0,4-1 0,1 5 0,2 5 0,2 8 0,-3 10 0,3 10 0,-4 12 0,-3 7 0,-4 5 0,-2 5 0,-4 0 0,-5-2 0,0-3 0,-7-4 0,2-8 0,1-16 0,-5 15 0,5-15-6,0 0-36,-8-20 0,13 9 1,2-4 0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2.8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9 136,'0'-12'39,"0"12"0,0 0-1,15 21-35,-15-21-3,6 24 0,-2-7 0,-2-2 0,1 2 0,-3-17 0,-2 19-31,2-19-8,-2 18-1,2-18 2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5.2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103 121,'-8'-17'32,"9"3"2,8 0-1,7-1-18,14 4-8,2-2-2,11 4-1,2 2 0,6 4-4,-1 4 0,-1 7 0,-6 6 0,-6 7 0,-9 5 0,-12 5 0,-10 5 0,-12 2 0,-10 2 0,-12-1 0,-8-3 0,-7-5 0,-2-6 0,1-6 0,0-5 0,4-10 0,9-3 0,3-10-12,13-2-25,14-2-1,6-3 1,11 2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4.1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4 125,'11'-8'33,"-11"8"1,0 0-2,0 0-23,0 16-9,0-16-17,-10 12-14,10-12-2,-4 20 0,5-5 0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1.8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6 155 81,'0'0'31,"-1"12"1,1-12 1,0 0-3,0 0-16,0 0-5,-4-21-3,4 7-2,-4-6-1,2 1-1,-5-3 0,-2 1-1,-2 2 0,-5 5 0,-5 2 0,-2 7 0,-4 6 2,-2 10-3,-3 7 0,-2 13 0,1 10 0,2 13 0,2 7 0,7 6 0,5 1 0,14 0 0,8-4 0,13-9 0,8-12 0,9-12 0,7-12 0,5-8 0,0-10 0,-3-11 0,-2-5 0,-9-9 0,-1-2-32,-9-4-6,-3 0-1,-6-2 2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1.6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6,'2'18'37,"-2"-4"2,1 3-1,-2 0-22,5 10-7,-3 0-9,-1 5 0,0-1 0,0 2 0,1-2 0,-3-5 0,0-4 0,-2-6 0,4-16 0,0 0 0,0 0 0,7-22 0,-2 1 0,7-8 0,1-3 0,8-2 0,0 6 0,5 3 0,1 8 0,1 7 0,0 9 0,-2 10 0,-2 10 0,-6 6 0,-2 3 0,-7 6 0,-1-4 0,-6-2 0,-2-4 0,-5-9 0,5 0-15,0-15-25,0 0 0,-5-23 0,9 2 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9.3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23 69,'0'0'26,"0"0"1,0 0 0,0 0-3,1 14-8,4 3-5,0-1-2,2 4-2,-2-2-2,0 3 0,-1-4-1,2-3-1,-6-14 0,3 15-1,-3-15 0,0 0 0,0-16-1,2 3 0,1-4 0,3-1-1,5-3 0,0 1 0,6 2-2,0 1-2,4 5-3,-4 1-17,2 3-8,2 4-1,-3 3 1,0 5-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1.2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60 127,'-13'10'38,"13"-10"0,13 9 1,13-4-26,0-9-13,11 3 0,6-3 0,6-1 0,2 1 0,-4-6 0,4 7-17,-11-8-22,-6 1 0,-7-7 0,-6 2-1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0.63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92 98,'0'0'36,"15"4"2,-2-7-1,4-4-6,10 1-21,-1-5-5,7-1-5,-1-2 0,2-1 0,-6-1 0,-4 0 0,-10-2 0,-9 0 0,-6 0 0,-8 3 0,-8 1 0,-4 5 0,-2 5 0,-3 7 0,2 4 0,2 9 0,3 6 0,5 7 0,5 0 0,7 5 0,6-1 0,5-2 0,8-4 0,6-6 0,7-6 0,-1-12 0,6-1 0,-9-12-19,9-5-23,-1-9-1,-1-3 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9.7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8 128,'0'0'37,"15"0"2,-15 0-1,13 19-25,-11-5-13,5 9 0,-3 4 0,3 10 0,-2 1 0,0 2 0,-1-1 0,0-4 0,0-6 0,-1-9 0,5-4 0,-8-16-30,0 0-11,14-16 0,-1-1 1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8.7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36 121,'14'15'37,"-14"-15"0,16 0 0,-16 0-22,28-15-7,-9-1-8,5-2 0,-1-6 0,-1-2 0,-4-3 0,-5 1 0,-5 0 0,-10 3 0,-7 3 0,-5 8 0,-3 8 0,-5 8 0,-2 10 0,1 9 0,-1 7 0,5 7 0,7 2 0,6 2 0,4-1 0,10-4 0,6-4 0,10-9 0,4-5 0,6-7 0,2-9 0,0-6 0,0-6 0,-3-4 0,-5-2 0,-8-7 0,-1 7 0,-11-7-36,-3 4-6,-5 2-2,0 2 3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8.36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9 130,'2'17'37,"-2"1"1,0 10-2,-3-2-24,8 8-10,-4 0-2,2-1 0,0-2 0,-3-5 0,0-4 0,0-7 0,0-15 0,0 0 0,-7-13 0,7-8 0,1-6 0,2-6 0,2-4 0,3-2 0,4 1 0,1 6 0,3 3 0,3 10 0,0 7 0,2 11 0,-2 11 0,0 10 0,0 10 0,-5 5 0,-3 3 0,-3 4 0,-4-2 0,-4-5 0,-2-5 0,-1-8 0,-1-9 0,4-13 0,0 0 0,-6-25 0,8-1 0,6-6 0,2-6 0,2-3 0,5-1 0,2 6 0,4 4 0,3 7 0,2 9 0,-1 11 0,-1 10 0,-2 11 0,-3 9 0,-6 6 0,-3 2 0,-5 1 0,-5-1 0,-4-6 0,3 0 0,-8-13-24,7-14-15,0 12-2,0-12 2,12-5 0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7.8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4 55 105,'0'0'33,"-10"-24"3,-2 13-2,-1 3-17,-10-2-8,-2 9-3,-6 2 0,-3 12-2,-5 3 1,1 13-5,2 4 0,6 7 0,7 6 0,10-1 0,5-4 0,12-4 0,9-7 0,5-9 0,8-11 0,4-13 0,2-10 0,1-8 0,-2-12 0,-1-5 0,-3-5 0,-4-1 0,-3 0 0,-7 8 0,-4 5 0,-4 9 0,-5 22 0,0 0 0,0 0 0,-4 25 0,2 5 0,0 3 0,2 4 0,0 1 0,2-6 0,-1-5 0,4-2 0,-5-25-2,9 13-38,-9-13 0,18-15-2,-6-3 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4.7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3 131,'0'0'37,"0"0"2,7 19-2,-1 3-26,-6 0-11,4 5 0,-3-1 0,2 2 0,-3-3 0,-1-4 0,-1-6 0,2-15 0,0 0 0,0 0 0,0 0 0,3-28 0,3-1 0,2-2 0,4-4 0,1 1 0,1 2 0,3 3 0,1 7 0,0 7 0,-1 11 0,1 9 0,-2 8 0,-2 9 0,-4 7 0,1 3 0,-6 2 0,0-1 0,-2-1 0,-2-5 0,-1-5 0,0-8 0,0-14 0,0 0 0,0 0 0,0 0 0,5-23 0,2 2 0,0-6 0,5 0 0,2-2 0,3 1 0,3 3 0,1 3 0,2 4 0,0 6 0,1 8 0,-4 8 0,-2 6 0,-2 10 0,-4 4 0,-2 8 0,-3 0 0,-4 3 0,-3-1 0,-1-3 0,-3-4 0,0-6 0,0-7 0,4-14 0,-7 12 0,7-12 0,0 0 0,-8-17-6,8 17-35,2-22-2,1 10 2,-3 1-1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3.7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1 133,'0'0'39,"18"-8"-1,-4 6 0,14 4-31,-1-6-7,7 3 0,3-2 0,3 1 0,-1 1 0,-2-1 0,-5 2 0,-10-1 0,-4 5 0,-18-4-4,0 0-19,0 0-8,-13 10-2,-6-8 7,3 5 10,-6-4 9,4 1 6,3 2 8,-5-4 11,8 3 11,-2-3 3,14-2-5,-21 11-9,21-11-8,-11 17-10,9-3 0,0 3 0,1 7 0,1 5 0,1 5 0,-1 2 0,0 4 0,-1-1 0,-2 0 0,0-7 0,2-6 0,-2-6 0,3-20 0,2 14 0,-2-14-38,8-21-2,-1 1-2,6-5 2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3.2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8 34 106,'0'0'36,"4"-16"2,-4 16-1,0 0-16,-24-16-9,11 16-7,-9 0-5,0 8 0,-3 1 0,2 4 0,2 1 0,6 4 0,7-2 0,8 2 0,9-3 0,8-2 0,4 0 0,4-1 0,3 1 0,-3 0 0,-1 2 0,-6 2 0,-7 1 0,-5 0 0,-9-2 0,-7 0 0,-8-1 0,-8-5 0,-8-5 0,-2-5 0,1-2 0,-1-10 0,10 5-2,1-11-37,9 0 0,8-2-1,13-1 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2.5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6-3 94,'0'0'34,"13"7"1,-13-7 2,4 23-12,0 6-9,-11-1-5,2 12-8,-6 4-3,-2 5 0,-5 2 0,-1 1 0,-2-3 0,2-4 0,1-6 0,5-5 0,3-10 0,6-4 0,8-9 0,-4-11 0,25 6 0,-2-10 0,8-1 0,5-1 0,1 0 0,3 1 0,-2 2 0,-5 2 0,-3 0 0,-10 2 0,-7-1 0,-13 0 0,0 0 0,0 0 0,0-14-29,0 14-11,-10-17-1,5 5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9.0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5 69 64,'0'0'23,"-1"-13"-1,1 13 1,-3-15-6,3 15-6,-9-18-4,9 18 0,-18-16-1,5 10-2,0 6 2,-5 1-1,3 9 0,-6 2 0,4 7 0,-1 2-1,4 6 0,1-1-1,5 3 0,3-3-1,6-3-1,3-6 0,5-5 0,-9-12 0,26 1-1,-10-9 1,2-6-1,0-6 0,-1-2 0,-2-2 0,-2-1 0,-1 0 0,-5 5 0,-1 2 1,-4 3 0,-2 15 0,1-11 0,-1 11 0,-3 13 1,1 1 0,2 4-1,0 4 1,3 1-1,1-1-1,1-1 0,4-4-4,-9-17-3,22 20-9,-10-19-13,2-5-5,0-3 2,-1-4 0,1-1 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1.8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121 103,'-17'-9'38,"17"9"1,13-12-1,6 8-5,3-7-29,13 3-4,0-3 0,6 1 0,-4 2 0,-2-5 0,-1 11-14,-9-7-24,-7 2-1,-7-2 0,1 1 1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1.6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8,'0'0'36,"14"8"3,-11 11-2,-1 14-8,-4 0-23,4 15-6,-3 3 0,1 6 0,-1 1 0,-2 1 0,0-4 0,2-4 0,-2-8 0,5-9 0,-1-10 0,0-11 0,-1-13 0,0 0-9,0 0-30,9-14-1,-7 0 0,-5-3 2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1.34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9 10 102,'0'0'36,"-14"-13"3,14 13-1,-21 1-9,13 14-18,-7 1-11,1 9 0,-4 3 0,-1 7 0,-3 0 0,1 4 0,1-3 0,2-3 0,2-6 0,5-9 0,7-3 0,4-15-32,0 0-7,0 0-1,24-28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1.13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3 20 103,'-27'-4'36,"7"2"2,20 2-1,0 0-4,0 0-25,25-5-8,5 2 0,8 0 0,5 2 0,5 0 0,-4 0 0,-1 2 0,-1 0 0,-6 2 0,-5 2 0,-5 0 0,-4 2 0,-5 2 0,0 0 0,-2 4 0,0 5 0,2 3 0,-1 2 0,3 5 0,3 2 0,1 4 0,0 0 0,2-1 0,-2-3 0,-2-4 0,-3-4 0,-4-6 0,-14-16 0,16 12 0,-16-12 0,0-15-10,-3 2-29,1-6-2,2-2 2,-1-5 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0.7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177 125,'-16'-2'36,"16"2"2,12-10-1,9 5-25,-2-7-5,11 1-7,1-2 0,3 0 0,-2 0 0,-2-2 0,-4 5 0,-10-7-28,-2 3-8,-9 0-2,-6-1 1,-8 2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0.5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6,'18'8'36,"-9"4"2,-1 7 0,3 13-23,-7 2-13,4 10-2,-4 1 0,-1 7 0,-3-2 0,2 2 0,1-7 0,2-7 0,2-8 0,3-10 0,6-8 0,4-8 0,7-6 0,4-5 0,4-4 0,3-2 0,0 0 0,-1 1 0,-3 0 0,-5 0 0,-4 4 0,-12-3 0,-2 7 0,-11 4-22,-5-14-18,5 14-1,-19-13 2,2 6-1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10.1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8 36 140,'-7'15'39,"7"-15"-1,0 0 0,0 0-38,13 9 0,-13-9 0,0 0 0,0 0 0,16-15-25,-16 15-13,2-18-1,1 5 1,3-1-1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9.9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 65 123,'-12'-4'36,"12"4"2,0 0-2,-8-13-20,24 9-10,1-2-6,7-1 0,4 0 0,0-2 0,6 6-5,-3-3-32,0 2-1,-4 3 0,1 3 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9.8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42,'0'0'37,"0"0"0,0 0-1,6 13-33,-7 9-3,5 12 0,-2 6 0,2 9 0,-3 6 0,2 4 0,-3 0 0,0-3 0,0-8 0,0-11 0,1-8 0,-2-16 0,1-13 0,0 0-30,3-13-10,-5-9 0,1-3 1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9.5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6 96,'0'0'34,"0"-14"1,0 14 2,0 0-4,0 0-18,2 16-10,3 6-5,-3 5 0,5 12 0,-2 3 0,1 10 0,-2 2 0,0 2 0,0-4 0,0-3 0,0-11 0,-2-13 0,2-6 0,-4-19 0,13-7-20,-7-8-20,5-7-1,0-11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8.0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2 7 70,'18'-4'28,"-18"4"0,0 0 0,0 0-1,0 0-11,0 0-6,-12-8-2,12 8-3,-25 6-1,11 2-1,-2-1 0,-1 2-1,2-2-1,3 2 0,12-9 0,-11 17-1,11-17 1,5 13-1,-5-13 1,23 8-1,-8-6 0,3 2 1,1 1-1,-1 1 0,-2 0 1,-3 2 0,-13-8 1,9 19 1,-10-7 0,-5 1 0,-7-3 1,-3 0-4,-6-2 0,2-1 0,-2-6 0,1-2 0,4-2 0,-2-6-24,19 9-9,-17-17-3,17 17 1,1-19 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9.3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7 173 119,'-25'0'36,"9"-2"1,16 2-1,0 0-19,0 0-7,35-18-10,3 9 0,3-1 0,5-3 0,2 1 0,-4-6-12,5 4-20,-11-5-4,-6 1-2,-4-1 2,-5-2 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9.0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166 105,'4'-12'33,"-4"12"2,0 0-2,3 27-11,-5-6-10,6 14-3,-4 3-3,4 11-6,-4 4 0,1 3 0,-2 0 0,-2-5 0,-1-8 0,0-8 0,0-14 0,4-21 0,0 0 0,0 0 0,-13-40 0,13 1 0,2-13 0,2-8 0,2-7 0,2-4 0,4 1 0,5 4 0,2 5 0,4 11 0,1 14 0,-2 16 0,1 13 0,0 17 0,-3 14 0,-3 12 0,-1 13 0,-3 9 0,-1 5 0,-1 4 0,-1-1 0,-3-2 0,0-7 0,-2-8 0,0-11 0,-2-11 0,-1-7 0,-2-20 0,0 0-30,0 0-9,-2-22-1,-1 3 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6.5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47 113,'-15'3'38,"15"-3"1,0 0-1,0 0-11,28 8-27,-3-13 0,9 1 0,1-2 0,3-1 0,-3-1 0,-4 2 0,-7 1 0,-6 0 0,-2 6 0,-16-1-16,0 0-24,8-12-1,-8 12 2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6.3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1 0 112,'0'0'36,"1"15"2,-4 2-1,-1 2-8,3 15-26,-7-1-3,4 13 0,-2 3 0,-1 8 0,0 0 0,1 3 0,1-3 0,4-4 0,2-5 0,4-6 0,5-10 0,5-9 0,6-7 0,4-7 0,3-6 0,1-6 0,-1-6 0,-1-7 0,1 1 0,-13-12 0,2 1-19,-10-3-21,-4 2 0,-5 0 0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5.9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1 41 112,'10'-13'34,"-9"2"3,-1 11-1,-22-18-9,4 20-18,-13 2-9,0 9 0,-6 1 0,2 6 0,3 2 0,6 0 0,8 1 0,8-2 0,11-3 0,12-2 0,6-2 0,6-2 0,3-1 0,2 1 0,-1 1 0,-3 3 0,-7 2 0,-10 2 0,-5 1 0,-10-1 0,-7-1 0,-8-2 0,-6-3 0,-6-7 0,0-6 0,-1-6 0,7-3 0,1-14 0,10 0-17,6-7-21,11 0-2,7-5 1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5.57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0-2 107,'14'8'36,"-14"-8"1,-3 25 0,-7-8-6,3 14-24,-7-1-7,2 11 0,-1-1 0,5 3 0,3-3 0,5-2 0,4-7 0,8-8 0,6-10 0,6-9 0,3-12 0,3-8 0,1-10 0,-3-7 0,0-6 0,-8-5 0,-7 0 0,-10 3 0,-6 4 0,-8 5 0,-8 8 0,-5 8 0,3 12 0,-5 4-23,7 5-15,5 1-2,14-6 2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4.9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-3 125,'0'0'35,"-12"2"1,11 11 0,-3 2-18,7 16-13,-3 4-5,3 10 0,0 3 0,1 9 0,0 0 0,0 1 0,-3-5 0,2-8 0,-1-8 0,0-13 0,0-8 0,-2-16 0,0 0 0,1-21-24,1-6-15,-1-9-1,-1-7 2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4.5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5 73 114,'13'-13'33,"-13"13"2,4-20-1,-4 20-17,-7-21-6,7 21-2,-26-16-7,7 15-2,-5 2 0,-2 7 0,-1 1 0,2 4 0,4 3 0,6 2 0,7-2 0,11 1 0,4-1 0,10-2 0,5-3 0,4 2 0,4-1 0,2 1 0,-1 0 0,-3 4 0,-4 1 0,-7 4 0,-8-2 0,-9 3 0,-8-1 0,-9-1 0,-6-4 0,-7-6 0,-4-6 0,1-5 0,1-3 0,2-10 0,8 2 0,2-11-21,11-1-18,7-1-1,8-1 2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3.9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1 90,'14'1'31,"2"3"2,1 5 1,7 7-10,-4-2-6,8 12-6,-4-1-2,3 9-7,-3-3-3,1 6 0,-4-3 0,-6-2 0,-4-2 0,-6-9 0,-1 0 0,-4-21-35,0 0-2,0 0 0,-9-14 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3.6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7 0 102,'0'0'32,"0"0"0,-3 15 2,3-15-12,-15 33-9,-1-9-3,3 12-2,-9 0-6,1 10-2,-3 0 0,-1 4 0,0-1 0,5-4 0,1-4 0,5-9 0,6-6 0,6-8 0,2-18 0,15 14 0,5-19 0,7 0 0,7-5 0,7 1 0,5-2 0,3 6 0,0-2 0,-6 2 0,-4 5 0,-14-4 0,-3 10 0,-22-6-16,0 0-22,-20-15 0,2 9 1,-4-2 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7.6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0 91,'0'0'28,"0"0"-1,8 14 2,-8-14-12,0 22-8,-1-11-5,-1 2-3,1 0-6,1-13-10,-5 15-14,5-15 2,1 12-1,-1-12-2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2.9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21 124,'0'0'35,"0"0"1,0 0 0,-14 9-19,16 9-10,-3 3-7,4 8 0,-3 4 0,2 5 0,1 1 0,1 0 0,-2-5 0,1-6 0,-1-6 0,3-10 0,-5-12 0,0 0 0,12-27 0,-5 1 0,2-5 0,2-4 0,4-3 0,1 1 0,5 3 0,2 3 0,2 7 0,1 2 0,0 9 0,-6-2 0,5 9-17,-7 2-22,0 5-1,-2-2 0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2.6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10 115,'10'-13'34,"-10"13"2,0 0-2,8 13-13,-8-13-10,2 33-7,1-9-4,3 9 0,0 4 0,0 6 0,0-1 0,0-1 0,-2-7 0,1-6 0,-5-8 0,0-20 0,0 0 0,0 0 0,14-30 0,-5 0 0,1-5 0,3-4 0,5-1 0,3 1 0,-1 4 0,1 5 0,0 6 0,-5 3 0,5 10 0,-21 11-16,22-9-23,-22 9 0,20 8 0,-8-1 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7:52.2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9-1 108,'0'0'33,"-9"11"2,3 1-1,2 10-12,-8-1-11,7 14-2,-5 2-6,2 7-3,0 3 0,3 1 0,4-3 0,6-8 0,3-7 0,5-10 0,3-14 0,6-9 0,2-14 0,1-9 0,-1-10 0,-5-7 0,-2-5 0,-7-1 0,-6 2 0,-8 4 0,-8 6 0,-4 10 0,-4 11 0,-5 8 0,6 17 0,1 1-37,6 5 0,4 2-2,8 1 2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4.7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-2 91,'12'-13'36,"-12"13"0,0 0 3,0 0-5,-2 24-21,-6-9-7,5 7-6,-4 0 0,5 3 0,2 0 0,2-2 0,8-5 0,7-5 0,4-6 0,4-7 0,1-6 0,-2-5 0,-2-5 0,-3-2 0,-10-3 0,-8 2 0,-5-1 0,-8 5 0,-3-1 0,-2 5 0,-1 3 0,-3-1 0,7 10 0,-2-2-33,5 1-6,11 0-2,-16 0 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4.3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 42 130,'0'0'38,"5"23"2,-6 0-2,-5 2-29,2 12-9,-3 5 0,3 7 0,-2 2 0,2 3 0,5-5 0,7-5 0,4-8 0,8-10 0,6-12 0,4-11 0,4-11 0,-1-12 0,0-11 0,-5-12 0,-4-5 0,-4-8 0,-7-1 0,-11 0 0,-7 3 0,-6 6 0,-9 9 0,-4 11 0,-2 10 0,-1 10 0,0 5 0,2 6 0,7 9 0,-3-3-22,21-9-18,-9 14-3,9-14 3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4.0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9 327 93,'12'6'32,"-12"-6"2,14-10 1,-6-7-11,3 1-13,-7-8-4,4-2-2,-8-7 0,-1-2-1,-13-4 1,-5 3-5,-9 1 0,-6 7 0,-5 4 0,-1 15 0,-2 10 0,4 14 0,4 12 0,9 13 0,8 7 0,12 6 0,8-1 0,8-4 0,8-7 0,5-7 0,7-11 0,2-11 0,2-12 0,-3-8 0,1-7 0,-4-6 0,-3-5 0,-5-1 0,-4 1 0,-7 4 0,-2 4 0,-5 6 0,-3 12 0,0 0 0,-7 16 0,3 10 0,2 7 0,1 13 0,-2 4 0,4 6 0,1 1 0,0-4 0,-1-6 0,2-8 0,-2-9 0,1-16 0,-2-14 0,0 0 0,2-19 0,-2-11-26,5-4-17,-1-9 0,7-1 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5.2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5 102,'14'-9'35,"-14"9"3,12-4-2,-12 4-6,0 0-16,13 17-14,-13-17 0,-2 31 0,-3-8 0,0 6 0,-2-1 0,5 4 0,-2-2 0,7-4 0,2-6 0,6-8 0,5-8 0,6-9 0,0-7 0,-1-8 0,0-6 0,-5-4 0,-5-1 0,-7 0 0,-8 3 0,-8 2 0,-3 5 0,-4 8 0,0 5 0,-2 4 0,8 8 0,0 0-36,13-4-4,-5 12-2,5-12 2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6.3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 0 126,'0'0'34,"0"0"2,-13 15 0,9 4-22,-6 0-5,8 8-9,-4-1 0,8 3 0,0-3 0,7-3 0,3-6 0,4-7 0,4-8 0,1-8 0,0-6 0,-2-7 0,-4-3 0,-3-2 0,-8-1 0,-7 2 0,-8 3 0,-6 5 0,-3 5 0,-5 2 0,6 8 0,0 0-38,6 2 0,13-2-2,0 0 2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4.9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0 89 93,'7'-13'36,"-6"2"0,-6-4 0,5 15-3,-24-24-20,9 16-5,-6-1-8,-1 8 0,-7 1 0,3 6 0,-3 6 0,4 5 0,0 3 0,6 5 0,6 1 0,8 1 0,7 0 0,13 4 0,5-1 0,7 0 0,4-2 0,5 3 0,0-1 0,-3-1 0,-6-1 0,-6-1 0,-8-2 0,-9-2 0,-7-2 0,-11-4 0,-8-4 0,-8-5 0,-3-5 0,-3-4 0,0-5 0,4-5 0,5-3 0,6-4 0,10-3 0,11-2 0,9-4 0,10-2 0,7-1 0,3-2 0,5 0 0,0-1 0,0 1 0,-5-2 0,-2 4 0,-6-2 0,-4 8 0,-10-9 0,2 10-28,-5 1-13,1 4 0,0 2 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4.3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169 125,'-11'-5'35,"11"5"0,0 0 0,-12-9-25,12 9-4,13-18-2,0 6-2,1-5 1,4-1-3,3-1 0,5 1 0,3 1 0,3 3 0,2 2 0,3 4 0,-3 7 0,-2 5 0,-3 6 0,-7 6 0,-9 3 0,-6 4 0,-14 3 0,-9 1 0,-3 2 0,-7-3 0,-2-2 0,-4-3 0,1-3 0,1-4 0,6-5 0,4-1 0,4-5 0,16-3 0,-16-3 0,16 3 0,8-12 0,3 6 0,6 0 0,5 2 0,8 2 0,4 5 0,-2 5 0,2 7 0,-3 5 0,-2 7 0,-7 4 0,-7 4 0,-11 0 0,-6 1 0,-13-1 0,-7-4 0,-5-5 0,-8-7 0,-4-6 0,-1-7 0,-2-6 0,1-7 0,7-5 0,4-9 0,11 1 0,1-9-6,14 3-35,8-1 0,9 1 1,9-1 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7.3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7 0 72,'0'0'24,"0"0"1,0 0 0,3 13-9,-3-13-5,-9 22-4,-2-7-1,2 7-1,-4-1 0,-1 6 0,-3-2 0,0 4 0,-1-6 0,4 2-1,-2-6 0,6-2-1,2-5 0,8-12-1,-4 15 1,4-15-1,13 7 1,0-7-1,1-2 1,6 1-1,1-2 0,2 1-1,0-2 0,1 0 0,-4 0-2,-3 0 0,-1 3-2,-16 1-2,17-4-2,-17 4-4,0 0-13,0 0-10,0 0 2,0 0 0,0-12 0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33.79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33 97,'0'0'35,"0"-19"0,0 19 3,0 0-12,-3-18-10,3 18-8,0 0-8,3 22 0,-3-4 0,5 10 0,-4 8 0,4 10 0,-1 4 0,1 5 0,-1-1 0,1-4 0,-3-4 0,1-9 0,-2-11 0,-1-13 0,0-13 0,0 0-17,10-21-24,-5-5-1,7-5 2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6.0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6 111,'0'0'33,"0"0"3,0 0-2,0 0-13,0 0-10,18 4-2,0-8-9,7 0 0,-1-1 0,6-3 0,0 0 0,2-1 0,-1 1 0,-5 0 0,-1 3 0,-3 4 0,-4 4 0,-3 4 0,-6 8 0,-2 8 0,-6 7 0,-1 9 0,-1 6 0,-1 8 0,1 2 0,1 0 0,1-1 0,2-6 0,1-8 0,1-10 0,-1-10 0,-4-20 0,0 0 0,0 0 0,9-26-18,-9-1-22,4-3-1,1-5 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05.6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4-13 106,'0'0'32,"4"-11"1,-4 11-2,0 0-13,0 0-6,0 0-4,0 17-1,-4 2-2,-5 6-2,0 11-3,-2 5 0,-1 11 0,0 5 0,5 6 0,4-2 0,7-1 0,6-8 0,10-8 0,7-9 0,5-14 0,8-12 0,3-14 0,1-11 0,-1-10 0,-3-9 0,-6-7 0,-6-4 0,-6 0 0,-9-1 0,-9 6 0,-11 2 0,-4 11 0,-9 8 0,-6 11 0,-2 9 0,-4 12 0,-3 9 0,0 11 0,4 9 0,2 6 0,7 3 0,8-1 0,5-1 0,8-5 0,8-8 0,6-15 0,11-4-5,-1-17-34,4-10 1,4-8-2,1-8 2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3.8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90 124,'-12'-9'33,"12"9"0,7-18-1,5 4-20,15 4-6,7-3-2,8 2-1,6 2-1,4 4 0,-3 4 0,-3 7 0,-2 5-2,-10 8 0,-12 4 0,-9 7 0,-13 3 0,-9 3 0,-11-1 0,-4-1 0,-10-6 0,-4-2 0,2-6 0,0-9 0,3-3 0,3-11 0,10 1 0,1-9-17,14 0-21,8-2 0,8 0 1,8 1 0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2.3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9 96,'0'0'32,"3"-13"2,-3 13 0,0 0-5,0 0-14,0 0-5,4 17-5,-4-17-5,-3 20 0,1-8 0,-2 0 0,3-1 0,1-11 0,-6 17-31,6-17-4,-1 14-2,1-14 2,8 15-2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9.1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2 2 112,'0'0'36,"0"0"1,0 0 0,-17-2-14,-1 0-13,2 6-10,-3 0 0,1 4 0,-2 1 0,3 1 0,4 1 0,7 2 0,3-2 0,7 1 0,5 0 0,6-1 0,4 1 0,3 4 0,1 0 0,3 3 0,-2 0 0,-5 2 0,-7-2 0,-8 2 0,-7-2 0,-7-3 0,-8-2 0,-7-3 0,-4-5 0,-2-6 0,3-2 0,2-10 0,6 5 0,1-11-21,6-1-19,4-3-2,8 1 1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8.6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3 0 98,'0'0'37,"-6"12"2,-2 4-1,1 11-3,-7 0-27,4 9-8,-7 3 0,0 4 0,-6 1 0,1-1 0,-3-3 0,5-4 0,2-6 0,5-6 0,5-8 0,8-16 0,9 16 0,6-16 0,7-3 0,7 0 0,6-3 0,4 0 0,2-1 0,-2 0 0,0 0 0,-8-3 0,1 7 0,-13-7-30,0-2-10,-8-1-2,-2 0 2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8.3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112 116,'0'0'36,"3"-12"0,12 7 0,5-7-16,12 6-16,3-3-4,4-6-9,8 2-26,0 0-1,2-1 0,-3 1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8.1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0 132,'-7'18'39,"4"13"-1,-1 5 1,5 14-32,-6 0-7,5 6 0,-2 1 0,2-3 0,0-6 0,0-9 0,1-6 0,-2-15 0,5-4 0,-4-14-33,0 0-7,-2-21-1,4 3 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7.9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15 104,'0'0'35,"-12"14"1,12-14 0,18 5-10,8-2-17,1-7-4,12-3-1,5-3-4,1-7-2,3-1-2,-5-6 0,1 2-1,-10-6 0,-3 4 1,-12-1 0,-4 3 2,-10 7 2,-5 1 4,0 14 0,0 0 2,-12-7 0,12 7 0,-13 22-2,7-4-4,2 8 0,0 4 0,1 5 0,1 0 0,-1 1 0,1-5 0,0-3 0,1-6 0,1-10 0,0-12 0,0 0 0,19-14 0,-4-10 0,4-7 0,7-5 0,4-4 0,2 0 0,3 3 0,1 7 0,1 9 0,-1 11 0,-4 14 0,-7 11 0,-2 11 0,-7 8 0,-6 2 0,-5 1 0,-3-3 0,-6-6 0,0-4 0,4-24 0,-8 22 0,8-22-37,-2-13-2,5-7-2,8-4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2.68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 39 111,'0'0'31,"0"0"3,0 0-3,0 15-17,-8-3-5,3 12-3,-4-1-1,4 6 0,-3 0-2,7 2 0,-1-4 0,9-4-3,3-4 0,7-7 0,4-7 0,5-9 0,1-5 0,1-8 0,0-5 0,-2-6 0,-5-4 0,-6-2 0,-5 0 0,-9 1 0,-8 5 0,-7 6 0,-7 6 0,-3 8 0,-3 8 0,-3 2 0,7 13-20,-2-3-16,7 3-1,8 1 1,6-2 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3.4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6 81,'0'0'30,"0"0"0,0 0 2,0 0-4,3 24-15,-3-10-5,6 6-1,-3 0-2,1 5-1,-1-2 0,0-1-1,-1-4-1,1-4 1,-3-14-2,0 0 3,0 0-4,6-16 0,-1-3 0,3-3 0,1-2 0,4-2 0,3 4 0,-1 0 0,4 4 0,-4 0-5,6 8-15,-8 2-14,0 0-2,-13 8 1,15-4 1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7.4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3 131,'0'0'35,"20"-13"2,-1 9-3,2-6-23,10 2-4,2-2-7,4 1 0,1 1 0,-4-1 0,-2 5-7,-11-4-2,-1 10-4,-20-2-2,13-2 2,-13 2 2,-16 3 4,1 1 4,-2 0 5,3 3 4,-4-3 6,18-4 2,-27 13 0,20 2 0,-7-6-2,8 11-8,-4 0-4,7 8 0,-4 3 0,2 9 0,0 7 0,1 2 0,0 0 0,0 1 0,3-5 0,-1-5 0,1-6 0,0-10 0,3-6 0,-2-18-5,0 0-36,0 0-1,-3-11 1,0-2 2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7.0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61 111,'0'0'35,"13"7"1,-13-7-1,21-13-15,-2 4-10,0-8-2,3-2-8,-3-6 0,3-2 0,-6-3 0,-3-1 0,-8 3 0,-5 3 0,-7 3 0,-4 6 0,-7 10 0,-4 7 0,-3 11 0,2 9 0,0 7 0,5 10 0,7 2 0,8 3 0,8 0 0,7-6 0,7-4 0,7-9 0,7-8 0,6-10 0,0-6 0,-2-11 0,7-2-12,-7-12-29,-1-1 0,-4-5 0,1-3 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6.6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3 272 118,'5'-13'35,"-4"-1"2,-3 2-1,-11-2-20,1 9-6,-9 2-7,-1 9-3,-6 4 0,0 11 0,-2 6 0,6 9 0,3 3 0,9 3 0,7-2 0,8-4 0,9-6 0,6-11 0,4-7 0,5-12 0,3-8 0,0-10 0,-2-8 0,-1-10 0,-2-8 0,-3-11 0,-2-2 0,-10-1 0,-2 1 0,-7 2 0,-4 9 0,-2 9 0,-5 14 0,-2 14 0,-2 12 0,4 12 0,2 14 0,4 10 0,1 7 0,7 10 0,3 2 0,2 3 0,0-1 0,1-7 0,2-7 0,-2-13 0,2-7 0,-12-26 0,25 15-17,-14-25-24,5-4 0,-1-5 1,3-1 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6.18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19,'0'0'37,"0"0"2,5 13-1,-3 8-16,-3-4-22,5 11 0,-3 4 0,2 8 0,-1 1 0,1 4 0,1-2 0,-2-6 0,2-6 0,0-14 0,3-5 0,-7-12-33,0 0-6,19-28-1,-6 9 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5.9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6 320 78,'0'0'31,"14"-15"0,-8 3 1,2-7-6,1 1-13,-5-12-3,3 2-2,-7-7-1,0 3 0,-8-3-2,-2 5 2,-9 1-7,-4 9 0,-5 5 0,-3 14 0,-4 9 0,0 14 0,3 8 0,6 12 0,6 9 0,9 3 0,9 5 0,14-4 0,6-2 0,9-5 0,7-5 0,2-8 0,2-6 0,-4-4 0,-3-3 0,-10-2 0,-7-2 0,-8-1 0,-12-2 0,-9-2 0,-8-1 0,-7-4 0,-5-4 0,-1-4 0,0-7 0,1-3 0,6-3 0,3-10 0,16 4-23,5-5-16,11 3 0,9-2 1,7 2-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5.11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222 116,'0'0'34,"13"6"2,-13-6 0,18-11-19,1 1-8,-3-10-2,5 0-7,-1-6 0,-2-2 0,-5 1 0,-5 0 0,-7 2 0,-8 7 0,-6 6 0,-5 9 0,-4 8 0,-1 9 0,-1 11 0,5 8 0,3 6 0,9 5 0,5-1 0,11-1 0,6-6 0,5-7 0,12-13 0,1-8 0,5-8 0,0-9 0,-2-5 0,-2-6 0,-6 0 0,-7-10 0,-3 4-10,-10-1-32,-2 6 1,-3-1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4.76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22 125,'0'0'35,"0"0"3,3 19-2,3 9-24,-6 1-3,6 6-9,-4 1 0,1 2 0,-3-3 0,0-4 0,-2-7 0,1-8 0,1-16 0,0 0 0,0 0 0,-1-33 0,5 4 0,4-8 0,1-2 0,2-1 0,4 4 0,0 3 0,2 9 0,1 8 0,2 14 0,-1 13 0,-1 9 0,-1 8 0,-3 7 0,-2 4 0,-2 0 0,-3 0 0,-5-6 0,-2-10 0,-1-8 0,1-15 0,0 0 0,0 0 0,-4-32 0,7 1 0,3-5 0,3-6 0,6-1 0,2 3 0,2 4 0,3 7 0,1 14 0,2 12 0,-4 10 0,-2 15 0,-6 7 0,-2 9 0,-4 4 0,-4 0 0,-2-4 0,-2-7 0,2-4 0,-1-27 0,4 13-30,-4-13-9,11-15 0,-1-2 0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4.2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3 59 102,'2'-19'33,"-2"19"0,-12-21 2,12 21-16,-23-17-10,6 16-1,-8-1-2,0 12 0,-9 4-2,0 8-4,1 9 0,0 9 0,4 3 0,7 3 0,7-1 0,13 1 0,8-9 0,9-6 0,8-13 0,9-11 0,4-11 0,2-12 0,1-7 0,-4-12 0,0-5 0,-7-4 0,-5 1 0,-7 5 0,-6 3 0,-5 8 0,-3 8 0,-2 19 0,0 0 0,-8 20 0,4 6 0,1 7 0,1 4 0,0 0 0,4-1 0,-4-5 0,6-2 0,-4-29-12,2 18-28,-2-18 0,10-14 3,-1-4-1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3.7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2 260 73,'10'-12'31,"-10"12"1,4-13-1,-4 13-1,-1-20-15,4 9-6,-9-11-2,2 1-2,-5-6 0,-1 1-1,-5-4 0,-4 4-1,-5 0 0,-2 10 0,-4 5-3,-1 11 0,-1 9 0,-3 11 0,3 7 0,1 6 0,7 6 0,7 3 0,6-1 0,9 0 0,10-2 0,12-4 0,11-2 0,10-2 0,6-2 0,4 1 0,1-1 0,-3-1 0,-5 2 0,-9 1 0,-14 0 0,-13 1 0,-15-1 0,-12-2 0,-12-2 0,-9-5 0,-7-7 0,-2-7 0,1-7 0,1-8 0,7-9 0,3-10 0,17 4-2,5-8-38,10-1 2,7 0-3,14 3 2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4.88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31 118,'0'0'37,"0"0"1,5 17 0,-10 1-18,5 12-16,-5 0-4,2 2 0,-1-2 0,0-3 0,2-6 0,1-6 0,1-15 0,0 0 0,0 0 0,10-22 0,-2-1 0,6-6 0,0-2 0,3 0 0,0 2 0,2 4 0,0 7 0,0 6 0,-1 10 0,-4 11 0,-2 4 0,-2 9 0,0 5 0,-5 1 0,0 2 0,-2-2 0,-1-4 0,-2-7 0,1-5 0,-1-12 0,0 0 0,8-12 0,-3-7 0,4-5 0,3-5 0,2-4 0,5 1 0,-1 2 0,2 4 0,3 7 0,-1 6 0,-3 10 0,-2 12 0,-3 11 0,-2 7 0,-4 5 0,-2 3 0,-5 1 0,1-1 0,-4-5 0,1-6 0,0-11 0,2 0 0,-1-13-19,0 0-23,-3-19-1,5 4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3.1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9 89,'13'-6'29,"-13"6"1,0 0 2,13 14-8,-13-14-13,13 30-4,-8-12-2,6 8 0,-3-1-2,1-1 0,-3-3 0,1-1 0,-7-20-1,7 14 0,-7-14-1,2-14 1,-1-3-1,0-3-1,2-3 1,2-1-1,2 1 2,0 2-4,5 5 0,1 0-3,3 8-4,-16 8-16,23-13-8,-9 12-2,-1 1 1,3 1 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4.3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8 126,'0'0'37,"16"-4"2,-16 4-1,15 31-23,-11-11-15,4 14 0,-4 1 0,-2 6 0,-2 2 0,-1 1 0,-2-4 0,0-5 0,0-5 0,-1-13 0,4-17 0,0 0 0,0 0 0,14-20 0,1-4 0,2-6 0,5-4 0,4 3 0,1 2 0,3 7 0,-1 10 0,0 9 0,-4 10 0,-5 10 0,-5 8 0,-8 5 0,-3 4 0,-4-1 0,-5-3 0,0-8 0,1-1 0,4-21-4,0 0-36,0 0-1,-4-14 0,13-8 2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3.9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5 138,'0'0'39,"25"-7"-2,-7 2-1,12 4-31,0-5-5,5 2 0,1 0 0,-2-1 0,-2 3 0,-11-2-4,0 8-19,-21-4-14,13-1-1,-13 1 1,-12 1 0,12-1 9,-21 3 15,7-1 13,-2-2 16,3 3 17,2 2 2,11-5 1,-18 9 2,18-9-6,-17 16-12,15-2-13,-3 2-7,5 7 0,-2 7 0,-1 7 0,0 4 0,0 1 0,0 4 0,-2-1 0,1-5 0,-1-8 0,1-8 0,4-24 0,0 15-10,0-15-31,6-24 0,1 1 0,4-7 1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3.5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1 46 106,'8'-12'35,"-6"-1"1,-2 13 0,-9-13-16,-9 5-9,3 8-3,-11-2-5,0 8-3,-3 0 0,2 6 0,3 0 0,8 3 0,5 3 0,11 1 0,7-1 0,11-4 0,6-1 0,9 0 0,0 0 0,2 0 0,-4 0 0,-4 2 0,-6 2 0,-8 3 0,-10 1 0,-10-2 0,-8-1 0,-8-4 0,-5-3 0,-5-8 0,0-3 0,2-7 0,7-2 0,-2-8-23,16-5-16,6 0-1,8-3 1,8-1 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3.12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6 2 112,'20'-4'34,"-20"4"3,11 9-3,-5 7-16,-13-1-7,2 14-2,-12 3-9,-1 11 0,-5 4 0,-1 5 0,-2 1 0,3-1 0,1-7 0,4-5 0,9-9 0,7-10 0,8-8 0,9-9 0,7-4 0,9-5 0,6-2 0,5 0 0,1 0 0,-1 1 0,-3 0 0,-11 1 0,-2 4 0,-14-9 0,-1 2-29,-11 8-11,-1-17-2,1 17 3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2.4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71 103,'0'0'36,"-3"-12"2,20 9-1,7-5-8,10 7-17,1-5-12,7 2 0,2 0 0,-3-4 0,4 3-33,-10-1-3,-4-1-3,-6 0 2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2.2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0 127,'-1'14'38,"2"7"1,-1 7-1,6 12-25,-7 0-13,4 9 0,-2 2 0,1 2 0,-1-3 0,1-4 0,-2-7 0,0-12 0,1-5 0,-1-22 0,0 0-29,0 0-11,0 0 0,-3-25 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2.0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 7 116,'-11'-8'34,"11"8"3,0 0-2,-11 15-18,14 3-7,-4 2-4,3 6-6,-3 3 0,2 3 0,-2-3 0,0 0 0,-1-3 0,1-6 0,1-20 0,0 13 0,0-13 0,8-23 0,0-1 0,5-6 0,1-5 0,5-3 0,3 2 0,2 7 0,3 6 0,0 11 0,2 9 0,-1 14 0,-4 10 0,-2 10 0,-7 5 0,-2 4 0,-4 1 0,-5-6 0,-1-4 0,-6-8 0,2-4 0,1-19 0,0 0-27,-5-15-13,10-3-1,3-9 2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1.6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100 100,'-13'3'35,"13"-3"3,0 0-1,0 0-4,20 5-21,9-7-12,3-4 0,8 1 0,6-3 0,1-2 0,4 3 0,-9-6-25,1 0-12,-6-1-1,-2 0 0,-7-2 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1.4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9 131,'0'0'37,"0"0"1,0 0-2,15 1-23,10-2-13,3-4 0,7 1 0,5-3 0,3-1 0,1 3 0,-8-1 0,-1 3 0,-12-2 0,0 9-11,-23-4-12,0 0-7,0 0-3,0 0 5,-28 13 9,11-5 8,-1-4 8,-1-1 8,6 4 12,-4-3 9,17-4 5,-23 8-2,23-8-7,-13 14-5,10-1-6,-2-2-11,5 12 0,-4 2 0,3 9 0,-2 2 0,1 7 0,-1 0 0,2 1 0,-1-2 0,0-7 0,0-7 0,0-10 0,6-2 0,-4-16-33,0 0-7,0 0-1,-3-19 1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1.0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105 119,'-11'-10'36,"11"10"0,13-11-1,4 1-17,11 4-12,3-5-3,7-1-6,6 4-8,-1-2-23,1-1-3,-3 4 2,-2-2-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2.7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17 83,'0'0'29,"6"-15"0,-6 15 2,0 0-9,0 0-7,-4 16-4,-2-3-3,4 8-1,-3 1-1,3 4-1,1 1-2,4 1 0,2-4 0,4-2-3,3-8 0,2-7 0,3-7 0,1-8 0,-1-8 0,0-6 0,-3-4 0,-6-4 0,-4 1 0,-6 1 0,-5 5 0,-6 4 0,-4 7 0,-3 4 0,3 8-6,-2 1-10,6 7-16,4 4-4,4 0 1,6-1 1,-1-11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0.8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6,'0'0'37,"0"0"1,9 25-1,0 5-20,-7 5-17,5 9 0,-3 5 0,2 6 0,-3-1 0,0-2 0,-2-5 0,-1-10 0,2-8 0,-8-16 0,6-13-31,0 0-9,0 0 0,-5-26 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0.5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 0 124,'0'0'34,"0"0"4,0 0-4,0 0-17,-5 16-9,4 5-8,2 13 0,-2 2 0,2 12 0,-2 1 0,1 2 0,-1 0 0,2-5 0,-1-8 0,0-10 0,1-9 0,-1-19 0,0 0 0,16-2-25,-6-16-16,2-8 0,5-5 1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0.34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69 129,'0'0'35,"-12"-1"1,12 1 0,26-7-23,-4-4-7,12 1-6,3-5 0,7 1 0,4 0 0,-5-3-4,7 2-25,-7-1-7,-4 0-1,-5 0 0,-3-1 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0.1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2 158 51,'-6'-16'22,"6"16"3,-5-15 0,5 15-4,-3-15-6,3 15-1,-4-14-2,4 14 0,-4-11-2,4 11 0,0 0-1,0 0-1,0 0 0,0 0-2,0 0-1,-13 7-3,12 11-2,-3 6 0,2 9 0,-4 6 0,2 8 0,-1 1 0,3 1 0,-2-2 0,0-6 0,1-9 0,2-7 0,0-11 0,1-14 0,0 0 0,-2-22 0,4-4 0,0-10 0,4-8 0,1-9 0,4-4 0,2-3 0,3 6 0,5 4 0,2 4 0,-1 13 0,4 11 0,0 14 0,0 12 0,-2 11 0,1 11 0,-4 12 0,-3 10 0,1 2 0,-5 6 0,-3 1 0,-3-3 0,-5-6 0,-1-5 0,-4-14 0,2-7 0,0-22 0,-7 17 0,7-17-21,-16-18-18,8 3-1,1-2 1,-2-1 1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5.1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59 133,'-13'-7'37,"13"7"-1,21-10 0,-7 2-23,13 1-13,2 0 0,4-1 0,0 4 0,-1-1 0,-1 4 0,-11-5-8,-1 6-29,-6 2 0,-1-2-1,-12 0 2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4.9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 0 131,'0'0'35,"1"13"2,-1-13 0,3 30-22,-6-12-15,2 9 0,-1 4 0,0 9 0,-3 3 0,1 3 0,-1 1 0,3 0 0,0-4 0,2-4 0,4-7 0,4-6 0,3-7 0,5-6 0,2-8 0,2-5 0,3-4 0,1-3 0,-4-4 0,-4-2 0,0 4 0,-11-3-22,2-1-18,-10 0 0,3 13 1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4.5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8 20 123,'0'0'35,"2"-16"1,-2 16-1,-19-4-19,-3 3-6,-1 6-10,-7 2 0,3 6 0,2-2 0,2 3 0,3 1 0,8 0 0,7 1 0,6-2 0,10-1 0,8-1 0,0-1 0,7 4 0,1 0 0,2-1 0,-1 2 0,-5 2 0,-5 0 0,-6 0 0,-10 1 0,-7-3 0,-6 0 0,-10-3 0,-7-4 0,-5-5 0,1-4 0,0-7 0,1-2 0,1-9 0,11-1-21,5-5-18,11 1-1,6-2 1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4.1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6 0 121,'0'0'35,"2"21"2,-10-3-1,1 11-16,-12-1-14,5 11-6,-1-1 0,7 4 0,1-3 0,10-2 0,3-6 0,10-9 0,6-9 0,8-11 0,4-8 0,1-8 0,0-10 0,0-7 0,-7-4 0,-3-4 0,-10-1 0,-9 2 0,-12 3 0,-9 4 0,-5 9 0,-7 7 0,0 8 0,-4 3 0,10 13-6,0-1-33,10 4 0,5 0-1,9-1 2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3.5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-3 101,'0'0'33,"11"-9"3,-11 9 0,0 0-2,9 16-19,-10-3-15,6 15 0,-5 5 0,5 11 0,-4 4 0,3 8 0,-2 0 0,3 0 0,-4-7 0,1-10 0,0-9 0,-1-12 0,-1-18 0,0 0 0,0 0-13,7-26-28,-6 0 0,0-6 0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2.7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2-2 96,'0'0'32,"0"0"1,0 0 3,-18 1-4,18-1-18,-30 7-5,13-2-6,-5 1-3,4 2 0,1 0 0,3 0 0,14-8 0,-17 15 0,17-15 0,11 13 0,2-7 0,5 0 0,4-1 0,2 2 0,4 1 0,0-1 0,-1 4 0,-4 2 0,-11 1 0,-6 3 0,-9 1 0,-7 1 0,-8 0 0,-10-3 0,-5-3 0,-1-4 0,3-5 0,1-5 0,5-4 0,2-12 0,10 3-22,9-7-17,8 2-1,8-5 1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52.4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0 98 79,'12'1'26,"-12"-1"0,-3-13 0,3 13-10,-7-20-7,3 8-3,-4-1-1,-1 2-1,-3-2 0,1 5 0,-5 0 0,1 7-1,-2 1 1,1 6-1,0 6 0,0 6 1,2 4-1,4 6 1,-2 2-1,8 2 0,2 2-1,4 1 1,5-5-2,4-4 1,5-6-2,3-6-1,4-3-2,-1-11-3,5 0-6,-2-12-13,0-1-8,0-2-1,-1-5 2,-2 1-1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2.0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1 0 73,'0'0'30,"0"0"2,0 0 0,0 0-1,8 18-8,-17-6-8,1 13-5,-9-2-1,2 12-9,-8 1 0,1 8 0,-4-1 0,2 1 0,0-4 0,4-5 0,5-3 0,5-9 0,3-6 0,7-17 0,5 15 0,7-13 0,5-5 0,9-1 0,3-1 0,8-1 0,3-1 0,4 1 0,-2 0 0,-3 1 0,-3 3 0,-10-2 0,-5 2 0,-21 2 0,17-5 0,-17 5-21,-15-13-18,15 13 0,-18-21 1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1.2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68 106,'0'0'34,"0"0"1,10 19 1,-8-3-6,-4-2-16,6 9-14,-2-1 0,0 6 0,1 0 0,-1 1 0,1-5 0,0-3 0,-2-7 0,-1-14 0,0 0 0,0 0 0,12-18 0,-5-6 0,2-6 0,4-1 0,0-4 0,4 0 0,3 1 0,0 4 0,6 5 0,-4 5 0,3 11 0,-3-2-17,-1 7-22,0 3-1,-2 2 1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0.9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0 130,'0'0'34,"10"20"2,-9 0-1,-6 2-21,11 9-8,-3 0-6,4 4 0,-1-4 0,2 0 0,-2-6 0,1-6 0,-7-19 0,6 15 0,-6-15 0,2-18 0,-5-2 0,4-3 0,1-4 0,1-3 0,4 0 0,3 1 0,2 5 0,1 0 0,4 10 0,-3-1 0,8 12-6,-6-2-32,3 3 0,-3 2-1,2 3 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0.6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5 19 113,'0'0'32,"2"-18"3,-2 18-1,-12 4-13,10 12-9,-10 4-4,7 8-8,-3 3 0,4 6 0,0-1 0,4 0 0,4-4 0,7-5 0,1-8 0,5-8 0,4-10 0,2-10 0,-1-8 0,-1-9 0,-2-5 0,-6-5 0,-4-2 0,-7-1 0,-5 5 0,-8 5 0,-3 5 0,-4 9 0,1 13 0,-6 5-23,6 6-15,7 3-2,6 2 2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00.3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4 115 90,'0'0'30,"0"0"1,6-12 2,-6 12-9,-8-18-11,8 18-5,-13-23-2,2 10-2,-7-3 0,-3 4-1,-6-1 0,0 7-1,-5 3 0,-3 9 0,-3 7-2,2 11 0,2 11 0,4 12 0,5 6 0,6 8 0,6 2 0,10-1 0,10-5 0,10-5 0,4-12 0,10-10 0,4-11 0,5-11 0,1-8 0,0-9 0,1-3 0,-8-10 0,6 4-19,-11-5-20,-2-2 1,-6-2 1,-3 1 1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7.3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-4 124,'7'12'39,"-7"-12"0,0 0 0,-12 11-25,12-11-14,0 0 0,0 0 0,8 12 0,-8-12 0,0 0 0,0 0 0,0 0 0,0 0-29,0 0-10,-9-12-1,9 12 1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1.7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5-3 113,'0'0'35,"-14"-2"1,7 14-1,-8-2-18,6 11-8,-1-2-3,4 5-2,2-2-4,5-2 0,5-4 0,6-7 0,4-4 0,3-8 0,1-4 0,0-6 0,-5-5 0,-3-1 0,-6-1 0,-5 1 0,-4 4 0,-8 2 0,0 4 0,-6 0 0,17 9-24,-23-2-12,23 2-1,-17 2 0,17-2-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0.7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43,'0'0'39,"0"0"0,0 0-5,17 16-34,-17-16 0,0 0 0,5 11 0,-5-11 0,0 0 0,1 13 0,-1-13 0,0 0 0,0 0 0,0 0 0,0 0 0,0 0 0,0 0-25,-11-8-16,11 8-1,3-14 2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7.0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5 67 102,'0'0'31,"-1"-20"1,1 20 0,-13-22-18,13 22-6,-20-17-2,5 13 0,-5 0-1,-2 6-1,-6 3 0,1 4-1,-3 4 0,2 3 0,3 6-1,6 3-2,1-2 0,10 3 0,6-4 0,11 0 0,6-3 0,8-1 0,5-5 0,6 1 0,3-2 0,2 2 0,-4 0 0,-4 2 0,-7 2 0,-7-1 0,-8 1 0,-12 0 0,-9-1 0,-10-2 0,-4-2 0,-6-3 0,-3-4 0,-1-1 0,1-6 0,6-3 0,6-5 0,10-4 0,6-4 0,13-4 0,8-2 0,8-4 0,4 0 0,4-3 0,2-2 0,-1 2 0,-2 0 0,-6 5 0,-5 0 0,-6 3 0,-3 7 0,-10-6 0,1 21-38,-6-21-3,6 21 0,-3-14 1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6.3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2 75,'0'0'32,"0"0"0,0 0 1,2-12-8,-2 12-11,0 0-5,0 0-1,0 0-1,12 18-2,-12-18 0,8 29 0,-8-6 0,4 9-5,-1 3 0,-2 8 0,-1 1 0,1 4 0,-1-3 0,1-1 0,3-8 0,-2-6 0,-5-7 0,4-8 0,-1-15 0,0 0 0,12 4-10,-10-20-28,6-2-2,-2-4 2,7 1-1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3.3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82 106,'0'0'34,"7"-12"1,-7 12 0,5 12-18,6 6-5,-7 0-4,6 8 0,-2 4-8,1 3 0,-1 0 0,-3-1 0,1-4 0,0-5 0,-4-6 0,-2-17 0,0 0 0,0 0 0,2-18 0,1-4 0,0-6 0,3-4 0,2-3 0,8 0 0,-1 1 0,7 4 0,3 4 0,0 4 0,2 5 0,-4 1 0,5 7-33,-9 1-5,-2 4-1,-5 0 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5.9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7 75,'0'0'30,"0"0"1,-1-11-3,1 11-7,0 0-6,0 0-4,1-17-3,-1 17-3,0 0 0,0 0-2,0 0 0,0 0 0,0 0 0,9 14-1,-9 4 1,2 11 0,-2 4 0,1 8 0,0 3-3,2 2 0,-3 0 0,2-2 0,-1-8 0,1-5 0,0-7 0,0-10 0,0-2 0,-2-12-10,0 0-27,8-21 0,-2 5-2,2-4 2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2.8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7,'0'0'37,"0"0"1,0 0 1,0 0-17,2 12-10,-2-12-12,4 12 0,-4-12 0,3 13 0,-3-13 0,0 0 0,4 15 0,-4-15 0,0 0 0,0 0 0,0 0 0,0 0 0,0 0 0,0 0-13,0 0-27,-8-15-3,8 15 3,5-18-2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1.4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1 10 123,'0'0'37,"0"0"1,0 0-1,10 29-20,-20-10-14,3 11-3,-4 4 0,-1 11 0,0 3 0,3 4 0,2-1 0,5-2 0,6-5 0,9-10 0,7-11 0,7-11 0,5-12 0,4-11 0,0-12 0,3-11 0,-3-8 0,-4-8 0,-6-3 0,-9-1 0,-11 2 0,-10 3 0,-9 8 0,-10 9 0,-5 11 0,-7 8 0,3 11 0,-4-2 0,10 10-35,8-1-5,18-5-1,-12 12 2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1.0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77 92,'0'0'32,"0"0"2,-4-11 0,4 11-8,0-13-15,0 13-3,10-22-2,-1 9-3,2-7 0,6 2-2,2-1 0,7 2 0,4 1 0,1 2-1,3 5 0,-2 4 0,-1 6 0,-6 8 0,-7 6 2,-9 5-2,-9 6 0,-9 5 0,-6 3 0,-9 2 0,-4-1 0,-2-4 0,0-4 0,1-5 0,4-6 0,4-6 0,5-6 0,16-4 0,-13-2 0,13 2 0,13-18 0,4 6 0,6 0 0,7 1 0,8 0 0,3 5 0,3 3 0,2 6 0,-3 6 0,-4 5 0,-10 5 0,-9 9 0,-11 3 0,-13 4 0,-12 0 0,-11 1 0,-8-2 0,-6-2 0,-3-8 0,-2-7 0,3-8 0,3-10 0,12-3 0,2-13-23,15-7-16,9-9-1,12 1 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0.4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0 87,'0'0'32,"0"0"0,0 0 3,0 0-7,-6 26-15,5-9-4,6 11-1,-3 2-2,5 12-1,-4 1-5,4 5 0,-4 0 0,2-3 0,-2-5 0,-1-5 0,0-9 0,-2-10 0,0-16 0,0 0 0,0 0-28,2-16-9,2-2-2,-2-8 1,7-3 0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5.5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65,'0'0'42,"7"17"0,-7-17-36,2 12-6,-2-12 0,0 0 0,0 0 0,0 0 0,0 0-5,0 0-37,0 0 0,9-12 0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6.7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0-8 119,'13'-3'34,"-13"3"2,0 0 0,0 0-12,-11 14-18,-7-8-6,0 3 0,-7-1 0,1 0 0,-2-3 0,1 0 0,0-3 0,5 0 0,1-2 0,5-1 0,1 0 0,13 1 0,-15-6 0,15 6 0,0 0 0,0 0 0,0 0 0,-12 2 0,12-2 0,-5 14 0,5-14 0,-5 25 0,2-8 0,-1 2 0,4 0 0,-3 2 0,7-3 0,2-1 0,0-4 0,-6-13 0,18 17 0,-5-13 0,0-4 0,3-3 0,-1-2 0,2 0 0,3 0 0,0 0 0,2 1 0,0 2 0,-1 4 0,-1 4 0,-6 5 0,-4 2 0,-5 5 0,-6 1 0,-8 3 0,-4 0 0,-5 0 0,-3-1 0,-3-5 0,-2-3 0,0-6 0,2-5 0,1-4 0,1-5 0,8 1 0,-2-9-7,7 2-33,5-4-2,5 4 2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6.0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218 92,'0'0'32,"0"0"1,7-12 1,-7 12-3,0 0-16,7-15-6,-7 15-4,10-26-1,-1 9-4,2-3 0,2 0 0,2-1 0,5 0 0,0 0 0,5 4 0,1 5 0,-1 2 0,-1 3 0,-2 8 0,-4 5 0,-3 7 0,-9 7 0,-4 8 0,-8 6 0,-5 5 0,-6 3 0,-5 0 0,-4 0 0,0-3 0,1-2 0,3-4 0,1-6 0,6-5 0,2-6 0,8-3 0,5-13 0,0 0 0,11 7 0,5-11 0,5-3 0,6-1 0,4-1 0,2 0 0,3 1 0,-1 0 0,-7 4 0,-4-2 0,-6 3 0,-18 3 0,15-4 0,-15 4 0,0 0 0,-11-11-26,11 11-12,-11-17-2,9 5 2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5.5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5 72,'0'0'30,"0"0"0,0 0 1,0 0 0,11-3-12,-11 3-7,0 0-3,0 0-2,1 21-1,-2-6 0,2 10-4,-2 4-2,3 8 0,-3 4 0,2 5 0,-1-1 0,1 3 0,-1-4 0,0-5 0,0-8 0,-1-8 0,1-3 0,0-20 0,1 19 0,-1-19-34,3-12-3,0-2-2,2-3 2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2.4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193 107,'0'0'36,"-16"10"0,16-10 1,0 0-20,0 0-7,0 0-4,0 0 0,1-16-6,6 1 0,2-5 0,2 0 0,4-2 0,0 0 0,3 0 0,1 1 0,2 3 0,1 5 0,0 4 0,-1 4 0,-2 5 0,-4 5 0,0 5 0,-5 11 0,-6 6 0,-7 5 0,-6 9 0,-5 1 0,-5 6 0,-3 0 0,0-1 0,-3-6 0,5-3 0,0-6 0,6-6 0,5-7 0,7-6 0,2-13 0,9 12 0,5-13 0,5-2 0,6-2 0,4 0 0,2 1 0,1-3 0,-1 5 0,-2-3 0,-6 2 0,-6 0 0,-6 2 0,-11 1 0,0 0 0,0 0 0,-5-12-4,5 12-37,-17-23 1,7 9-2,5-3 2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2.7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08,'11'-13'33,"-11"13"2,0 0 0,13 19-18,-15-2-5,5 12-4,-4 3-1,1 12-7,-3 1 0,3 7 0,-2-2 0,0-2 0,1-6 0,1-8 0,3-8 0,-5-15 0,2-11-34,12 2-4,-12-2-1,19-22 0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11.9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1 17 86,'2'-12'31,"-2"12"1,0 0 1,3-11-13,-3 11-7,0 0-3,0 0-2,0 0-2,-4 14-1,-3 0-1,0 8-1,-4 5 1,4 8-4,-4 8 0,6 3 0,1 6 0,7 0 0,3-3 0,5-5 0,5-6 0,5-9 0,5-12 0,4-12 0,3-9 0,1-12 0,0-8 0,-1-7 0,-3-7 0,-3-2 0,-5-1 0,-8 2 0,-7 2 0,-8 3 0,-6 8 0,-7 8 0,-4 9 0,-4 11 0,-3 8 0,1 11 0,0 7 0,4 9 0,4 1 0,6 2 0,3 0 0,5-6 0,7-5 0,1-13 0,11-2-20,-3-15-18,3-7-1,0-8 0,1-4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5.80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6 96,'0'0'34,"0"0"-1,0 0 2,17-1-14,0-8-13,5 1-4,1-1-2,1 0-4,2 3-6,-5-2-25,-4 2-2,-17 6 2,14-10-2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5.6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8 89,'0'0'30,"0"0"2,0 0-1,13-13-14,2 10-7,-15 3-4,30-16-2,-14 7-2,5 1 0,-3 0-1,3 3 0,-5 0 0,-2 2 0,-14 3-1,18 8 2,-18-8 1,9 21-1,-6-6 1,-2 7-1,2 3 2,-2 3-2,2-1 2,0 3-2,-1-3-1,2-1 0,-1-7-1,1-6-3,-4-13-3,0 0-7,0 0-21,0 0-3,11-17 1,-14 3 0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5.24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 0 78,'0'0'32,"0"0"-1,0 0 2,-11 22-12,11-22-9,0 30-3,1-8-2,4 8-1,-1 1 0,1 9-1,0 0 0,0 1-1,-1-2-1,2-4 0,-2-6-3,-3-6 0,4-7-4,-5-16-7,0 0-21,0 0-4,12-23-2,-9 4 2,4-6-2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4.9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3 0 97,'0'0'31,"1"15"1,-1-15 0,8 17-18,-8-17-7,2 19-1,-2-19-2,3 25-1,-3-25 0,0 21-1,0-21 0,1 16 0,-1-16 0,12 5 0,-12-5-1,26-5-1,-6-2 0,2-2-2,6 2-6,-7-7-21,5-2-6,-1 1 0,-6-5 0,-5 2 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4.68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1 97,'0'0'32,"0"0"1,19-1 0,-5 1-15,-1-7-13,5 1-5,0 2-5,-5-3-19,1-4-9,-1 5 1,-13 6-1,22-19 0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51.3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95,'0'0'35,"20"5"1,-3 10 3,0-3-11,6 20-14,-5-1-6,4 13-8,-6 4 0,-2 7 0,-5 2 0,-5 4 0,-4-4 0,-7-1 0,-4-7 0,-6-4 0,-2-10 0,-2-8 0,2-4 0,-1-14 0,7-2 0,13-7-29,-14-14-12,14-1-1,8-5 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51.0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9 1 116,'-20'-5'35,"8"13"3,-1 4-2,6 8-18,-10 4-8,5 8-8,-2 3-2,3 5 0,2 2 0,6 1 0,4-4 0,5-3 0,5-10 0,8-8 0,4-8 0,7-7 0,1-8 0,2-8 0,-1-8 0,-1-5 0,-3-5 0,-6 0 0,-8 0 0,-8 2 0,-7 6 0,-8 5 0,-7 9 0,-4 10 0,-5 11 0,0 6 0,0 5 0,1 4 0,5 2 0,3-5 0,8 1 0,-2-13-7,10-12-32,0 0-2,12 6 1,1-17 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50.5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115 115,'0'0'34,"-17"-9"1,17 9-2,4-12-20,0 1-6,11 0-3,1-2-1,4 2-1,2-2-1,3 2 1,0 1-1,4 2 1,-4 3 1,-2 4-3,-5 3 0,-2 6 0,-8 4 0,-7 7 0,-6 7 0,-7 5 0,-4 3 0,0 4 0,-7-1 0,1 2 0,-1-4 0,2-2 0,2-9 0,3-4 0,3-5 0,13-15 0,-11 15 0,11-15 0,11-3 0,2-2 0,5-2 0,5 1 0,2 1 0,3-1 0,0 4 0,-2-1 0,-2 2 0,-5 0 0,-2 1 0,-17 0 0,15-4 0,-15 4-9,-1-16-30,1 16 0,0-18 0,4 6 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50.09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7 0 113,'0'0'34,"0"0"2,-14 20-2,6 0-19,-7 2-6,2 12-1,-3 4-2,1 14-6,0 3 0,4 5 0,0 3 0,5-1 0,3-4 0,6-5 0,5-9 0,3-10 0,7-10 0,-1-15 0,8-3-34,-2-12-4,1-4-2,-1-7 2,0-2 0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2.5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97,'0'0'33,"0"0"0,0 0 2,7 15-13,-7 1-9,5 12-4,-2 3-2,1 9-1,-4 3-6,2 3 0,-2-2 0,0-2 0,0-7 0,-1-12 0,2-4-2,-1-19-26,0 0-8,4-12-2,2-8 2,3-4-1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9.7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8 0 102,'0'0'33,"0"0"0,0 0 1,0 0-15,-23 11-9,9-8-4,-7-1-2,-1 2-2,-4-2 0,0 1-1,-1-1-1,4 1 1,1-2-1,2 2 0,5-2 0,15-1 0,-19 4 0,19-4 0,0 0 0,0 0 1,0 0-1,0 0 0,9 14 1,-9-14-1,4 12 1,-4-12 0,-1 19 0,0-7-1,-1 2 1,1 3-1,0-2 0,2 0 0,-1-2 0,3-1 0,-3-12 0,10 18 2,-10-18-2,22 5 0,-6-6 0,5-2 0,3 1 0,3-1 0,3-1 0,1 3 0,2 1 0,-3 2 0,-3 5 0,-5 5 0,-7 2 0,-5 5 0,-10 2 0,-7 4 0,-9 1 0,-6 0 0,-4-3 0,-5-4 0,-1-4 0,-2-8 0,1-5 0,0-11 0,8-2-11,2-9-27,9-5-1,3-2 1,9-3 0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5.27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7 5 122,'0'0'36,"12"-7"1,-12 7-1,-7 13-12,-9-6-24,0 3 0,-8-1 0,-3 2 0,-3-2 0,2-1 0,-2-2 0,4-2 0,5-1 0,4-2 0,4-1 0,13 0 0,-11-1 0,11 1 0,0 0 0,0 0 0,0 0 0,0 0 0,0 0 0,5 13 0,-5-13 0,-3 19 0,2-5 0,-2 3 0,-1 1 0,1 0 0,-1 2 0,0-2 0,0-1 0,3-3 0,-1-1 0,2-13 0,2 14 0,-2-14 0,0 0 0,19 3 0,-19-3 0,25-9 0,-7 2 0,1 1 0,5 1 0,0 2 0,2 2 0,-2 4 0,-1 3 0,-4 4 0,-2 6 0,-6 5 0,-6 3 0,-5 2 0,-9 2 0,-3 0 0,-5-3 0,-4-5 0,-2-4 0,-2-8 0,0-7 0,-3-6 0,6-5 0,0-11 0,9-3-3,0-3-38,5 1 1,5-4-2,6 4 2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4.6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91 101,'0'0'33,"0"0"1,-5-14 1,5 14-5,6-24-20,4 8-4,2-5-2,4 0-2,2-3-2,2 2 0,1 4 0,2 2 0,1 6 0,-1 5 0,-1 6 0,-4 9 0,-4 10 0,-5 6 0,-6 3 0,-7 10 0,-5 2 0,-7 3 0,-3 3 0,-2-3 0,-2-6 0,2-3 0,3-8 0,4-5 0,4-6 0,10-16 0,0 0 0,0 0 0,0 0 0,16 1 0,0-6 0,2 0 0,4 0 0,4 1 0,1 1 0,1-1 0,-2 2 0,-4-1 0,-2 2 0,-6-2 0,-2 3 0,-12 0 0,3-17-26,-3 17-13,0-21-1,4 6 1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4.1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0 120,'0'0'33,"0"0"2,-6 15 0,3 0-17,5 12-8,-3 4-6,5 10-4,-3 6 0,3 6 0,-3 2 0,3-1 0,-3-3 0,2-8 0,-3-8 0,1-11 0,3-7 0,-4-17 0,0 0-5,12-17-34,-6-6 0,1-6 0,2-4 1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3.3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53,'0'0'41,"5"15"-3,-5-15-15,0 11-23,0-11 0,0 0 0,0 0 0,13 9 0,-13-9-18,0 0-20,-3-13-1,3 13 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4.46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9,'0'0'29,"0"0"0,20 12 0,-4-11-16,5 5-6,0 1-2,6 5-1,-2 4-1,-1 10 1,-5 3-1,-2 10 0,-4 1 0,-4 4 0,-4 2 0,-4 0 0,-2-5-1,-3-6-2,0-7-1,-2-12-7,6-16-22,0 0-4,0 0 0,0 0 0,2-29-1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4.08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94-3 99,'0'0'30,"-21"-3"1,21 3 0,-23 7-21,5-4-4,1 2-3,-1-1-1,2 1-1,1 0-1,2-1 0,1-2 0,12-2 0,-17 6 0,17-6 1,0 0-1,-14 5 0,14-5 0,0 0 0,0 0 0,-5 13 0,5-13 0,0 0 1,-3 17-1,3-17 0,-1 15 1,1-15-1,1 18 1,-1-18 0,2 16 0,-2-16 0,7 13 1,-7-13-1,0 0 1,18 6-1,-18-6 0,20 0 0,-7-2 0,1-1-1,2 1 1,2 0-1,0 4 0,-1-1 0,0 4 0,-4 3 0,-4 4 0,-3 1 0,-4 2 0,-6 2 1,-4-1 0,-5 0-1,-3 0 1,-2-4 0,-1-3-1,-3-5 0,1-2-3,0-8-6,7-5-23,0 1-3,2-6 2,6 0-1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3.49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3 0 75,'0'0'31,"0"0"-1,0 0 0,-14 9-2,14-9-21,-24 15-4,10-6 0,-4-1-1,2 0-1,2-1 0,2-2-1,0-1 1,12-4-1,-17 5 0,17-5 0,0 0 0,0 0 0,0 0-1,-11 2 1,11-2 0,0 0 0,0 0 0,-6 18 1,6-18-1,-6 20 1,4-7 0,-1 2 0,1-1 1,-1 0 0,3-1 0,0-2 0,0-11 0,5 16 0,-5-16 0,12 4-1,-12-4 1,18-7-1,-18 7 0,24-13 0,-7 4-1,-1 2 0,5 0 1,-1 1-2,-1 3 1,-1 3 0,-1 5 0,-17-5 0,18 21 0,-18-3 0,-7 1 0,-4 5 1,-5 3-1,-3 0 1,-4-3 0,2-2-1,-1-4-1,1-11-4,7-3-15,0-9-14,4-8-1,6-5 1,7-4-2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2.8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1 0 74,'0'0'28,"-12"11"1,12-11-1,-12 24-10,8 2-9,-5 1-2,4 10-1,-4 2-1,5 9 1,-1 0-2,4 2 1,4-7-2,6-3 0,3-9-1,5-9-2,3-7-4,0-15-13,0-5-15,4-7-3,-5-7 2,0-3-1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02.54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 74 30,'0'0'19,"-18"-2"2,18 2-1,0 0-3,0 0-1,0 0-3,0 0-1,0 0-2,0 0-2,0 0-1,0 0-2,0 0-1,3-11-1,-3 11-1,22-16-1,-4 7 0,0 0 0,3 1-1,1 1-1,-1 0 1,0 3 0,-3 3-1,-5 2 0,-13-1 1,13 16 0,-13-3 0,-4 2 1,-4 4-1,-2 1 2,-3 0-1,-1 0 1,1-3 0,0-1-1,13-16 1,-20 21 0,20-21-1,-12 8 0,12-8 0,0 0-1,0 0 1,13-13-1,-13 13 0,24-16 0,-10 10 0,4-1 0,1 4 0,-1-1 0,-2 4 0,-2 4 0,-14-4 1,17 23-1,-16-5 1,-5 4 0,-6 2 1,-3 1-1,-6-1 1,-3-2 0,1-5-2,1-7 0,-2-9-8,6-6-20,3-4-5,1-7 2,8-5-2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2.2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0 232 67,'2'-13'28,"5"1"-1,-7-7 0,1-2-6,-1 0-9,-6-5-3,0 3-2,-7-4-1,-2 5-1,-7-1 0,-3 8 0,-6 5 1,-2 11-1,0 7 0,1 13-1,2 7 1,8 11-1,5 3-1,11 2-1,10 0 0,8-7-2,6-4 0,6-13 0,5-11 0,4-9 0,-2-10 0,0-9 0,-4-7 0,-3-3 0,-6-1 0,-4 2 0,-5 3 0,-4 2 0,-2 6 0,-4 5 0,1 12 0,0 0 0,0 0 0,0 0 0,0 0 0,-11 20 0,11 1 0,0 7 0,2 6 0,-2 9 0,0 4 0,0 7 0,0 1 0,1 1 0,-2-2 0,1-3 0,-2-7 0,2-8 0,0-9 0,2-7 0,1-9 0,-3-11 0,15 0 0,-2-9 0,4-2 0,3-4 0,5 2 0,4 1 0,-1 2 0,0 3 0,-2 2 0,-6-1 0,-1 6 0,-19 0 0,19-2 0,-19 2-18,-5-15-20,5 15-1,-7-24 1,5 6 1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3.1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5-4 140,'0'0'37,"13"0"0,-13 0 0,0 0-33,-19 2-4,5 1 0,-4-3 0,-3 0 0,-2 0 0,1 1 0,1-1 0,4 2 0,2-2 0,2 0 0,13 0 0,-13 1 0,13-1 0,0 0 0,0 0 0,0 0 0,0 0 0,-9 12 0,9-12 0,-3 15 0,3-15 0,-5 25 0,2-11 0,3 3 0,-1-2 0,1 2 0,1-5 0,3 1 0,-4-13 0,13 16 0,-13-16 0,20 8 0,-6-5 0,1-3 0,2 0 0,3-2 0,-2 1 0,4 1 0,0 1 0,-2 3 0,-2 2 0,-1 4 0,-4 3 0,-5 4 0,-4 2 0,-8 0 0,-7 1 0,-5-1 0,-4-1 0,-4-2 0,-5-5 0,0-4 0,-1-4 0,1-7 0,5-2 0,-1-8 0,11 4 0,1-11-32,5-1-8,7-2-1,6-1 2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2.5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72 111,'0'0'34,"6"-16"1,-1 4-1,-1-6-15,9 5-8,-3-7-4,7 2-3,-2-1-4,7 3 0,-2 1 0,2 3 0,-2 3 0,1 5 0,-2 4 0,-3 6 0,-5 6 0,-7 6 0,-3 7 0,-6 5 0,-6 5 0,-7 5 0,-4-1 0,-3 0 0,-1-2 0,3-4 0,0-5 0,6-4 0,3-9 0,14-15 0,-9 17 0,9-17 0,13-1 0,2-3 0,6-3 0,2 2 0,4-3 0,2 3 0,0 0 0,-2 1 0,-2 0 0,-4 0 0,-6 2 0,-15 2 0,18-9 0,-18-3 0,0 12-7,-1-18-33,-1 5-1,-1-4 2,1-1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2.04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97,'0'0'35,"0"0"1,0 0 1,4 17-6,1 5-15,-8-1-13,6 13-3,-3-1 0,1 8 0,-2-3 0,3 3 0,-2-5 0,3-7 0,0-7 0,-3-22 0,5 16 0,-5-16-35,6-15-4,-3-3-1,2-3 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1.7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9 121,'-12'9'35,"12"-9"2,0 0 0,19 15-19,-3-21-11,8 3-7,2-4 0,7-1 0,-1 0 0,-4-3 0,3 6-9,-5-7-28,-3 2-1,-3-2 0,-3 1 0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1.6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0 123,'2'11'36,"-2"-11"2,23 5-2,-3-3-18,-2-4-14,9 1-4,-1-2 0,1 2 0,-3-1 0,-2-2 0,-1 4 0,-21 0-12,18-5-24,-18 5-1,0 0-1,0 0 2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1.3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1,'22'12'33,"-6"-3"2,3 4 0,6 10-9,-5-3-15,11 11-7,-6 2-4,2 12 0,-8 4 0,-2 5 0,-6 0 0,-6 2 0,-9-3 0,-5-4 0,-3-6 0,-2-10 0,1-9 0,-4-15 0,17-9-25,-17-4-13,15-11-2,4-8 1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1.01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6 8 93,'17'-9'32,"-17"9"0,0 0 3,-16 6-7,-2-5-16,4 4-5,-9-2-2,4 2-1,-5-4-1,5 3-1,0-3 0,5 1-2,1-1 0,13-1 0,-15 1 0,15-1 0,0 0 0,0 0 0,0 0 0,-13 10 0,13-10 0,-7 15 0,7-15 0,-7 23 0,1-10 0,4 2 0,-2 0 0,3 0 0,1-2 0,2 0 0,-2-13 0,8 17 0,-8-17 0,18 6 0,-6-6 0,3-2 0,2-1 0,1-1 0,3 2 0,0 0 0,-2 2 0,-1 4 0,-4 4 0,-1 2 0,-6 3 0,-5 4 0,-4 3 0,-6-1 0,-2 2 0,-6-2 0,-3-1 0,-7-2 0,1-3 0,-2-7 0,-1-3 0,1-10 0,6 2 0,3-12-32,6-3-7,7-9-1,8-3 1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20.4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3 167 100,'0'0'32,"-13"-9"1,13 9 2,0 0-13,-12-19-9,12 19-6,1-18-1,4 6-3,1-4 1,4 2-4,3-2 0,4 1 0,-2 0 0,5 2 0,0 4 0,0 4 0,-2 2 0,-4 6 0,-14-3 0,14 27 0,-13-5 0,-4 9 0,-9 4 0,-5 4 0,-4 1 0,-1 2 0,-3-3 0,1-5 0,1-5 0,2-7 0,6-6 0,6-4 0,9-12 0,0 0 0,0 0 0,19 4 0,-1-10 0,4 1 0,4-1 0,1 0 0,0 2 0,-2 0 0,-2 1 0,-6-3 0,-4 4 0,-13 2 0,0 0 0,3-19-22,-3 19-16,-10-19-1,8 6 1,1-1-1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9.9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2 0 110,'0'0'33,"0"0"0,0 0 0,0 0-13,0 0-12,0 0-3,-2 17-2,-9 0-1,0 9 1,-6 5 0,0 13-1,-5 6-2,4 7 0,1 3 0,7 1 0,4-4 0,7-3 0,4-9 0,8-8 0,6-10 0,5-10 0,1-6 0,-4-13 0,5-4-38,-4-6-1,0-5 0,-4-5 2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19.5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3-8 91,'12'-3'30,"-12"3"-1,0 0 1,0 0-12,0 0-6,0 0-4,-21 14-3,7-7-1,-6-2-1,-2 3 0,-1-2-1,0 2-1,0-2 1,2 1-1,2-3-1,3 0 1,4-3-1,12-1 1,-12 2-1,12-2 0,0 0 1,0 0-1,0 0 0,0 0 0,0 0 0,0 0 0,0 0 1,-11 12-1,11-12 1,-4 13 0,4-13 0,-4 22 0,2-9 0,2 1 0,-1-1 1,2 1-1,-1-1 2,1-1-3,-1-12 0,8 17 0,-8-17 0,13 8 0,-13-8 0,17 0 0,-3-4 0,3 0 0,2 0 0,2 0 0,2 1 0,0 2 0,2 2 0,-2 5 0,-5 3 0,0 2 0,-6 4 0,-6 4 0,-6 3 0,-5 3 0,-8 0 0,-5 0 0,-6-2 0,-5-2 0,-3-5 0,-2-6 0,2-6 0,2-9 0,6-3 0,2-13 0,14 4-19,3-6-18,6-4-1,8 0 1,3 0 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0.76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6 0 106,'0'0'36,"5"12"0,-5-12 1,0 0-11,12 16-14,-12-16-10,0 0-2,0 0 0,0 0 0,0 0 0,0 0-31,0 0-5,0 0-2,10-17 1,-5 5-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9.40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 73 82,'-14'5'33,"14"-5"0,0 0 2,26-11-7,-2 7-17,-2-8-4,9 6-2,-1-4-1,2 1-1,-4 1 0,0 2-1,-6 1 0,-5 1-1,-3 2 0,-14 2-2,17-1-1,-17 1-3,0 0-5,0 0-24,0 0-2,0 0 0,0 0 1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9.1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6 72,'0'0'30,"0"0"0,0 0 0,0 0-5,0 0-15,18-17-4,-3 12-2,2-3-1,2 2 0,1-2-1,0 2-1,-2-1 1,-3 3-1,-2 0 0,-13 4 1,15-3 0,-15 3 0,0 0 0,0 0 1,12 5-1,-12-5 0,2 13 0,1-2 0,-1 5 0,1 3 0,-3 2 0,3 4 0,-2 4 1,3-1-2,-2-1 1,2-2 0,0-5-2,1-1 0,-1-6 0,-4-13-4,7 13-3,-7-13-13,0 0-16,-4-18-2,2 7 2,-1-1-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8.70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2 87,'0'0'32,"0"0"1,0 0 1,0 0-11,18-13-14,-4 7-6,3-1-5,8 1-12,-2-1-18,-2-4-2,0 2 1,-2-4-1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8.51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8,'0'0'31,"0"0"0,0 0 1,10 13-15,-10-13-6,7 26-3,-5-8-2,5 5-1,-4 3 0,3 2-2,-4-1 0,2-1-2,-2-5 0,1-6-4,-1-3-3,-2-12-13,0 0-15,0 0-2,0 0 1,-3-14-1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8.14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60-3 74,'0'0'29,"-14"5"0,14-5 0,-20 15-10,2-9-10,1 3-4,-3-2-1,-2 2-1,0-2-1,2-1 0,-2 1-1,5-2 0,0-2-1,17-3 1,-19 4-1,19-4 1,-12 0-1,12 0 0,0 0 0,0 0 1,0 0-1,0 0 0,-11-2 1,11 2-1,0 0 1,0 0 0,0 0 0,-5 13 1,5-13-1,0 0 1,-3 17 0,3-17 0,0 18 0,0-18 0,1 20-1,-1-20 1,5 18-1,-5-18 1,9 15-1,-9-15 1,13 8-1,-13-8 0,20 3 1,-8-3-1,4-4 0,2 1 0,3-2-1,2 1 0,-1 0 1,2 2-1,1 2 0,-5 1 0,-2 4 0,-5 3 0,-5 4 0,-7 1 1,-2 4-1,-10-2 0,-4 2 1,-6 1-1,-2-2 1,-3-3-1,-2-6 0,2-3 0,3-4-3,1-6-3,9 1-9,3-8-21,5-3 0,5-1 1,8 0-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57.41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12 0 80,'0'0'30,"0"0"0,0 0-2,0 0-11,0 0-7,-15 17-3,2-12-3,0 1-1,-1-1 0,-1 1-2,-1-3 0,2 3 0,-1-4 0,15-2-1,-20 5 0,20-5 0,-17 3 0,17-3 0,-12 1 0,12-1 0,0 0 0,-13 2 0,13-2 0,0 0 0,0 0 0,0 0 0,0 0 0,-14 7 0,14-7 1,0 0-1,-10 19 1,10-19 0,-7 20 0,5-8 0,2-12 1,-2 22-1,2-22 1,2 21 0,-2-21 0,5 15-1,-5-15 1,0 0 0,13 15-1,-13-15 1,17 1-1,-17-1 0,22-3 0,-9 1-1,3-2 1,4 1-1,-1 1 0,2 0 0,-1 4 0,-4 0 0,1 3 0,-5 5 0,-3 3 0,-6 1 0,-6 3 1,-5 2-1,-3-1 1,-6 2-1,-3-2 1,-1-4-1,-2-3 0,0-5 0,1-3-3,1-7-3,7 0-18,1-7-11,2-2 0,6-1 0,5-3-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1.9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 0 103,'0'0'33,"0"0"3,7 21-1,-14-3-10,1 14-14,-6 3-3,4 11-4,2 2-4,5 2 0,1-3 0,5-3 0,5-8 0,10-10 0,3-11 0,5-14 0,4-10 0,-1-11 0,-1-8 0,-3-10 0,-4-4 0,-10-4 0,-8 2 0,-11 1 0,-8 7 0,-10 3 0,-3 11 0,-7 4 0,3 13-37,1 5-2,3 5-1,4 4 2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1.62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20 0 103,'0'0'32,"-21"-1"0,4 5 1,-4-2-17,2 5-8,-7-3-2,0 2-2,-1-2-1,3 0-1,2-1 0,4-1-1,2 0 0,4-1 0,12-1 0,0 0 0,-11 1-1,11-1 1,0 0 0,0 0 0,-5 14 1,5-14-1,-4 19 2,2-6-3,0 0 0,2 2 0,0-1 0,2 2 0,1-4 0,2-1 0,-5-11 0,18 13 0,-4-11 0,5-2 0,3-3 0,3-1 0,3 3 0,3 1 0,0 4 0,-6 1 0,0 7 0,-7 3 0,-6 6 0,-10 3 0,-5 2 0,-10 0 0,-9-1 0,-6-2 0,-8-3 0,-1-7 0,-3-5 0,3-7 0,4-4 0,2-7 0,10-1 0,0-5-18,16-6-21,8-2-2,8 1 1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1.0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78 124,'0'0'36,"0"0"1,22-11-2,7 8-22,-2-4-7,8-1-4,2 2-6,-2-4-10,3 2-21,-2-1-2,-2 2 2,-3-2-1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0.9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96,'0'0'33,"0"0"1,0 15 2,-1 1-12,5 16-8,-4 0-5,1 13-6,0 2-5,1 3 0,-2-2 0,0-4 0,0-8 0,-1-12 0,3-4 0,-2-20-15,0 0-23,-3-16-1,3-3 1,-1-4 0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0.5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1 99,'0'0'33,"0"0"1,13-3 0,-13 3-10,0 0-13,0 13-6,0-13-5,-6 13-5,6-13-16,-4 19-12,4-19-2,-9 20 2,9-20-2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0.3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8-1 122,'-12'-5'36,"8"16"3,-1 2-3,3 15-19,-11 0-12,4 10-5,-11 3 0,1 3 0,-2 0 0,1-5 0,1-3 0,0-13 0,8-2 0,11-21-28,0 0-11,0 0-1,9-27 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0.13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0,'20'18'36,"-9"-3"0,7 7 0,0 1-14,11 12-11,-2-3-7,5 4-4,-1-2 0,3-3 0,-5-3 0,-4-11 0,-2-1-4,-23-16-27,18-2-6,-16-11 0,-3-3 0,-5-8 0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9.8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3 79 82,'0'0'33,"-14"-1"0,14 1 2,0 0-6,0 0-15,6-18-5,-6 18-3,22-18-2,-6 9-1,3-2-1,4 2 0,3 2-1,1 3 1,-1 1-2,-2 6 0,-6 5 0,-4 3 0,-7 6 0,-7 4 0,-9 3 0,-7 2 0,-3 1 0,-5-1 0,-5-1 0,1-3 0,2-4 0,2-5 0,3-4 0,7-4 0,14-5 0,-13-2 0,13 2 0,14-13 0,0 5 0,8 0 0,4 3 0,2 2 0,3 5 0,-2 4 0,-2 4 0,-5 7 0,-7 3 0,-9 4 0,-8 2 0,-10 3 0,-7-2 0,-7-3 0,-7-3 0,-2-5 0,-1-7 0,1-5 0,3-7 0,2-9 0,12 2-12,3-11-26,10 1-2,7-4 1,12 1 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9.1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33,'21'3'38,"-7"-2"0,2-1-3,10 2-24,-1-3-11,6 1 0,2 1 0,3-2 0,-1 1 0,-4-2 0,-4 3 0,-13-3-17,-1 3-21,-13-1-1,0 0 2,-17 8 1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8.8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2 9 108,'-4'-12'33,"4"12"2,0 0-2,-9 11-16,5 9-7,-7 0-2,2 12-1,-8 3-3,1 6-4,-5 2 0,0 1 0,0-4 0,4-6 0,2-6 0,3-12 0,12-16 0,-13 5 0,13-5-35,11-24-3,-2 3-1,5-3 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8.6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89,'0'0'33,"16"10"1,-4-1 1,3 0-4,7 10-19,-4 3-4,11 9-2,-1 3-1,6 6-3,-1 0-2,-1 0 0,-5-1 0,0-7 0,-4-7 0,-7-12 0,-1-6 0,-15-7-16,7-18-20,-7 1-2,-1-6 1,-3-4 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8.3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26 1 93,'16'-5'30,"-16"5"1,0 0-1,0 0-13,0 0-7,-11 11-3,-8-5-2,1 1-1,-8 1-1,1 1-1,-4-1 0,-1 1 0,2-2-1,3-1 0,5-1 0,3-2-1,5 0 1,12-3-1,-12 1 1,12-1-1,0 0 1,0 0 0,0 0 0,0 0 0,0 0 0,0 0 0,0 0 0,0 0 0,0 0 0,0 0-1,0 0 1,-10 13-1,10-13 1,-8 26-1,3-8 1,-1 3 1,0 2-2,2 0 0,-1-1 0,2-1 0,2-4 0,2-3 0,-1-14 0,6 16 0,-6-16 0,0 0 0,16-1 0,-16 1 0,21-15 0,-9 9 0,2-3 0,3 1 0,1 1 0,2 1 0,2 3 0,-1 6 0,-1 3 0,-1 7 0,-3 6 0,-5 3 0,-3 6 0,-4 5 0,-8 0 0,-6 2 0,-5-2 0,-7-3 0,-4-5 0,-4-5 0,-2-5 0,1-7 0,4-5 0,1-10 0,8-2 0,1-13-9,10 0-29,4-2 0,9-1-1,5 0 2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0.7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4 107 98,'8'-19'34,"-3"3"1,-7 2 1,-11 0-14,-3 10-12,-10 1-3,-2 10-1,-6 2-2,0 5-1,-1 6-3,8 4 0,5 2 0,9 3 0,5-2 0,11-1 0,6-3 0,9 1 0,7-2 0,3-3 0,2 2 0,3 1 0,-1 0 0,-5 3 0,-3-1 0,-9 2 0,-7-2 0,-11-5 0,-6-1 0,-6-6 0,-7-4 0,-3-6 0,-1-7 0,0-5 0,3-6 0,6-3 0,5-6 0,6-2 0,7-3 0,9-4 0,5-1 0,7-1 0,5 0 0,4 1 0,3 3 0,-3-3 0,3 9-5,-11-5-18,9 13-6,-10-4-2,4 8 5,-10-4 8,2 9 7,-5 0 8,-1 1 7,2 6 10,-14 2 8,12 3 2,-12-3-4,2 20-6,-8-5-4,1 15-2,-8 4-2,-2 8 0,-4 4 0,-1 7-1,0-1 0,3 2-3,3-4-2,5-9 0,6-7 0,9-9 0,7-10 0,8-11 0,4-9 0,1-12 0,1-9 0,0-8 0,-3-7 0,-6-6 0,-7 0 0,-8 1 0,-8 4 0,-9 5 0,-6 11 0,-8 2-35,-5 10-5,-6 5 0,-2 5 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9.9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 0 121,'0'0'36,"0"0"3,1 18-2,4 5-22,-7 1-8,4 13-7,-4 5 0,1 8 0,-2 2 0,0 1 0,-2-1 0,1-8 0,0-7 0,1-12 0,3-7 0,0-18 0,0 0-42,1-21 1,8 1-1,4-8 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9.7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9 79 98,'-19'17'36,"4"-2"2,8-4-1,7-11-9,0 0-15,22 2-8,1-8-5,6-3 0,3-1 0,7 0 0,-4-6-2,8 3-30,-7-1-6,-2 1 0,-2-3 0,-3-1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2.2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0 86,'0'0'29,"0"0"1,0 0 0,0 0-10,0 0-10,19-6-4,-19 6-2,26-3-2,-10-1 0,6 3-1,-1-3 0,1 0 0,-3 2-1,1-1 1,-2 1-1,-4 0 1,-2 1 0,-12 1 0,15 4 0,-15-4 2,3 14-1,-4-1 0,-5 1 1,3 7 1,-5 3-1,1 5 0,-2 2-1,4 3 1,-3-3 0,4-1-3,-1-1 0,1-7 0,3-4 0,1-18-3,-1 15-5,1-15-9,0-14-16,4 1-3,1-5 1,4-1 0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0.32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 100 105,'-16'0'31,"16"0"0,0 0 2,-4-12-17,24 7-5,-1-4-5,11-1-2,0-3 0,3 0-2,1 1 0,-2 2 0,-3 1-1,-5 5 0,-7 1 1,-4 6 0,-13-3 0,13 19-2,-10-5 0,-1 8 0,-1 3 0,2 3 0,0 1 0,1-1 0,-2-3 0,2-3 0,0-6 0,-4-16 0,4 12 0,-4-12-15,0-23-22,2 5-2,6-3 2,1-3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9.5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6 128,'11'-1'38,"5"-3"1,6 2 0,0-5-28,10 3-11,2-1 0,2 0 0,1 1 0,-8-1 0,5 7-13,-14-3-25,-9 2-2,-11-1 2,-4 12 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9.3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8 118,'0'0'35,"0"0"2,0 0-2,0 0-22,18-11-4,3 4-3,3-2-4,6 0-2,3 1 0,4 2 0,-5 1 0,0 2 0,-7 10 0,-3 4 0,-9 9 0,-7 9 0,-7 6 0,-4 11 0,-4 3 0,-2 6 0,0-1 0,0-3 0,2-5 0,2-9 0,0-8 0,3-15 0,4-14 0,0 0 0,-6-17-31,10-5-11,3-3 0,4-6 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9.0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96 121,'-13'-4'36,"13"4"0,12-3 0,11 2-23,-1-5-7,5-2-6,7 1-5,-3-7-17,3 1-14,1 0 0,-3 0 0,-3-1-1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8.8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0 115,'0'0'37,"-2"19"2,1 6-1,6 15-18,-6 0-14,5 14-6,-3 3 0,1 4 0,0-4 0,0-5 0,-1-7 0,-2-12 0,2-8 0,-1-25-7,0 0-33,-3-11 0,4-9 1,-1-6 0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8.5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0 107,'0'0'34,"-6"23"2,4-2-1,0 5-18,4 11-8,-3 2-1,2 9-2,-2-2-3,1-1-3,-1-7 0,0-7 0,-1-12 0,2-19 0,0 0 0,4-13 0,1-11 0,4-11 0,3-6 0,4-4 0,3 0 0,4 2 0,1 5 0,3 11 0,2 6 0,0 15 0,0 10 0,-2 15 0,-6 8 0,-4 11 0,-4 5 0,-4 3 0,-5 1 0,-6-4 0,0-5 0,-3-13 0,3-2 0,2-23-7,0 0-32,2-21 0,8-3-1,3-9 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8.1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76 127,'-11'-3'36,"11"3"2,13-2-4,1-3-23,12 1-6,4-2-4,6-3-4,5 6-11,-2-7-22,-2-1-1,-2 0 1,-5-1 0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8.0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93,'3'13'36,"1"9"1,-2 7 2,0 17-6,-4-3-19,4 11-11,-3 1-3,2 2 0,-1-4 0,0-8 0,0-8 0,-1-14 0,2-5 0,-1-18-23,0 0-15,-4-17-2,6-2 1,-4-5 0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7.3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51 113,'0'0'35,"3"-14"2,-3 14-2,17-12-19,3 9-8,-1-3-3,10 1-1,-1 0-2,3 2-2,0 2 0,-1 1 0,-4 0 0,-4 4 0,-4-1 0,-7 9 0,-6 4 0,-6 8 0,-6 6 0,-2 9 0,-4 5 0,2 7 0,-2-1 0,3 1 0,3-6 0,3-7 0,3-8 0,2-8 0,-1-9 0,0-13 0,0 0 0,0 0-15,0 0-26,10-18-2,-2 6 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6.9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2 4 80,'0'0'33,"0"-17"0,0 17 3,0 0-12,0 0-8,19 24-4,-17-5-2,6 15-2,-7 6-5,3 12-3,-1 5 0,-2 5 0,-1 0 0,1 0 0,-1-5 0,-1-8 0,2-11 0,0-12 0,-1-11 0,0-15 0,0 0 0,-2-18-30,3-8-10,3-6-1,1-7 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6.64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11,'0'0'35,"0"0"1,0 0 0,0 0-19,16 13-7,-17 0 0,3 8-10,-2-1 0,0 5 0,-5 1 0,4-1 0,-4-5 0,2 0 0,2-8 0,1-12 0,6 11 0,7-10 0,9-4 0,5-1 0,6-1 0,2-1 0,2 1 0,1-1 0,-3 0 0,-8-1 0,1 4 0,-17-9-18,1 3-22,-7-4-1,-2 0 2,-3-3-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49.9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7 67 89,'0'0'30,"15"6"0,-15-6 1,0 0-11,0 0-7,7-15-4,-7 15-3,-5-18-1,5 18 0,-18-21-2,1 12 1,-5 1-2,-5 7 1,-5 1-1,-2 8 1,-3 6-3,-1 7 0,2 6 0,3 8 0,5 7 0,10 2 0,6 4 0,11 1 0,9-1 0,8-5 0,12-5 0,8-11 0,9-9 0,3-8 0,3-9 0,-2-7 0,-3-4 0,-4-8 0,-6 2-10,-14-6-14,-7 4-12,-7 1 0,-8 3 1,-6 1 0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6.3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1 97,'0'0'37,"0"0"1,19 9 0,-2-4-4,-4-9-23,12 5-11,-6-2 0,3-1 0,0-1 0,-5-5 0,2 10-15,-5-10-23,-14 8-1,21-20 1,-11 8 1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6.1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6 102,'0'0'32,"0"0"1,14-3 2,-14 3-20,11 19-5,-4 0-2,-5 3-1,3 9 0,-5 3-1,1 6-6,-3-1 0,0 0 0,0-5 0,-1-6 0,-1-7 0,3-8 0,1-13 0,0 0 0,3-18 0,0-4 0,3-7 0,3-3 0,4-4 0,1-2 0,5 3 0,0 5 0,5 5 0,3 9 0,1 8 0,-1 13 0,-1 11 0,-3 8 0,-3 7 0,-5 7 0,-4 3 0,-6 0 0,-4-2 0,-2-8 0,-4-7 0,-2-8 0,7-16 0,0 0-17,0 0-23,-9-14-2,14-3 1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15.6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120 74,'-11'6'32,"11"-6"0,0 0 0,0 0-4,0 0-16,0 0-4,14-14-3,0 2-2,8 1 0,4-5-1,4 1 0,2-2 0,4 1-1,1 3 1,-1 4-1,-6 7 1,-5 3 0,-7 6 1,-6 7-1,-9 4 1,-7 5 1,-9 3-4,-4 5 0,-7-2 0,-1 0 0,-3-1 0,2-2 0,1-4 0,3-4 0,0-4 0,9-6 0,13-8 0,-15 5 0,15-5 0,0 0 0,4-18 0,-4 18 0,23-21 0,-8 11 0,3-1 0,3 4 0,4 1 0,-1 4 0,1 4 0,-3 6 0,-1 5 0,-6 7 0,-5 4 0,-6 6 0,-8 2 0,-5 4 0,-6-1 0,-5 0 0,-3-5 0,-4-5 0,-3-5 0,-2-8 0,0-5 0,1-9 0,2-4 0,3-7 0,7 1 0,-2-7-16,15 1-24,6-3-1,11 2 1,6 0-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9.5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2 48 108,'4'-17'34,"-7"1"2,-3 3-3,6 13-20,-23-7-4,6 14-1,-7 2-2,-2 10 0,-4 0-4,4 7-2,1 0 0,5 4 0,5-3 0,9-1 0,8-3 0,8 1 0,8-1 0,7 0 0,2-1 0,2 1 0,0-1 0,-3 3 0,-6 1 0,-6-2 0,-9 0 0,-7-2 0,-10-3 0,-6-2 0,-6-3 0,-6-6 0,2-7 0,-2-5 0,5-6 0,3-6 0,8-4 0,7-8 0,11-4 0,8-4 0,7-3 0,5 1 0,6 0 0,1 1 0,-2 2 0,-2 4 0,-3 7 0,-8 2 0,-4 6 0,-7-2 0,1 6-16,-6 12-25,-2-14-1,2 14 0,-13-6 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9.10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7 103,'0'0'35,"0"0"1,17-17 0,5 13-18,-2-8-9,14 6-1,-2-3-2,7 4-2,-3-1-4,0 8 0,-8 0 0,-2 9 0,-8 3 0,-9 8 0,-4 8 0,-6 7 0,-3 6 0,-2 5 0,-2 1 0,0 0 0,3-4 0,0-5 0,2-7 0,1-12 0,1-7 0,1-14 0,0 0-19,11-20-22,1 1-2,2-6 3,8-1-2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8.7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4 116,'0'0'36,"0"0"2,17-5-1,6-1-22,11 3-9,4-3-5,4-5-4,9 9-10,-4-9-23,-3-2-1,-4 2 0,-6-5 1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8.56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0 107,'0'0'36,"0"0"2,0 0-3,16 7-18,-16 6-5,6 14-2,-6 8-10,4 10 0,-4 3 0,-1 6 0,-2-1 0,-1-2 0,-1-6 0,0-10 0,3-6 0,-5-15-36,7-14-3,0 0-1,-9-13 1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7.5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221 111,'-12'2'36,"12"-2"1,0 0-2,0 0-19,0 0-6,0-15-4,4-1-2,5-3-4,1-6 0,3-1 0,1-1 0,2 1 0,2 1 0,1 6 0,-1 3 0,-1 7 0,-3 9 0,-2 9 0,-3 11 0,-8 8 0,-4 12 0,-3 6 0,-5 6 0,-5 4 0,-1-2 0,-4 0 0,1-6 0,1-6 0,3-11 0,2-8 0,5-8 0,9-15 0,0 0 0,0 0 0,16-4 0,2-3 0,4 2 0,4 0 0,3 2 0,1 1 0,-3 0 0,-1 0 0,-4 1 0,-6-9 0,0 8-7,-7-11-33,-4-1-2,-5-5 2,3-3 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7.10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56 109,'-12'10'37,"12"-10"2,-1 12 0,13-13-11,12 4-25,3-6-3,8 2 0,1-3 0,-1-1 0,2 1 0,-9-9-5,2 3-34,-11-2 0,-2-1 0,-3-2 0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6.9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1 111,'15'5'38,"-15"-5"1,19 6-1,2 2-15,2-9-17,9 2-6,5-2 0,3 0 0,0-1 0,-3 0 0,-6 0 0,-9-2 0,-3 8-9,-19-4-29,0 0 0,0 0-1,-12 12 1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1.8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 113 101,'0'0'33,"-15"3"-1,15-3 2,-15-5-21,15 5-6,0 0-2,3-13-1,-3 13-1,9-22-1,-1 9 0,4 0-1,1-2 1,3 4-1,4 0 0,2 3 0,4 3 0,0 5-1,0 3 1,-2 3-1,-2 3 0,-5 6 1,-6 2-1,-7 3 1,-8 1 0,-5 2 1,-7-1-1,-3 1 1,-4-4 1,3-1-3,-1-4 0,2-1 0,3-5 0,3-1 0,13-7 0,-13 6 0,13-6 0,0 0 0,0 0 0,18-8 0,-5 4 0,3 1 0,2 1 0,4 1 0,1 2 0,2 4 0,-2 2 0,-1 3 0,-2 6 0,-6 3 0,-6 2 0,-7 4 0,-7-2 0,-9 2 0,-4-2 0,-3-1 0,-7-8 0,1-3 0,-2-5 0,3-4 0,5-4 0,1-6 0,9 5 0,2-9-34,10 12-5,-5-21-1,5 21 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6.0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8 0 109,'0'0'35,"2"15"0,-2-15-1,-29 18-18,10-3-6,-10-5-3,-1 3-2,-6-3-1,0 0-4,-1 0 0,4-3 0,2-2 0,6-1 0,7-2 0,18-2 0,-16-6 0,16 6 0,0 0 0,12-15 0,-12 15 0,0 0 0,16-13 0,-16 13 0,0 0 0,0 0 0,-4 12 0,0 1 0,-3 5 0,1 5 0,-2 4 0,0 5 0,1 1 0,1-1 0,1-2 0,1-6 0,3-4 0,4-6 0,-3-14 0,13 6 0,-2-9 0,5-8 0,3 0 0,4-5 0,5 2 0,3 1 0,0 3 0,1 3 0,-1 6 0,-2 7 0,-5 7 0,-4 9 0,-8 8 0,-6 5 0,-8 4 0,-9 5 0,-7-2 0,-7 0 0,-5-6 0,-3-8 0,-2-8 0,0-9 0,0-8 0,4-10 0,5-5 0,5-5 0,7-4 0,4 2 0,10 2 0,2-4 0,16 10-23,1-2-16,6 5-1,4 0 1,2 4 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49.3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56 100,'-11'13'36,"4"-2"2,7-11 0,0 0-8,26 13-17,-8-15-13,8-1 0,1-2 0,6 0 0,1-3 0,-5-3 0,1 6 0,-6-6-37,-5-1-1,-3-4-2,-1 1 2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4.7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2 0 121,'3'16'37,"-6"-2"3,0 5-2,3 10-22,-12 1-13,3 9-3,-4 2 0,2 3 0,0-1 0,3 1 0,4-5 0,5-6 0,7-8 0,10-8 0,3-10 0,6-8 0,3-11 0,4-13 0,-2-9 0,-1-8 0,-5-4 0,-9-2 0,-8 4 0,-11 1 0,-9 8 0,-9 8 0,-2 13 0,-15 3-12,6 8-29,0 3 0,2 3 0,5 3 0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4.4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2 75 114,'7'-20'35,"-5"1"2,-3 3-2,1 16-21,-19-20-6,-1 24-1,-5 3-2,-3 7-5,-2 4 0,3 4 0,1 4 0,7 2 0,9 1 0,6-2 0,9 0 0,9-1 0,5-2 0,7 0 0,4 0 0,2-2 0,1 0 0,-3 1 0,-5-1 0,-8-1 0,-9-2 0,-9-2 0,-11-4 0,-10-1 0,-9-3 0,-2-5 0,-3-3 0,3-3 0,3-5 0,6-3 0,9-6 0,10-2 0,9-7 0,12-4 0,7-3 0,5-4 0,5 1 0,2-2 0,1 0 0,-5 1 0,2 10 0,-8-4-34,-5 5-7,-4 3 0,-2 6 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3.9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5 103,'4'-12'38,"-4"12"1,7 13 0,-1 9-11,-5-3-20,5 15-8,-5 5 0,3 8 0,-5 2 0,-2 4 0,0-1 0,0-4 0,-1-4 0,0-12 0,3-9 0,1-23 0,0 0-15,13-4-26,-2-10-1,5-8 2,4-4-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3.4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1 131,'20'4'41,"-3"-2"-1,6-2 0,8 5-37,2-7-3,5 0 0,1 0 0,-3-3 0,1 5 0,-14-7-14,-1 5-26,-10-2 0,-12 4 0,0 0 0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2.9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2 0 126,'0'0'38,"0"0"2,-10 13-2,17 3-25,-9 2-13,6 13 0,-3 7 0,1 7 0,-2 7 0,-3 4 0,-2 4 0,0-2 0,-2-6 0,2-9 0,0-11 0,1-11 0,4-10 0,0-11 0,1-20-36,7-4-6,6-5 0,3-5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2.6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-8 112,'0'0'37,"13"2"1,-13-2-1,6 27-19,-7-11-8,2 7-7,-3 1-3,0 3 0,-1-2 0,-1-3 0,1-2 0,2-6 0,3-2 0,-2-12 0,21 8 0,-2-8 0,6-4 0,6 1 0,5-6 0,3 1 0,2-3 0,-9-5 0,5 0-24,-11-5-16,-4 2-2,-10-3 2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2.3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6 135,'15'1'38,"-1"0"0,4-2-3,8 2-29,0-1-7,-1-7-9,5 1-26,-4 1-2,-5-4 1,-3-2-1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1.5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-1 99,'0'0'35,"16"-6"1,-16 6 0,20 11-16,-20-11-8,5 27-2,-9-6-3,2 8-7,-5-3 0,-1 4 0,-1-5 0,3 0 0,1-5 0,6-6 0,-1-14 0,18 8 0,2-11 0,5-5 0,8-2 0,2-2 0,3 3 0,-6-3 0,0 6 0,-10-6 0,2 10-20,-24 2-19,11-20-1,-12 7 1,-1-2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1.1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6 0 91,'0'0'31,"0"0"1,0 0-1,0 0-14,0 0-6,9 19-3,-9-19-1,-11 27-2,-1-9-2,-1 5 1,-8 3-1,-1 7 0,-4-1 1,2 2-1,-3-3-1,1 0-2,2-4 0,4-3 0,5-5 0,6-5 0,9-14 0,-5 18 0,5-18 0,16 7 0,0-7 0,8-1 0,2-1 0,6 1 0,4 0 0,3 1 0,0-2 0,-4 2 0,-4 2 0,-3-2 0,-6 1 0,-8-1 0,-14 0 0,12-3 0,-12 3 0,0 0 0,0 0-38,-13-14-2,13 14 0,-2-15 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8.0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11 101,'8'-11'37,"-8"11"2,0 0-1,9 14-11,-4 7-14,-6 0-13,4 10 0,-5 3 0,4 3 0,-1 0 0,3-2 0,2-5 0,5-8 0,3-8 0,5-10 0,2-9 0,2-11 0,2-7 0,-2-10 0,-1-2 0,-3-5 0,-4 2 0,-4 3 0,-4 5 0,-2 7 0,-4 7 0,-1 16 0,0 0 0,-5 16 0,2 7 0,2 10 0,1 10 0,-1 7 0,-1 7 0,2 7 0,-2 4 0,-5 2 0,0 1 0,-4-2 0,-3-5 0,-3-7 0,-3-10 0,-4-11 0,0-10 0,-2-11 0,1-14 0,0-17 0,8-2 0,0-16-37,7-5-6,3-6 0,10-3 1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36.65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32 121,'0'0'37,"11"-11"1,-11 11 0,0 0-22,12 18-11,-10-1-5,2 9 0,-2 3 0,1 6 0,0 2 0,0 1 0,2-1 0,1-5 0,3-7 0,5-11 0,3-11 0,0-9 0,2-5 0,3-13 0,0-5 0,-1-8 0,-3-1 0,-4-3 0,-2 2 0,-4 5 0,-3 2 0,-4 8 0,-1 7 0,0 17 0,0 0 0,0 0 0,-9 23 0,9 4 0,0 8 0,1 8 0,2 6 0,1 6 0,0 4 0,-2 2 0,1 4 0,-3-3 0,-5-1 0,-6-3 0,-4-6 0,-4-6 0,-6-10 0,-2-10 0,-4-13 0,0-11 0,5-9 0,1-14 0,10-3 0,3-13-36,8-2-4,6-8-1,7 1 2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4.6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2 0 124,'12'9'35,"-16"4"2,-2 8-1,-9 1-20,9 14-9,-6 0-7,7 6 0,-1-1 0,7 1 0,5-5 0,5-4 0,3-8 0,4-11 0,5-9 0,3-9 0,2-10 0,-2-8 0,-3-9 0,-4-6 0,-4-2 0,-9-1 0,-7 3 0,-8 2 0,-6 5 0,-7 5 0,0 13 0,-9 3-13,7 8-26,0 4-1,6 2 1,3 4 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4.3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98 0 110,'-23'10'34,"2"-3"1,-6 4-1,-1 0-18,-11-3-7,4 1-2,-4-4-2,4 1 0,4-4-5,4-1 0,4-1 0,7 0 0,4 0 0,12 0 0,0 0 0,0 0 0,0 0 0,0 0 0,-12 2 0,12-2 0,-5 17 0,2-3 0,-2 4 0,1 3 0,-2-1 0,3 2 0,1-1 0,2 0 0,0-4 0,3-3 0,-3-14 0,16 15 0,-3-12 0,5-4 0,0-3 0,7-1 0,4-2 0,3 2 0,3 1 0,-1 4 0,1 4 0,-4 4 0,-3 6 0,-6 5 0,-8 3 0,-9 3 0,-10 2 0,-8-1 0,-9 0 0,-7-5 0,-3-3 0,-3-7 0,-5-4 0,2-9 0,4-7 0,2-7 0,11 1 0,4-9-34,8-3-6,9-2 0,10-1 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3.75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69 115,'-14'12'36,"14"-12"1,3 14 0,11-18-14,13 5-16,3-6-7,7 0 0,3-2 0,0-3 0,0 4 0,-9-10-20,1 6-16,-4 0-2,0-2 1,-1 1 1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3.5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37,'25'1'38,"1"0"-1,5 1-2,-2-3-27,6 2-8,-1 0 0,-2-3 0,-1 3-8,-14-1-21,-3-1-7,-14 1-1,0 0 2,0 0-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3.3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0 1 100,'-3'-15'33,"3"15"0,0 0 2,-10 27-11,-2-9-13,3 11-4,-9 3-2,-1 7 2,-8 0-7,0 3 0,1-5 0,2-2 0,4-10 0,2-10 0,7-3 0,11-12-31,0 0-6,0-23-1,13 4 1,4-4-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3.0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6 101,'12'-1'32,"-12"1"2,19 23 0,1 3-16,0 0-6,11 11-4,2 0-2,2 0-1,-3 0-3,1-2-1,-6-4-2,-6-11-4,-4-6-5,-17-14-20,0 0-5,11-10-1,-15-7 2,2-5-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2.8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32 89,'0'0'31,"0"0"1,0 0 0,0 0-12,0 0-7,0 0-4,-3-14-3,7 0-1,5-2-2,1-2-1,7 0-1,3 0-1,3 2 1,0 5-1,-1 3 0,-4 8 0,0 6 1,-5 10-1,-7 8 1,-4 7 0,-5 9 1,-6 2-1,-4 7 0,-3 1 1,-2-2 0,-1-6-2,1-4 0,0-7 0,3-8 0,2-6 0,13-17 0,-9 15 0,9-15 0,0 0 0,20-6 0,-3 1 0,6 0 0,2 1 0,3 0 0,1 3 0,-1-2 0,-2 1 0,-8 0 0,-1 2 0,-17 0-7,12-12-30,-12 12 0,2-22-2,-4 5 3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3.66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83 108,'0'0'38,"-12"13"1,12-13 0,22-2-8,5 0-31,6-4 0,4-1 0,3 2 0,-2-9-4,2 1-34,-5-1 0,-5-1-2,-4-3 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0.6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119 86,'0'0'31,"0"0"1,-13 11 0,13-11-14,0 0-7,0 0-3,0 0-2,-4-13-2,4 0-1,5-3 0,2-2-1,2 1-1,-1-1 0,3 4 0,2 2 1,3 4-2,-2 6 2,0 7-1,-1 3 1,0 6 0,-1 0 0,1 4 0,-3 0 1,2-1-3,0-3 0,1-4 0,2-7 0,1-5 0,2-5 0,0-3 0,-1-3 0,-1-3 0,-3 0 0,-4 1 0,-3 4 0,-3-1 0,-3 12 0,-4-12 0,4 12-3,0 0-26,0 0-8,-13 13-2,13-13 1,5 24 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3.26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7 1 109,'0'0'37,"0"16"1,-7 5 0,-6 1-14,3 14-15,-7 5-9,4 7 0,-1 0 0,5 2 0,3-3 0,13-7 0,5-9 0,8-9 0,8-9 0,4-10 0,3-11 0,1-10 0,1-12 0,-5-7 0,-5-11 0,-7-4 0,-10 0 0,-10 1 0,-9 3 0,-10 9 0,-6 11 0,-6 8 0,0 13 0,-6 5 0,17 10-18,0 0-22,10 5-1,7 0 0,7-2 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2.1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19,'0'0'37,"4"24"1,0 1 0,-6-1-23,8 12-7,-3-2-8,1 3 0,-3-3 0,1-5 0,-3-3 0,1-8 0,0-18 0,0 0 0,0 0 0,4-21 0,3-3 0,3-8 0,3-4 0,4-2 0,3 2 0,5 4 0,1 6 0,2 10 0,2 8 0,-3 12 0,0 11 0,-7 11 0,-1 6 0,-9 4 0,-1 3 0,-5-3 0,-1-4 0,-3-6 0,0-7 0,0-19 0,1 16 0,-1-16-4,0-17-36,7 1 0,2 1-1,2-6 2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1.7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51 94,'1'-15'35,"0"2"1,2 1 1,-6-1-14,3 13-10,0 0-3,0 0-3,0 0-7,9 27 0,-9-1 0,1 11 0,-1 5 0,2 9 0,-1 2 0,0 1 0,-1-2 0,-1-7 0,0-7 0,-2-12 0,4-7 0,-1-19-9,0 0-31,0-18-1,8-4 1,2-7 1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2.32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6 141 112,'19'-25'36,"-5"2"0,-2 2 0,-15-4-22,2 9-6,-12 0-2,-4 6-2,-6 5-1,-5 7-3,-5 5 0,0 8 0,2 5 0,6 5 0,6 4 0,7 2 0,8-1 0,9 1 0,7-1 0,7-2 0,5-2 0,3 0 0,1 0 0,2-3 0,-3 0 0,-2 1 0,-6-4 0,-7 0 0,-9-3 0,-10-6 0,-9 0 0,-7-5 0,-5-5 0,-2-2 0,-1-3 0,4-2 0,5-5 0,9-2 0,6-3 0,11-4 0,8-4 0,10-4 0,5-4 0,4-2 0,1-2 0,1 1 0,-5 0 0,-5 2 0,-6 4 0,-11 3 0,-3 9 0,-11 3-25,8 14-16,-20-17-1,7 16 1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1.8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60 114,'-12'-4'37,"12"4"1,0 0-1,0 0-22,17-8-6,0 3-4,6-2-5,4 0 0,3 0 0,0-1 0,1 2 0,-4 1 0,-3 2 0,-3 4 0,-5 5 0,-5 3 0,-4 7 0,-3 9 0,-4 7 0,0 7 0,-2 5 0,0 4 0,-2 0 0,0-1 0,-1-6 0,1-6 0,0-11 0,-1-7 0,5-17 0,0 0 0,-13 2-13,13-2-28,8-28-1,1 10 1,5-1 0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1.4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 76 97,'-14'12'38,"2"-4"0,12-8 0,0 0-7,17 7-18,1-12-13,9 1 0,2-1 0,5-3 0,1 0 0,-3-5 0,6 1-36,-10-3-2,0 0-2,-5-3 1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1.2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3 104,'0'0'37,"13"5"2,-13-5-1,22 10-12,-7-11-15,11 3-11,0-2 0,5 0 0,-2 0 0,0-2 0,-2 4 0,-13-8-14,0 6-24,-14 0-1,0 0 0,0 0 2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0.5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82 90,'0'0'33,"-11"9"0,11-9 1,0 0-13,0 0-8,0 0-4,9-19-3,-9 19-2,20-21-1,-4 11 0,1-3-1,6 4-1,4 0 0,1 2 1,-1 5-2,-1 3 0,-4 4 0,-5 7 0,-9 2 0,-8 7 0,-11 2 0,-6 6 0,-3 0 0,-6 3 0,-3-4 0,1-2 0,3-4 0,3-4 0,5-6 0,17-12 0,-16 9 0,16-9 0,12-9 0,4 2 0,6 1 0,6-1 0,3 4 0,1 3 0,-1 5 0,-3 4 0,-6 5 0,-5 6 0,-9 2 0,-11 2 0,-8 2 0,-10 1 0,-4-1 0,-6-4 0,-1-3 0,-3-8 0,2-6 0,1-7 0,10-3 0,-2-12-27,13-3-11,7-4-1,8-1 0,6-1 0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7.0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8 2 128,'16'-8'33,"-16"8"2,0 0-3,-23 15-23,-2-9-3,-2 6-2,-8-3-1,0 1 0,-3-3-1,3-2-2,3-1 0,4-3 0,5-2 0,8-2 0,15 3 0,-16-6 0,16 6 0,0 0 0,0 0 0,2-12 0,-2 12 0,0 0 0,0 0 0,-2 17 0,2-17 0,-5 26 0,1-8 0,2 4 0,-2-1 0,1 2 0,1-2 0,0 0 0,2-4 0,2-4 0,-2-13 0,6 14 0,-6-14 0,16 1 0,-5-5 0,2-1 0,3-1 0,3-2 0,2 3 0,3-2 0,2 6 0,2 0 0,1 4 0,-5 4 0,-1 3 0,-3 7 0,-6 1 0,-6 6 0,-8 0 0,-8 2 0,-9 0 0,-2-2 0,-4-5 0,-3-5 0,-3-5 0,4-6 0,3-7 0,1-9 0,11-2-16,-1-4-23,6 0-1,1-3 0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6.4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180 112,'0'0'33,"0"-13"1,0 13-1,-2-19-16,2 19-8,9-28-3,0 13-2,0-5-1,4 1 1,-1 1-4,6 2 0,1 2 0,2 4 0,1 3 0,4 6 0,-3 5 0,-2 6 0,-4 8 0,-8 8 0,-5 4 0,-10 8 0,-6 4 0,-10 5 0,-4-1 0,-5 0 0,-1-4 0,2-4 0,3-4 0,4-10 0,3-6 0,8-6 0,12-12 0,0 0 0,0 0 0,0 0 0,21-7 0,-2 1 0,4-2 0,3 3 0,2 0 0,2 1 0,-1 0 0,-3-1 0,-3 1 0,-6-1 0,-2 1 0,-15 4 0,13-17-32,-13 17-6,0-22-2,0 8 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0.0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35 108,'-7'12'34,"7"-12"3,18 5-2,-6-10-18,14 6-7,-2-6-2,7 4-2,-1-3-6,-1 0 0,-2 2 0,-5-1 0,-6 0 0,-16 3 0,19-2 0,-19 2-9,0 0-16,-2-12-12,2 12 0,-11-12 1,11 12-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5.95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 37 104,'-19'10'35,"7"-1"2,12-9-1,0 14-6,0-14-17,29 0-13,-5-3 0,7 2 0,3-2 0,0-2 0,1 2 0,-8-6-24,3 0-13,-7-3-2,-1 1 1,-5-3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5.7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1 113,'17'1'36,"4"-1"2,5 1-1,3-8-12,9 8-19,-3-4-6,4 2 0,-1 0 0,-7-3 0,-1 7-4,-15-3-28,-15 0-4,0 0-2,4 10 1,-18-2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5.52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7 24 126,'-4'-12'36,"4"12"0,-3-14 0,3 14-23,0 0-5,-12 20-8,6 2 0,-6 5 0,-3 8 0,-5 4 0,0 2 0,-5-1 0,2-3 0,0-7 0,3-10 0,7-4 0,0-15-20,13-1-18,1-18-1,8 0 1,7-7 0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8:55.2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81,'0'0'33,"0"0"0,0 12 2,7 1-6,-7-13-12,20 31-4,-4-8-3,9 10-6,2 2-4,7 5 0,-2-3 0,1-2 0,-4-1 0,-4-10 0,-3-6 0,-10-11 0,-1-2-25,-11-5-12,2-22-1,-6 1 1,0-4 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40.68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4-5 85,'15'0'32,"-15"0"1,0 0 0,0 0-7,0 0-17,0 0-3,0 0-2,-12 12-2,0-11-1,-2 3 0,-4 0-1,-1 0 0,-2 0 0,0 0-1,0 0 1,1-3-1,3 3 2,0-2-2,17-2 1,-20 3 0,20-3 0,-11 2 0,11-2 0,0 0 1,0 0-1,0 0 0,0 0 0,0 0 0,0 0 0,0 0 0,0 0 1,-12 4-1,12-4 0,0 0 1,0 0-1,0 0 1,0 0 0,-3 13 0,3-13 0,-3 17 0,3-17 0,-4 23 1,2-9-1,1-1 1,1 3-1,1-3 1,3 0-1,-4-13 1,9 19 0,-9-19 1,20 10-3,-9-7 0,5-2 0,2-2 0,4 0 0,0-3 0,2 2 0,-1 0 0,0 2 0,-1 0 0,-1 2 0,-4 4 0,-17-6 0,19 16 0,-16-3 0,-6 1 0,-7 4 0,-4 1 0,-8 0 0,-4-2 0,-3-1 0,-1-1 0,1-5 0,1-2 0,5-7 0,4-2 0,0-12 0,19 13-36,-14-23-3,13 10-2,5-3 2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36.9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5 0 89,'0'0'33,"-12"15"-1,0-9 0,-4 6-10,-6-10-13,4 7-3,-5-4-4,2 3 0,-2-3-1,4-1 0,3 0 0,3-1-1,1-2 1,12-1 0,-13 1-1,13-1 0,0 0 1,0 0-1,0 0 0,0 0 0,0 0 0,0 0 1,-4-11-1,4 11 0,0 0 1,0 0-1,0 0 0,0 0 1,0 0-1,0 0 1,0 0-1,-12 5 1,12-5-1,-9 15 1,9-15 0,-11 25 1,4-10-1,3 2 1,-2 1 0,1 1-1,-1-2 1,5 1-1,0-3 0,1-3 0,0-12 1,4 17-2,-4-17 0,0 0 0,18 7 0,-18-7 0,21-7 0,-7 2 0,0-1 0,3-1 0,0-1 0,1 2 0,2 1 0,2 2 0,-2 1 0,-2 3 0,1 1 0,-4 5 0,-2 3 0,-4 3 0,-6 4 0,-8 2 0,-4 3 0,-6 1 0,-3 2 0,-4-3 0,-3-3 0,-2-3 0,3-7 0,-1-7 0,3-3 0,0-10-9,9-4-27,2-1-1,5-4-1,3 1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8.72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29 120,'-17'17'38,"17"-17"3,0 0-2,23 13-22,-9-17-17,10 2 0,0-3 0,2 0 0,-3 0 0,-2-2 0,-3 5 0,-18 2 0,21-16-39,-21 16-1,1-13-1,-1 13 2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8.5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 111,'15'-1'38,"-2"2"1,3-2-1,6 7-15,1-9-17,8 3-6,0-1 0,-1 0 0,-1 2 0,-12-4-11,2 6-18,-19-3-9,0 0-1,0 0 1,-13 11 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8.3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 85,'0'0'34,"16"-10"1,-16 10 2,20 15-8,-15-2-15,8 14-5,-6 2-2,-1 7-2,-3 1-5,0 1 0,-3-3 0,1-3 0,-2-10 0,1-11 0,0-11 0,0 0 0,6-27 0,-2 0 0,2-4 0,3-6 0,2 0 0,2 2 0,-2 2 0,3 7 0,3 7 0,0 9 0,0 8 0,-2 10 0,-2 9 0,0 11 0,-1 7 0,-2 4 0,-3 3 0,-1-1 0,-3-3 0,-2-8 0,2-6 0,-3-24-3,0 0-36,0 0 0,6-24-1,1-2 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7.5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7 0 94,'0'0'37,"0"0"2,0 0-1,-9 18-4,-5-3-21,5 15-13,-7 1 0,2 9 0,-3 0 0,3 4 0,4-1 0,6-3 0,7-7 0,6-8 0,7-9 0,8-11 0,4-7 0,3-13 0,0-9 0,-5-9 0,-2-7 0,-6-4 0,-9-1 0,-9 0 0,-7 3 0,-13 6 0,1 15 0,-15 7-25,3 8-16,-5 7 0,3 8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09.8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 105,'0'0'34,"21"7"2,-9-7-2,7 4-19,1-7-4,8 4-4,1-2-1,5 1-3,-2-2 1,-2 2-4,-3 0 0,-4-2-2,-4 4-2,-19-2-3,15 5-6,-15-5-18,-14 7-6,2 0 2,-5 1-1,-2 3 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7.1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128 120,'-13'-13'36,"13"13"1,9-19 0,8 10-22,-5-7-8,9 0-4,2 0-3,5 2 0,-1 2 0,-1 3 0,-2 5 0,-1 6 0,-4 6 0,-6 6 0,-7 5 0,-7 9 0,-8 5 0,-7 9 0,-8 3 0,-4 1 0,-4 0 0,0 1 0,1-6 0,4-4 0,6-7 0,7-8 0,10-7 0,4-15 0,14 14 0,5-14 0,8-3 0,7-4 0,2-2 0,1-3 0,1-2 0,-3-5 0,2 3 0,-13-9-27,1-2-14,-6-4 0,0-1 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6.82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148 103,'0'0'35,"-3"-11"2,3 11-1,5-17-14,-1 0-12,7 3-4,4-4-2,1 2-2,6-2-2,4 5 0,2 0 0,0 6 0,1 4 0,-2 5 0,-2 5 0,-5 7 0,-11 7 0,-6 7 0,-9 7 0,-10 5 0,-7 6 0,-5 2 0,-1 0 0,-1-2 0,5-4 0,4-4 0,7-10 0,10-6 0,7-8 0,10-8 0,5-6 0,8-6 0,4-3 0,3-1 0,2-4 0,2-2 0,-4-1 0,-5-2 0,-4 5 0,-7-9 0,4 9-3,-12-9-38,0 0 0,-4-3 0,2 1 1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6.39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6 64 99,'-14'10'38,"14"-10"1,-14 15 1,14-15-7,15 5-27,0-6-6,11-1 0,5 0 0,4-5 0,2 2 0,-2-5 0,6 3-21,-9-5-18,-2-1-1,-7-3 0,-1-3 0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6.1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 125,'12'0'38,"3"1"1,4-2 0,14 4-25,-4-6-14,12 3 0,-3-1 0,-1-3 0,-1 6 0,-14-4-29,-4 3-9,-18-1-1,6 11 1,-6-11-1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6.0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6,'1'24'37,"-1"0"2,3 7-4,-5 2-23,7 7-6,-2-1-6,1 0 0,-3-7 0,0-7 0,-2-6 0,1-19 0,0 0 0,0 0 0,3-30 0,5 2 0,3-5 0,3-3 0,7 1 0,2 3 0,5 6 0,1 10 0,2 8 0,-1 14 0,-3 8 0,-2 11 0,-4 8 0,-7 5 0,-4 3 0,-5-3 0,-3-2 0,-2-10 0,1-5 0,-1-21-3,0 0-37,0 0 0,3-25-1,6 0 2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5.6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5 112,'-15'-20'36,"15"20"2,0 0-1,0 0-21,0 0-4,10 25-8,-5 1-4,4 11 0,0 7 0,0 8 0,-1 5 0,1 1 0,-3-3 0,-2-6 0,1-9 0,-5-15 0,8-4 0,-8-21-41,12-9 1,-5-13-1,5-7 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0:25.3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85,'0'0'34,"0"0"2,10 18 0,-10-18-7,5 27-14,-7-10-4,3 9-2,-5 0-9,0 1 0,-1-1 0,4-1 0,-1-4 0,9-7 0,-7-14 0,28 14 0,-3-14 0,10-2 0,9-4 0,1-3 0,4 3 0,-6-7 0,2 4-20,-13-4-20,-6-1-1,-13-2 2,-8-1-1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5.1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7 13 114,'10'-16'36,"-10"16"2,0 0-3,0 0-19,-13 6-6,1 4-4,1 11-6,-5 5 0,2 8 0,-4 6 0,3 5 0,5 2 0,5 0 0,3-1 0,6-5 0,9-7 0,5-10 0,7-8 0,5-10 0,1-6 0,3-7 0,1-8 0,-1-5 0,-6-6 0,-3-3 0,-6 0 0,-7-2 0,-8 1 0,-8 4 0,-5 6 0,-5 9 0,-6 10 0,-1 6 0,-1 9 0,0 7 0,3 5 0,3 3 0,1 0 0,3-3 0,4-4 0,2-6 0,3-1 0,3-15 0,0 0-36,0 0-5,12-21-1,-4 4 1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4.6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8 135 67,'0'0'31,"-3"19"1,3-19 1,0 0-8,-3 18-8,3-18-3,0 0-3,0 0-2,0 0-3,3-22 0,0 10-2,3-2-4,-1-4 0,3-2 0,2 1 0,2 1 0,2 1 0,1 3 0,1 3 0,1 5 0,0 5 0,-3 3 0,-14-2 0,16 23 0,-15-3 0,-6 6 0,-7 5 0,-4 4 0,-3 5 0,-6 0 0,-1 3 0,-1-5 0,4-1 0,2-8 0,4-5 0,4-6 0,8-6 0,5-12 0,12 3 0,3-6 0,9-3 0,5-1 0,8 1 0,3 0 0,2-1 0,-2 4 0,-3 0 0,-3 2 0,-9-1 0,-6 1 0,-19 1 0,12-2 0,-12 2 0,-5-13-30,5 13-10,-15-21-2,10 4 3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3.6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0 128,'0'0'38,"0"0"1,0 0-3,20 6-22,-1-11-14,8 1 0,2-2 0,5 1 0,-3-1 0,-3-1 0,-2 3 0,-13-7-14,-1 6-24,-12 5-2,10-13 1,-10 13 0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09.4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6 0 99,'0'0'31,"0"0"0,-13-5 0,13 5-19,-23 6-4,8 0-3,-3-4-2,-3 3-1,-1-2 0,0 0 0,-2-2-1,0 0 0,2-1 0,5 0 0,-1-1 0,18 1 0,-19-3 0,19 3 0,0 0-1,0 0 1,0 0 0,0 0 0,0 0 0,-12 11 0,12-11 0,-6 16 1,6-16 0,-7 23 0,4-11 1,3 3-1,0-2 0,3 0 0,0-2-2,-3-11 0,6 20 0,-6-20 0,17 13 0,-5-11 0,1 0 0,4-4 0,2 0 0,6-1 0,2-1 0,0 2 0,-1 0 0,1 4 0,-2 3 0,-3 4 0,-3 4 0,-6 4 0,-4 1 0,-6 5 0,-6 1 0,-4 0 0,-6 1 0,-7-3 0,-3-1 0,-4-4 0,-4-4 0,-2-6 0,2-4 0,1-6 0,6-2 0,-1-9 0,12 4-24,0-7-14,9 1-2,5-1 3,8 3-2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3.4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2 118,'0'0'38,"0"0"0,16 5 0,-16-5-21,30-2-11,-8-1-6,5 2 0,3 0 0,-2-3 0,2 2 0,-8-3 0,-1 9-12,-21-4-26,16 1-1,-16-1 1,0 0 1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1.0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4-9 104,'16'-1'36,"-16"1"2,1 22-1,0 4-14,-6-4-12,4 10-5,-2 2-6,3 2 0,3-1 0,2 0 0,4-8 0,5-3 0,3-13 0,5-6 0,3-9 0,1-6 0,0-8 0,-2-9 0,-3-3 0,-1-6 0,-6 1 0,-4 2 0,-3 4 0,-5 4 0,-3 6 0,1 19 0,-3-12 0,3 12 0,-1 23 0,4 1 0,-1 5 0,3 8 0,1 7 0,-2 4 0,-2 3 0,-2 4 0,-5-1 0,-5 1 0,-7-5 0,-5-3 0,-7-9 0,-3-8 0,-6-9 0,-1-11 0,3-10 0,1-15 0,12-2 0,3-15-35,11-6-6,10-9 0,11 0 1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9:43.2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25 91,'12'-13'34,"-12"13"2,0 0 0,0 0-12,17 7-9,-17 5-4,3 10-3,-5 4-8,4 5 0,-2 0 0,1-2 0,1 0 0,6-7 0,3-8 0,5-9 0,7-8 0,1-8 0,3-8 0,1-5 0,-1-5 0,-1-2 0,-5-1 0,-6 4 0,-6 2 0,-4 4 0,-3 7 0,-2 15 0,0 0 0,0 0 0,-15 16 0,12 8 0,0 7 0,2 6 0,-1 6 0,2 8 0,0 2 0,0 2 0,-2 2 0,-3 3 0,-5-3 0,-2-4 0,-7-5 0,-3-11 0,-2-9 0,-4-12 0,1-9 0,-1-15 0,6-7 0,-3-18-3,12 0-36,5-8-1,8 1-1,7-6 2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6.9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5 16 91,'0'0'35,"0"0"-1,-1-12 3,1 12-10,-22-5-14,22 5-5,-27 5-3,10 2 0,-4 1-5,2 3 0,2 2 0,2 3 0,5-3 0,4 0 0,6-13 0,7 20 0,8-13 0,4-1 0,6 0 0,2 0 0,3-1 0,-2 6 0,0-1 0,-5 3 0,-6 3 0,-9 2 0,-8-1 0,-7 1 0,-10-3 0,-6-3 0,-4-4 0,-2-7 0,1-2 0,-2-12 0,9 1-29,4-6-9,7-2-2,7-2 1,6-1-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6.50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7 0 109,'0'0'36,"0"0"2,-9 20-1,-2-6-18,2 9-9,-6 3-4,0 8-6,-6-1 0,-1 7 0,-1-1 0,1-1 0,2-6 0,3-1 0,3-8 0,5-6 0,9-17 0,2 15 0,11-15 0,6-3 0,6-2 0,3-3 0,6 2 0,2 0 0,1 2 0,1 2 0,-5-1 0,-6 1 0,-4 2 0,-8-8 0,-1 11-8,-14-3-31,5-16-1,-5 16 1,-3-22 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5.9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31 103,'0'0'36,"0"0"1,-11 14 0,11 3-11,-4-4-14,6 11-8,0 2-4,2 1 0,-2-1 0,2 0 0,-1-3 0,-1-7 0,-2-16 0,0 0 0,0 0 0,13-17 0,-6-4 0,0-4 0,4-3 0,-1 1 0,3 1 0,-1 0 0,5 8 0,-7-3-2,11 10-30,-4 0-7,1 6-1,0-1 3,3 5-1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5.61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9 100,'16'-12'35,"-16"12"2,0 0-1,12 7-8,-5 11-17,-4 1-3,5 11-8,-2 2 0,2 5 0,-1-2 0,-2-2 0,-3-4 0,1-7 0,-3-10 0,0-12 0,0 0 0,-3-21 0,3-4 0,3-5 0,1-3 0,4-4 0,3 4 0,2-2 0,3 9 0,-1 0 0,10 15-17,-4 1-21,-2 6-2,1 4 2,-1 4-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5.3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5 29 56,'0'0'29,"0"0"2,0 0 0,0 0-2,0 0-11,0 0-2,0 0-5,-17-12-2,17 12-2,-22-8-4,7 4 0,-4-1-1,-2 5-1,-5 2 1,0 3-1,-1 6 0,0 6 1,2 4 1,3 8-3,5 2 0,8 5 0,7 0 0,9-2 0,6-3 0,11-4 0,6-5 0,5-6 0,6-11 0,1-9 0,-2-6 0,-1-6 0,-3 1 0,-7-9 0,-2 5-8,-10-6-3,0 8 1,-10-3 0,2 5 3,-5 1 2,-1 1 4,-3 13 4,1-19 3,-1 19 2,0 0 0,0 0 1,0 0 0,0 0-2,-14 23-5,13-1-2,-2 4 0,4 7 0,1-1 0,5 3 0,2-3 0,7-4 0,2-8 0,6-9 0,1-13 0,3-8 0,0-9 0,-6-11 0,0-5 0,-10-4 0,-6 1 0,-11 3 0,-9 5 0,-5 7 0,-10 7 0,2 9 0,-3 8 0,3 4 0,9 11 0,-1-3-35,14 1-3,8-2-1,8-2 1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5.2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7 0 126,'0'0'38,"-3"26"2,-4-4-2,-1 10-25,-9-1-13,0 8 0,-6 1 0,-2 6 0,-2-1 0,1-2 0,3-5 0,5-3 0,4-6 0,5-6 0,9-7 0,0-16 0,22 11 0,0-12 0,5-4 0,5 0 0,6-3 0,-2 0 0,-1 0 0,-6-1 0,0 3 0,-15-7-5,0 3-37,-5-3-1,-2 0 0,-6-3 1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4.92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92 132,'-15'-3'39,"15"3"-1,0 0 0,25-9-30,0 3-8,10-2 0,6 1 0,4-4 0,6 5-11,-5-4-26,-1 1-3,0-3 2,-2 1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08.7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8 11 44,'13'-6'26,"-13"6"3,0 0-1,14-7-4,-14 7-5,0 0-5,0 0-4,-2 21-4,-8-9-1,0 6 0,-5 1-1,-2 7 0,-5 2 0,0 1-1,-3 0 2,5 2-2,-3-4 1,5-1-1,1-4 0,7-2-2,1-7 2,5-2-3,4-11 1,1 15 0,-1-15 1,20 7-1,-3-4 0,6-2 1,6-1-2,3 0 0,4 0 0,1 0 0,0-1 0,-4 1 0,-5 0 0,-6-1 0,-5 2-2,-17-1-2,12 3-6,-12-3-20,-12-2-6,12 2 0,-13-6 1,13 6-1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4.7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9,'0'0'38,"2"22"2,-3 2-2,5 15-28,-7 2-10,6 11 0,-1 5 0,3 7 0,-1-1 0,4-1 0,0-6 0,-1-9 0,1-8 0,-3-13 0,1-9 0,-6-17 0,12 0-19,-11-15-22,-1-3 0,-4-4 0,1-4 1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4.5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6 5 132,'-12'-11'40,"12"11"0,-15 10 0,1 3-37,7 12-3,-6 3 0,2 8 0,-3 6 0,-3 3 0,1 2 0,0-3 0,0-4 0,2-5 0,2-7 0,3-13 0,8-3 0,1-12-26,4-16-16,5-7 0,6-6 1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4.2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 38 120,'-24'-8'36,"11"3"2,13 5-2,0 0-19,17-14-9,10 10-8,7 0 0,9 2 0,4 1 0,2 4 0,-1 3 0,2 5 0,-3 3 0,0 8 0,-7 4 0,-4 6 0,-3 0 0,-2 6 0,-3-1 0,-4 0 0,-1-4 0,-3-6 0,-2-3 0,-4-11 0,0-3 0,-14-10 0,9-12-42,-7-1 2,0-5-2,-2-5 2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3.9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6 152 105,'-31'3'37,"12"-2"2,19-1-1,0 0-9,0 0-22,37-17-7,-2 5 0,5 0 0,3-2 0,-1-2 0,-3 3 0,-8-3-2,-1 2-35,-16-1-1,-6 2-2,-11-1 2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3.7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 0 131,'0'0'40,"2"13"-2,-3 5 1,7 13-32,-8 0-7,1 9 0,-5 4 0,3 5 0,-4 0 0,3-2 0,-1-3 0,4-5 0,2-9 0,7-7 0,5-8 0,7-7 0,8-8 0,5-5 0,7-5 0,3-2 0,2-1 0,-3 0 0,-3-1 0,-8-2 0,-6 7 0,-10-5 0,-2 9 0,-13 5-42,-3-17 0,3 17 1,-23-17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3.1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5 308 106,'-3'-16'35,"-6"1"2,-10 4 0,-1 9-16,-11 0-9,3 12-5,-5 6-7,3 11 0,0 4 0,7 9 0,5 2 0,9-2 0,6-4 0,11-5 0,9-6 0,5-13 0,5-11 0,3-11 0,-1-10 0,1-6 0,-4-6 0,-3-11 0,-4-8 0,-3-7 0,-5-2 0,-4-2 0,-3 2 0,-6 6 0,0 7 0,-6 15 0,0 14 0,8 18 0,-18 9 0,12 17 0,2 13 0,5 10 0,3 5 0,2 6 0,2 2 0,3 1 0,-2-4 0,0-8 0,1-11 0,-5-11 0,5-5 0,-10-24-39,16 9-1,-16-9-1,19-22 2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2.4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61 300 74,'12'6'32,"-12"-6"-1,0 0 3,14-13-9,-14-5-10,5 1-4,-7-10-2,4 0-2,-8-8-2,-1 1 0,-7-2 0,-4 6-3,-8 1-2,-3 9 0,-3 5 0,-2 11 0,-2 8 0,5 11 0,4 7 0,8 9 0,7 2 0,11 9 0,9-1 0,10 1 0,10-2 0,11-1 0,9-5 0,3 0 0,0-2 0,-2-4 0,-8 1 0,-10-2 0,-13 2 0,-14-3 0,-13-2 0,-15-2 0,-10-3 0,-10-6 0,0-4 0,-1-7 0,2-6 0,6-6 0,6 1 0,6-14-4,15 4-35,10-1-1,10-2-1,8-2 3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0.3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99 154 97,'0'0'31,"10"-11"2,-10 11 0,-3-17-6,-5 0-16,2 1-4,-9-4-2,-1 0-1,-9 1 0,-2 3-1,-6 3-3,-3 8 0,-4 5 0,0 10 0,-2 6 0,4 7 0,6 7 0,6 2 0,9 3 0,11 0 0,11-2 0,12-2 0,13-4 0,11-3 0,10-2 0,6-2 0,2-1 0,0 1 0,-6 2 0,-4 3 0,-12 2 0,-17 3 0,-11 0 0,-15 1 0,-15-2 0,-10-2 0,-11-5 0,-8-5 0,-1-7 0,1-6 0,0-8 0,6-8 0,8-2 0,5-13-4,15 2-35,14-2 1,10 1-3,12-2 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0.2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8 145,'0'0'39,"12"-2"-2,-12 2-3,33 1-34,-9-6 0,11 2 0,3-1 0,6 2 0,-1 0 0,-3 1 0,-2 2 0,-10-1 0,-3 5 0,-25-5-11,14 3-22,-14-3-4,-14 4-1,-2-1 3,-2-2 1,-5-1 13,2 1 14,-2 3 16,-2-3 17,2 2 7,4-1 0,0 1 3,5-2 0,14-1-8,-19 11-13,17 0-15,2-11 0,-1 29 0,2-6 0,3 9 0,-4 4 0,3 7 0,-3 1 0,1 2 0,-2 2 0,-2-6 0,1-8 0,-1-9 0,3-6 0,0-19 0,0 0-10,1-13-31,6-6 1,1-9 0,5-5 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9.3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9-6 108,'0'0'32,"0"0"3,14-4-1,-14 4-10,3 19-11,-1 1-4,-4 6-9,-5 12 0,-4 4 0,-2 9 0,-7 2 0,2 1 0,-2-3 0,0-3 0,2-8 0,5-8 0,6-12 0,8-6 0,-1-14 0,26 4 0,-2-11 0,11-3 0,6-2 0,6-1 0,2 6 0,-1-4 0,-3 6 0,-9 1 0,-4 3 0,-14-2 0,-5 5 0,-13-2 0,0 0-39,-14-13 0,14 13 0,-16-12 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9.7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5 1 74,'0'0'33,"-14"1"1,14-1 2,-12 6-7,12-6-12,0 0-6,-14 4-2,14-4-3,0 0 0,0 0-6,-5 12 0,5-12 0,0 0 0,0 12 0,0-12 0,0 0 0,5 13-10,-5-13-27,0 0 0,14 4-1,-14-4 0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7.3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23 100,'0'0'31,"-16"4"1,16-4 1,0 0-11,0 0-9,14 6-3,5-10-3,7 2 0,5-3-7,4 0 0,5 0 0,-3-1 0,4 4-4,-14-5-10,2 9-10,-13-2-10,-16 0-2,0 0 2,0 0 1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6.2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09,'0'0'35,"0"0"1,4 15 1,-2 8-7,-4-1-22,7 15-8,-4 5 0,6 9 0,-2 2 0,1 4 0,-1-1 0,1-2 0,-1-5 0,1-9 0,-3-9 0,0-9 0,-2-5 0,-1-17 0,0 0 0,0 0-36,0 0-2,-4-24-2,1 7 3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6.0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0,'0'0'33,"0"0"2,0 0-1,0 0-17,4 18-5,1 4-8,-4 5-4,4 12 0,-1 5 0,3 6 0,-4 2 0,2 1 0,1-3 0,-1-5 0,-1-6 0,-2-12 0,-1-9 0,-1-18 0,0 0 0,0 0-9,6-22-30,-1-5-2,4-5 3,3-8-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5.7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163 134,'-16'0'36,"16"0"-1,0 0-1,20-10-23,3-1-6,9 0-5,3-4 0,4 1 0,1 1 0,-3-1 0,0 5-11,-11-5-17,0 2-7,-4-2-2,-2 1 3,-2 0-1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5.5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 57 109,'0'0'32,"0"0"0,-3-13-1,3 13-14,0 0-7,1 15-2,-5-2-2,4 12-1,-4 7 0,3 11-5,-3 6 0,3 6 0,-2 1 0,2 1 0,-2-5 0,4-5 0,-2-8 0,1-10 0,0-13 0,0-16 0,0 0 0,0 0 0,0-23 0,0-8 0,1-10 0,3-10 0,3-6 0,-2-6 0,4 0 0,4-1 0,1 9 0,2 6 0,2 13 0,1 10 0,1 13 0,-1 14 0,2 11 0,-2 14 0,2 7 0,0 11 0,-2 7 0,-1 7 0,2 1 0,-2-1 0,-3-1 0,-2-5 0,-3-7 0,-2-10 0,-3-8 0,-5-14 0,0-13 0,0 0-23,0 0-16,-15-15-1,10-4 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2.7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6 3 123,'0'0'37,"0"0"0,0 0-2,-18-8-23,18 8-5,-25 7-3,8-1-4,1 3 0,0 2 0,0 0 0,7 2 0,8-1 0,1-12 0,14 20 0,4-11 0,2 0 0,6 1 0,-2 0 0,0 2 0,-6 2 0,-5 3 0,-8 0 0,-7 1 0,-8-1 0,-8 0 0,-5-3 0,-4-3 0,0-5 0,-3-11 0,9 4-9,-2-10-31,4-3-1,5-7 1,8-1 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2.1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88 0 115,'0'0'37,"8"22"1,-14-4 0,0 9-20,-12-1-9,4 8-9,-10-1 0,4 3 0,-4 1 0,4-4 0,-2-4 0,4-5 0,3-6 0,6-2 0,9-16 0,2 17 0,-2-17 0,23 2 0,-4-3 0,7-2 0,6 1 0,3-2 0,2 1 0,-1-1 0,-3 2 0,-3-2 0,-3 3 0,-11-10 0,-1 9-26,-15 2-15,13-20-1,-10 7 1,1-2 1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1.86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5 107 122,'-5'-14'34,"5"14"2,24-13-2,1 7-27,1-4-7,4-4-12,6 1-22,3 2-2,1-2 2,3 0-2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1.7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116,'0'0'38,"0"0"1,6 26 0,-9-3-20,5 15-15,-4 3-4,3 7 0,-1-1 0,1 0 0,0-5 0,0-8 0,0-5 0,-1-16 0,0-13-31,10 7-9,-10-7 1,4-29-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1.5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100,'0'0'36,"5"18"2,-4 0-1,1 12-9,-5-3-16,7 8-8,-3-2-4,3-1 0,-3-2 0,2-5 0,-1-8 0,-2-17 0,0 0 0,0 0 0,15-19 0,-8-8 0,5-4 0,3-4 0,3 0 0,3 3 0,1 3 0,1 8 0,-1 12 0,0 12 0,-4 9 0,-2 11 0,-2 7 0,-3 5 0,-3 1 0,0 0 0,-3-3 0,-3-9 0,2-4 0,-4-20 0,0 0-16,13 3-24,-6-18 1,-1-9-1,3-6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1.9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4 59,'-1'-13'28,"1"13"0,0 0 0,0 0-4,0 0-5,0 0-6,0 0-4,0 0-1,8 19-2,-8-3 0,3 9 0,-3 2-1,3 6-1,-3 1 0,1 1-1,1-4-1,-2-3 1,0-5-3,-2-7-2,2-16-3,0 0-9,0 0-16,0 0-6,12-26 1,-6 5 0,0-2 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8.56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 0 134,'0'0'40,"0"0"-1,-15 1 1,2-4-38,13 3-2,0 0 0,0 0 0,0 0 0,0 0 0,0 0 0,0 0 0,0 0-36,0 0-3,12 7-1,-12-7 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1.13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3 0 100,'-11'-10'37,"11"10"1,-7 17 0,6 5-7,-3-3-20,6 11-11,-2-1 0,1 6 0,-1 0 0,0-2 0,0-3 0,-1-7 0,2-3 0,-1-20-4,0 0-35,0 0 0,12-22 0,-3-2 0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0.89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 209 116,'12'2'34,"-1"-2"3,1-6-5,5 2-18,-4-10-5,5 2-2,-4-6-1,3-3-6,-6-4 0,-1 0 0,-6 1 0,-5 3 0,-7 3 0,-5 4 0,-3 5 0,-4 9 0,-3 8 0,1 8 0,2 9 0,3 6 0,5 7 0,8 2 0,7 0 0,7-2 0,7-7 0,5-5 0,8-6 0,-2-17 0,12 1-16,-4-13-24,1-4-1,-1-6 1,0-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0.61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28 211 90,'-4'-14'34,"-3"2"0,7 12 2,-27-20-7,10 21-19,-9 0-2,1 11-3,-4 5 0,2 11-1,1 3-4,4 8 0,8 0 0,10 0 0,7-4 0,10-7 0,6-9 0,7-12 0,5-10 0,2-11 0,1-9 0,-7-10 0,-2-4 0,-6-7 0,-3-4 0,-6-2 0,-6-1 0,-4 4 0,-4 9 0,-1 4 0,-2 8 0,0 13 0,7 13 0,-13 8 0,6 13 0,6 10 0,1 5 0,4 11 0,1 2 0,2 2 0,2-1 0,0-5 0,2-5 0,-2-10 0,3-7 0,-12-23 0,22 14-12,-9-20-27,4-3-2,-3-7 1,4 1 2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00.1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-6 98,'0'0'35,"0"0"3,11-5-1,-11 5-11,0 23-12,-3 0-7,5 9-7,-3 3 0,3 5 0,1 1 0,1-1 0,-2-2 0,2-7 0,3-11 0,-7-20 0,14 13-26,-14-13-12,24-18-2,-8 1 2,9-3-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9.91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29 127 65,'15'-23'32,"-11"10"-1,-4-2 1,0-2-5,0 6-10,-12-6-5,2 6-4,-9-1-1,1 7-3,-7 1 1,-1 9-2,-5 3 1,1 9-1,2 2-1,5 5 1,6 1-3,8 1 0,8 1 0,11-4 0,11-4 0,10-4 0,3-3 0,9-3 0,0-2 0,-3 0 0,-4-2 0,-9 2 0,-10 2 0,-12 3 0,-7 2 0,-14 1 0,-11 0 0,-7-1 0,-3-2 0,-2-3 0,2-5 0,3-4 0,6-4 0,6-8-4,22 12-9,-9-25-17,21 8-6,9-3-2,8-1 2,4 0 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9.15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 31 130,'0'0'36,"-3"17"2,3 5-5,-1-1-22,6 10-4,-2 0-7,2 2 0,-1-2 0,0-3 0,-2-6 0,0-6 0,-2-16 0,0 0 0,0 0 0,1-21 0,0-3 0,3-6 0,3-3 0,0 0 0,5 0 0,2 5 0,3 4 0,1 9 0,3 11 0,0 8 0,-2 10 0,1 11 0,-3 6 0,-5 4 0,-1 1 0,-5 1 0,-2-5 0,-2-5 0,-4-9 0,2-18 0,0 0 0,0 0 0,-5-14 0,6-12 0,3-5 0,3-4 0,3-3 0,4 1 0,3 6 0,3 5 0,-1 8 0,3 11 0,-1 11 0,-2 13 0,-3 9 0,-3 7 0,-6 4 0,0 3 0,-3-4 0,-4-5 0,2-3 0,-2-28 0,6 20-21,-6-20-18,16-13-1,-5-2 1,3-2 0,2-2 8,0 6 18,0 1 13,-16 12 17,16-14 15,-16 14 3,12 2 0,-12-2 1,15 9-5,-15-9-15,19-2-7,-5-9-3,7 1-1,-3-7-5,2-1 0,-5-5 0,-3-2 0,-3-1 0,-6 0 0,-7 5 0,-7 3 0,-6 7 0,-6 5 0,0 9 0,-2 10 0,-1 9 0,4 10 0,4 6 0,7 5 0,7 1 0,8-1 0,6-6 0,9-6 0,9-11 0,5-10 0,5-10 0,2-10 0,-1-6 0,-2-6 0,-2-1 0,-11-10 0,-1 10-8,-14-3-32,-4 3-2,-6 1 1,1 0 0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8.26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09 23 76,'4'-12'32,"-4"12"0,-21-6 1,1 5-7,-4-3-12,-1 6-6,-5 0-2,0 5-2,-2 4-1,2 6 0,-1 7-2,6 6 2,5 3-1,5 3 1,6-2-2,9-1 1,5-7-1,10-6 0,3-12 1,8-8 0,4-10-2,2-5 0,0-7 0,2-4 0,-4-1 0,-3-1 0,-5 2 0,-6 4 0,-6 4 0,-2 5 0,-8 13 0,0 0 0,0 0 0,4 25 0,-4-2 0,3 5 0,-2 1 0,3 1 0,0-1 0,-1-9 0,5 0-11,-8-20-25,16 6-2,-16-6 0,24-27 1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7.79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32 75 60,'0'0'29,"10"-11"1,-10 11 0,7-13-2,-7 13-11,-4-17-4,4 17-4,-16-17-2,2 9-2,-4 3-1,-7 1-1,-3 4-1,-6 3-1,-2 5 0,-3 3-1,0 2 1,4 3-1,6 1 1,10 1-1,6-3 1,13 1-1,12-4 1,10-3-1,11-3 1,7-1-1,6 2 0,3 1 0,3-1 0,-4 4-1,-6 2 1,-11 2 0,-11 5 0,-13 1-1,-11 1 2,-14-3-1,-9 0 0,-7-2 1,-5-5-1,-4-4 0,-1-7-1,8-2-3,-1-11-10,14-1-21,8-1 0,9-3 0,14 0 0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5.6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4 22 111,'-9'-13'38,"9"13"2,-24-8-1,7 12-12,-5-5-27,3 7 0,-1 1 0,2 3 0,5 0 0,4 3 0,5 0 0,7 0 0,5 0 0,7 2 0,3-3 0,8 4 0,0 0 0,2 0 0,-1 4 0,-5-1 0,-6 3 0,-7-1 0,-9-1 0,-9-6 0,-9 1 0,-5-5 0,-7-3 0,-1-5 0,4-5 0,-3-9 0,11 2-22,-1-3-18,9-3-2,2 0 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3.4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88 117,'0'0'35,"13"4"2,-13-4-2,22-17-22,-3 4-5,1-9-3,1-4 0,-1-4-5,-1-2 0,-4-3 0,-6 1 0,-8 4 0,-3 6 0,-7 4 0,-5 12 0,-2 8 0,-1 9 0,0 12 0,4 10 0,3 6 0,5 5 0,3 4 0,10-2 0,3-4 0,3-4 0,4-6 0,1-12 0,5-5 0,-5-18 0,10-3-38,-2-8-3,4-7-2,0-8 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8.18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22 117,'0'0'37,"0"0"1,6 11 0,-6-11-18,0 0-15,0 0-5,0 0 0,0 0 0,12 4 0,-12-4 0,0 0 0,-8-11 0,8 11-30,0-12-8,0 12-1,-4-14 1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2.6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3,'0'0'37,"0"0"3,13 13-2,-13 0-21,6 12-17,-3 2 0,3 10 0,-3 4 0,-2 0 0,-1 0 0,-1-3 0,1-7 0,-3-12 0,8-1-14,-5-18-25,12 3-2,0-13 2,6-3-2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1.6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36 121,'18'7'36,"-6"-7"1,1-5 0,9-3-22,-7-10-6,7-3-9,-4-6 0,0-3 0,-5 0 0,-4 1 0,-8 2 0,-7 5 0,-7 4 0,-5 10 0,-4 6 0,-1 13 0,-2 6 0,6 11 0,4 6 0,7 4 0,7 4 0,7-2 0,8-4 0,8-6 0,8-8 0,3-12 0,3-9 0,1-7 0,-3-7 0,-3-9 0,-2 0 0,-14-6-11,2 2-31,-8 0 0,-1 1 0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1.3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5 134,'0'0'37,"0"17"0,1 3 0,7 8-27,-6 2-10,6 8 0,-4-1 0,2 1 0,-3-4 0,-2-3 0,-2-9 0,-2-9 0,3-13 0,0 0 0,-9-21 0,9-5 0,3-6 0,1-6 0,4 0 0,1 2 0,4 4 0,1 6 0,3 9 0,1 10 0,1 11 0,-1 12 0,0 7 0,-2 8 0,-2 4 0,-2 3 0,-5-2 0,-3-2 0,-3-5 0,-1-10 0,-2-7 0,2-12 0,0 0 0,-8-30 0,9 3 0,2-7 0,3-5 0,7-4 0,4 2 0,5 3 0,3 7 0,2 9 0,1 10 0,2 12 0,-3 12 0,-5 11 0,-4 8 0,-5 8 0,-3 3 0,-5-1 0,-2-2 0,-4-8 0,2-2 0,-7-14-20,6-15-21,0 0 0,0 0 1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0.7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3 43 117,'-4'-12'34,"-4"1"3,-5 3-2,-10-2-20,1 10-6,-10 1-1,0 9-8,-7 6 0,0 11 0,2 7 0,3 7 0,4 3 0,8 2 0,9-3 0,8-5 0,11-8 0,10-10 0,6-11 0,5-14 0,3-11 0,4-9 0,-1-4 0,1-8 0,-5 1 0,-3 0 0,-7 5 0,-3 5 0,-5 7 0,-11 19 0,9-13 0,-9 13 0,0 24 0,0 0 0,0 6 0,2 4 0,2 2 0,-3-6 0,7 1 0,-3-10-31,5-8-8,-10-13-1,24-9 1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1.2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0 123,'0'0'37,"-3"12"1,2 5-1,-3 0-17,5 11-20,-5 0 0,3 5 0,-2-1 0,2 0 0,-2-5 0,2-6 0,-1-5 0,2-16 0,0 0 0,0 0 0,5-17 0,1-6 0,5-4 0,2-5 0,2-2 0,2 1 0,2 5 0,1 5 0,0 6 0,-2 11 0,1 6 0,-5 11 0,-3 8 0,-3 8 0,-3 2 0,-2 5 0,-3-1 0,-1-2 0,-2-6 0,1-6 0,2-19 0,-6 14 0,6-14 0,3-18 0,2-2 0,4-6 0,4-4 0,4-3 0,0 1 0,3 2 0,2 5 0,0 5 0,-1 9 0,-3 10 0,-4 8 0,-3 10 0,-2 6 0,-3 5 0,-3 1 0,-3 5 0,0-4 0,-1-3 0,-1-5 0,1-7 0,1-15 0,0 0 0,0 0 0,0 0 0,-3-18-31,3 3-9,3-2-1,0 1 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0.6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41,'0'0'37,"0"0"0,10 23 0,-10-7-34,8 14-3,-4 5 0,2 8 0,-3 2 0,-1 3 0,-2 0 0,-2 0 0,-1-10 0,-1-6 0,0-11 0,4-21 0,-5 12 0,5-12 0,4-23 0,3-3 0,3 0 0,3-9 0,5 2 0,4 3 0,1 3 0,1 8 0,-1 7 0,1 11 0,-4 10 0,-3 9 0,-5 9 0,-6 6 0,-4 4 0,-2 1 0,-2-2 0,-3-5 0,1-5 0,-1-10 0,6-2 0,-1-14-22,0-14-19,3-4 0,5-6 2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9.7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3 61 106,'3'-17'33,"-7"0"2,-4 4-1,-8 8-9,-6-4-13,0 9-5,-8 0-4,0 9-3,1 1 0,3 7 0,4 3 0,9 0 0,9 1 0,12 0 0,8-2 0,8-1 0,4-2 0,6 1 0,2-1 0,-2 1 0,-8 1 0,-6 4 0,-9-1 0,-6 4 0,-10-5 0,-8 2 0,-8-5 0,-7-3 0,-6-7 0,-2-6 0,0-5 0,3-7 0,7 0 0,2-12 0,11 2-36,9-5-3,14 3 0,10-3 1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8.6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75 112,'0'0'36,"0"0"2,0 0 0,16-10-7,10 7-31,-1-3 0,10-2 0,3 2 0,-2-5 0,5 6-11,-6-1-26,-2-1 0,-5 1-2,2-1 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8.4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0 139,'-1'19'37,"0"6"0,-2 6 1,8 11-34,-6 2-4,5 7 0,-3 1 0,2 1 0,-1-4 0,0-6 0,0-8 0,-3-13 0,5-3 0,-4-19-32,0 0-6,5-17-2,-2-1 3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8.2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0 129,'0'0'34,"0"0"2,-6 12-1,12 8-21,-3-1-7,3 8-7,-3 2 0,1 6 0,-3-3 0,-1-1 0,-1-3 0,1-8 0,-3-8 0,3-12 0,0 0 0,5-18 0,3-4 0,1-7 0,3-3 0,2-4 0,4 2 0,3 4 0,2 5 0,3 10 0,0 8 0,0 14 0,-2 10 0,-5 10 0,-3 8 0,-7 6 0,-5 2 0,-4-1 0,-3-5 0,-4-7 0,2-7 0,-3-11 0,8-12 0,0 0-35,4-18-3,3-8-2,5-5 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7.7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9,'0'0'35,"0"0"2,0 0-1,0 0-17,0 0-8,0 0-3,0 0-8,0 0 0,0 0 0,0 0 0,0 0 0,0 11 0,0-11 0,0 0-26,0 0-10,0 0-3,0 0 2,0 0-2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7.8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97 131,'-13'1'35,"13"-1"2,0 0-1,14 0-20,6-8-16,11 1 0,6-2 0,10 0 0,3-1 0,-2-2 0,2 6-2,-9-4-34,-3 2 1,-8-1-3,-6-1 2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7.6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-6 99,'-12'3'32,"12"-3"1,-14 7 1,14-7-10,0 0-8,0 0-5,-1 23-5,2-9-6,3 11 0,-3 6 0,2 7 0,-2 3 0,1 7 0,-2 0 0,0-3 0,2-3 0,-4-10 0,5-3 0,-7-15-9,5-2-29,-1-12 0,0 0 0,0 0 2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6.6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4,'0'12'40,"0"-12"0,-3 18 0,3-18-29,3 11-11,-3-11 0,0 0 0,0 0 0,0 0 0,12-8-8,-12 8-31,1-15-1,0 4 0,-1 11 2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26.44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 67 128,'-11'-2'36,"11"2"1,0 0-1,11-3-18,5-5-18,10 3 0,4-4 0,5 0 0,4 0 0,-2-1 0,6 7-7,-7-2-30,-4 2 1,-5 4-2,-3 2 2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5.3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 0 142,'0'0'38,"-18"20"0,9-1-1,8 8-37,-4-2 0,6 5 0,3-3 0,5-3 0,5-6 0,4-7 0,3-7 0,0-9 0,0-7 0,-2-4 0,-6-7 0,-5 1 0,-6-1 0,-7 0 0,-2 3 0,-6 2 0,-3 6 0,-6 1 0,8 4-40,2 3 1,12 4-1,0 0 1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6:20.1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 53 122,'0'0'36,"0"0"0,1 16 0,-1 7-19,-5 3-9,4 11-8,-2 6 0,3 4 0,0 0 0,4-1 0,4-8 0,1-5 0,2-14 0,5-12 0,0-15 0,2-10 0,-3-13 0,2-9 0,-5-11 0,-3-2 0,-7-2 0,-5 1 0,-5 8 0,-6 8 0,-6 12 0,-3 12 0,-2 16 0,-1 4 0,11 15-17,0 2-20,8 3-3,5 0 1,6-3-1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6:19.7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18 80,'-1'-13'33,"1"13"-1,0 0 3,-4-13-6,4 13-14,0 0-4,0 0-4,0 0-1,0 0-1,1 21-3,2 2-2,1 9 0,0 8 0,-1 6 0,4 8 0,-2-2 0,2 1 0,-2-7 0,-1-7 0,0-9 0,-3-14 0,-1-16 0,0 0-31,9-18-6,-6-11-2,3-6 2,2-8-1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6:18.3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6 20 101,'7'-13'36,"-7"13"2,0 0-1,0 0-5,15-8-21,-15 8-11,0 0 0,11 14 0,-7 2 0,-3 3 0,0 8 0,0 5 0,2 6 0,1 5 0,2 2 0,2-1 0,1-4 0,4-4 0,2-6 0,0-11 0,3-8 0,0-11 0,4-11 0,1-8 0,-4-11 0,0-6 0,-2-8 0,-2-1 0,-8-2 0,-7 5 0,-9 3 0,-5 5 0,-8 9 0,-3 9 0,-5 9 0,1 7 0,0 4 0,7 5 0,1 0 0,11 4 0,-4-5-11,14-8-28,0 13-2,0-13 1,11 2 1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6:17.9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28 82,'0'0'31,"3"-13"0,-3 13 2,0 0-9,5-14-10,-5 14-3,0 0-3,14-2-1,-14 2-1,7 15 0,-6-1-4,3 7-2,-2 6 0,1 8 0,-3 4 0,4 6 0,-4 3 0,4 0 0,-2-2 0,1-2 0,0-9 0,-3-5 0,2-10 0,-4-8 0,2-12 0,0 0-4,-3-13-33,-1-5-1,4-4-2,0-5 2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6:17.5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23 52,'0'0'24,"0"0"3,-1-13 1,1 13-4,0 0-6,0 0-4,0 0-2,7-11-3,-7 11-1,0 0-1,0 0-2,7 18 0,-6-5-1,-1 1-1,2 4 1,-5 2-1,2 3 0,-3 0-1,1 1 1,-1-2-3,2-3 0,-2-3 0,1-2 0,3-14 0,0 16 0,0-16 0,13 1 0,-1-5 0,5-1 0,5-4 0,5 0 0,4-3 0,1 0 0,0 2 0,1 1 0,-5 1 0,-5 2 0,-4 4 0,-19 2 0,15 3-3,-15-3-16,0 0-16,-19-3-3,19 3 2,-21-5 0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7.3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-1 102,'0'0'35,"-2"15"1,2-15-1,0 0-11,0 0-13,0 0-4,-12 9-4,12-9-1,0 0-4,0 0-3,0 0-6,0 0-21,0 0-5,3-13 2,-3 13 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12.2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3 72 88,'-2'-13'34,"-7"-2"1,-2 2 2,-9 2-6,-8-2-17,2 9-4,-9 0-4,1 7-6,-6 2 0,4 8 0,-2 1 0,10 7 0,3 0 0,10 2 0,8 2 0,10 0 0,8-2 0,11 2 0,9-3 0,8 0 0,2-2 0,3 1 0,-2 0 0,-5 1 0,-6 0 0,-8 1 0,-11 1 0,-11-1 0,-9-1 0,-6-1 0,-9-3 0,-3-5 0,-1-5 0,1-7 0,3-6 0,6-8 0,4-7 0,8-5 0,9-8 0,8-6 0,3-2 0,6-3 0,2-1 0,0 3 0,-2 3 0,-3 2 0,-5 9 0,-7 5 0,-3 4 0,-7 4 0,4 15 0,0 0-28,-9-14-15,9 14 0,0 0 2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11.6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19 111,'-13'-1'35,"13"1"3,0 0-1,18 3-13,-6-8-14,10 5-10,0-4 0,5 3 0,1-2 0,2 1 0,-3 0 0,-4 0 0,-5 2 0,-6-3 0,-12 3 0,0 0-30,12 0-7,-12 0-3,0 0 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5.0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1 0 134,'0'0'37,"-8"22"0,0-2 0,6 15-27,-7 0-10,3 13 0,0 1 0,6 7 0,-1-2 0,6 0 0,4-6 0,6-9 0,6-11 0,4-10 0,3-11 0,4-12 0,3-11 0,2-9 0,-4-6 0,-3-7 0,-4-6 0,-7 1 0,-8 3 0,-13 4 0,-9 6 0,-11 10 0,-7 9 0,-4 16 0,-6 11 0,1 10 0,3 5 0,4 5 0,9 1 0,6-4 0,12 2 0,5-17-17,9-7-23,6-11-1,7-6 1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4.5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85-1 126,'0'0'35,"0"0"1,0 0-2,0 0-19,-13-5-6,-8 9-9,-3 5 0,-6-1 0,-5 4 0,-2-2 0,-2-1 0,3-1 0,2-3 0,9-1 0,3-3 0,6-1 0,16 0 0,-15-1 0,15 1 0,0 0 0,0 0 0,0 13 0,0-13 0,-2 24 0,1-5 0,-3 3 0,2 1 0,-1 3 0,2 0 0,0-3 0,2-2 0,1-7 0,4-2 0,-6-12 0,15 0 0,-15 0 0,23-21 0,-7 7 0,2-1 0,2 1 0,4 1 0,7 7 0,0 4 0,0 6 0,1 9 0,-4 7 0,-2 8 0,-8 4 0,-5 9 0,-10 1 0,-10 4 0,-10-1 0,-7-7 0,-6-6 0,-5-7 0,-3-9 0,-2-9 0,0-8 0,2-12 0,7-4 0,3-9 0,12 5 0,2-6-31,9 1-9,6-1 0,8 2 0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17:12:59.58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7 4 31,'0'0'21,"0"0"1,0 0 3,0 0-3,0 0-3,0 0-4,7 14-3,-7-14-2,-8 17-4,8-17-2,-12 23-1,2-10-1,0 1-1,-2 1 0,-2-4 0,1 2-1,1-1 1,-1-3-1,13-9 0,-18 17 0,18-17 0,-13 11 0,13-11 0,0 0 0,0 0 0,0 0 0,-9 13 0,9-13 0,0 0 0,0 0 0,0 0 1,0 0-1,0 0 0,0 0 0,0 0 1,0 0-1,0 0 1,0 0 0,0 0 0,0 0 0,0 0-1,0 0 1,0 0 0,0 0-1,0 0 1,0 0-1,0 0 0,0 0 0,0 0 1,0 0-1,0 0 1,0 0-1,0 0 1,0 0-1,4 13 1,-4-13 0,13 7-1,-13-7 0,22 10 1,-8-2 0,3 1-1,1 1 1,3 1 0,1 0 0,-1 1 0,-2-1 0,-1 0 0,-1-2 0,-3-1-1,-2-2 1,-12-6 0,14 7-1,-14-7 1,0 0-1,0 0 1,0 0-1,0 0 0,0 0 0,-13-13 0,13 13 0,-14-6 0,14 6 0,-18-5-1,18 5 1,-23-6 0,10 1 0,0-2 0,-2-1-1,1 1 1,-3-4 0,4 2 0,-2 0 0,2 1-1,1 1 1,12 7 0,-19-9 0,19 9 0,0 0 0,-16-8 0,16 8 0,0 0 0,0 0-1,0 0 1,0 0 0,0-13 0,0 13 0,0 0 0,5-12 0,-5 12 0,0 0 0,12-17 0,-12 17 0,18-18 1,-5 7-1,1-5 0,4-1 0,2 1 1,1-1-1,-2-3 0,-1 5-1,-1 1-2,-5 1-8,-12 13-19,14-12-1,-14 12 0,0 0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17:12:57.81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4 111 39,'0'0'20,"0"0"1,-10 13 2,10-13-6,0 0-3,0 0-3,0 0-2,0 0-2,0 0-1,0 0 1,0 0-1,0 0-1,11-1 0,-11 1-1,17-13-1,-3 4 0,1-3-1,3-1-1,0-1-1,2 0 0,-2 1 0,-1 1 0,-3 2 0,-14 10 0,19-13-1,-19 13 1,0 0 0,0 0 0,0 0 0,0 0 0,0 0 0,0 0 0,0 0 0,0 0-1,0 0 1,-10 12 0,10-12 0,-13 10 0,13-10 0,-18 14 0,18-14 0,-22 16 1,9-8-1,-2 2 0,0-1 0,-1 1 0,2-1 0,-1 2 1,2-3-1,0-2 0,13-6 0,-19 10 0,19-10 0,0 0 1,-13 7-1,13-7 0,0 0 0,0 0 0,0 0 0,0 0 0,0 0 0,0 0 0,0 0 1,0 0 0,0 0-1,0 0 1,0 0 0,-6 12 0,6-12 0,0 0 0,0 0 0,14 11 1,-14-11-1,16 11 1,-16-11-1,23 13 1,-9-6-1,2 1 1,0 0-1,0 0 1,-1 0-1,-1-2 0,-14-6 0,21 9 0,-21-9-1,13 5 1,-13-5-1,0 0 1,0 0-2,0 0 0,0 0-2,0 0-7,0 0-21,0 0-2,0 0 2,0 0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17:12:56.57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92 0 23,'-11'14'15,"7"-1"0,-9-5 2,3 6-1,-6-1-1,2 2-2,-3 0-1,0-1-2,-1 0-1,3-3-2,0-1-1,4-2-2,11-8-1,-18 10-1,18-10 1,0 0-2,-13 8 0,13-8 0,0 0-1,0 0-1,0 0-1,0 0-4,0 0-1,0 0-5,0 0-6,0 0-5,0 0-2,0 0 2,0 0 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17:12:53.6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08 0 37,'0'14'18,"-2"-1"0,2-13 0,-18 17-7,18-17 0,-23 23-2,10-12-2,-1 2 0,1 1-2,-3-3-1,1 3-1,-1-3-1,3 0 0,1-3-1,12-8 1,-18 15-1,18-15 0,0 0 1,-15 14-1,15-14 0,0 0 0,0 0 0,0 0-1,0 0 1,-11 8-1,11-8 0,0 0 1,0 0 0,0 0-1,0 0 1,-10 13 0,10-13 1,0 0-1,0 0 0,0 0-1,0 0 1,0 0-1,0 0 1,0 0 1,0 0-1,0 0 1,0 0 0,0 0 0,0 0 0,0 0 0,0 0 0,0 0-1,0 0 0,0 0 0,0 0 0,0 0-1,0 0 1,0 0-1,0 0 0,0 0 0,0 0 0,0 0 1,0 0-1,0 0 0,0 0 1,0 0-1,12 4 1,-12-4-1,0 0 1,13 11 0,-13-11-1,18 11 1,-7-4-1,5 1 1,3 0-1,0 0 1,5 1-1,1-1 1,-2-1-1,0-2 1,-2 1-1,-1-4 0,-5 1 1,-1 0-1,-14-3 0,13 1 0,-13-1-1,0 0-1,0 0-3,0 0-10,0 0-15,0 0 1,-13-7 0,13 7-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17:12:52.00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3 2 61,'0'0'25,"11"-8"0,-11 8-1,0 0-5,0 0-5,0 0-4,0 0-4,-13 9-1,13-9-1,-11 13-2,11-13 0,-16 19-1,8-6 0,-2-1 0,0 1 0,-1-1 0,1 1 0,10-13 0,-20 19-1,20-19 1,-16 16-1,16-16 1,-13 13-1,13-13 0,-9 11 0,9-11 0,0 0 0,-12 17 0,12-17 1,-7 12-1,7-12 0,-6 12 0,6-12 0,0 0 0,-10 14 1,10-14-1,0 0 0,0 0 0,0 0 1,0 0-1,-12 8 0,12-8 0,0 0 1,0 0-1,0 0 0,0 0 0,0 0 0,0 0 0,0 0 0,0 0 0,0 0 0,0 0 0,0 0 0,0 0 0,0 0 0,0 0 0,0 0 0,0 0 0,0 0 0,0 0 0,0 0 0,0 0 0,14 3 0,-14-3 0,14 2 0,-14-2 0,21 8 0,-8-3 0,3 0 0,-1 1 0,3 2 0,-1-1-1,0-2 1,1 0 0,-3-1 0,-1-1 0,-2-1 0,-12-2 1,18 3-1,-18-3-1,0 0-2,0 0-6,0 0-15,0 0-6,0 0 1,-18-2-2,18 2 2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3.5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7 51 90,'15'-21'34,"-15"21"2,11-10 0,-11 10-9,0 0-12,-2 16-6,-3 3-1,-4 3-8,2 7 0,-2 2 0,2 4 0,3-2 0,5-2 0,4-5 0,4-7 0,7-8 0,4-8 0,3-7 0,3-9 0,-1-7 0,-3-7 0,-3-7 0,-2-2 0,-9 0 0,-8 2 0,-7 3 0,-7 5 0,-6 7 0,-3 6 0,-3 11 0,-3 0 0,9 10-20,-3 0-19,3 1 0,3 0 0,4 1-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6.9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 193 89,'-15'-12'30,"15"12"-1,-8-13 2,5 1-15,3 12-8,8-19-2,4 6-3,5-1 0,7-2-1,4-1 0,7 0-1,5 1 1,5 0-2,-1 3 0,0 4 0,-6 4 0,-7 6 0,-6 6 0,-12 6 1,-11 3 0,-7 8 1,-12 0 0,-6 5 1,-8-2-1,-2 3 0,-4-3 1,1-3-1,-2-5-1,2-3 0,3-5-1,3-2 0,6-3 0,2-5-2,9 3-2,1-7-4,12 3-14,0 0-11,0 0-2,21 12 2,-6-12-1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3.1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154 95,'0'0'31,"-12"-16"2,12 1 1,2-4-19,8 3-5,-2-4-4,7 1-1,1 0-1,3 6 0,0 3-2,1 3 0,0 7-1,0 7 0,-1 6 1,-2 7-2,-7 8 1,-4 5-1,-4 5 1,-6 2 0,-7 0 0,-4 1 0,-3-5-1,-3-4 1,0-5 1,6-6 0,-2-5-2,17-16 0,-18 15 0,18-15 0,0 0 0,0 0 0,20-13 0,-3 7 0,3-3 0,4 2 0,1 0 0,0-1 0,1 1 0,-7-3 0,6 5-17,-11-6-20,-1 1-2,-5-4 1,-1-2 0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2.7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76 100,'-11'0'34,"11"0"2,0 0-1,19-6-15,2 5-12,1-7-5,5-2-8,7 4-17,-2-5-13,1 0-1,-2 0 2,-1-1-2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2.6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05,'0'0'35,"0"0"1,5 24-1,-5 0-16,-2 2-10,4 10-4,-2 4-1,4 8-2,-1 0-1,-1 3 1,1-6-3,1-8 0,1-3-3,-5-18-8,0-16-24,0 0-1,17-3 1,-13-15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1.8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57 0 88,'0'0'30,"-18"6"0,4 2 1,-3 2-18,-8-2-4,2 2-5,-4 1 0,3-2-3,-1-1 2,4-3-3,3-3 1,4-2 0,14 0-1,-14-4 0,14 4 1,0 0-1,-4-14 0,4 14 1,0 0-1,0 0 1,0 0 1,0 0-1,0 16 0,-1-2 1,-3 3-1,1 3 2,-1 0-2,4 3 2,-1-3-2,4-2 1,-1-5 0,2-1 0,-4-12 0,18 7 0,-5-9-1,1-5 0,6-3 0,4 1 0,2-2-1,2 2 1,0 3-1,-2 6 0,-2 4 0,-5 7 0,-7 6 0,-8 4 0,-8 6 0,-9 4 0,-8 0 0,-3-1 1,-8-4-1,0-4 0,-1-5 0,2-8-2,5-7-1,2-13-7,14-2-16,3-7-10,8-4-1,9-1 2,6-3-2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0.8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46 95,'-10'12'34,"10"-12"-1,0 0 0,-2 13-15,2-13-7,29-9-3,-9 2-3,7 1-1,0-2-1,2 2-1,-4-1-1,0 1-1,-3 2-1,-11 0-2,1 3-4,-12 1-9,0 0-20,2-13 0,-2 13 1,0 0-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0.6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28 67,'0'0'31,"-12"5"1,12-5 0,0 0-7,18-2-10,0 2-4,2-5-3,7 4-2,0-4-2,5 1-2,-2-1-1,-1 1-3,-3 2-1,-7-1-4,-2 5-4,-17-2-13,0 0-11,0 0 1,-2 14 1,-8-2 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9.4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 108 60,'0'0'29,"0"0"0,-12-5 1,12 5-5,8-12-13,-8 12-4,18-22-4,-4 8 0,3 1-1,2-1-1,3 2-1,0 3 1,-1 2-1,0 7 0,-5 7-1,-16-7-1,18 26 2,-16-8-1,-6 5 1,-5 1 0,-4 3 2,-6-5-2,2 1 1,-3-3 1,5-3-1,-2-4 0,5-4 0,12-9 0,-15 6-1,15-6 1,0 0-1,12-14 0,0 6-1,5-1 1,5 1-1,4 2 0,1 3 0,-1 3 1,-1 7-1,-6 4 0,-4 7 0,-5 3 1,-10 5-1,-10 1 1,-5 5 0,-6-3 0,-5 0 0,-3-6 0,0-6-1,1-7-1,3-8-4,10-4-6,1-9-24,8-7-1,10-6 0,4-2 0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8.95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0 108,'0'0'34,"0"0"0,0 0-3,23 6-21,4-8-5,1-3-4,5-4-6,4 4-8,-2-3-19,-1-1-2,-3 0 0,-3 0 0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8.7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100,'0'0'33,"4"17"0,-3 2 2,-2 1-21,5 15-5,-3 0-3,4 11-1,-1-2-2,2 2 0,-2-2 0,1-5-2,0-7-1,-1-10-3,3-6-5,-7-16-13,0 0-14,10-18-2,-8 0 1,0-6 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8.49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9 4 104,'0'0'33,"-6"-13"0,6 13-3,-3 14-19,-1 3-4,0 9-2,-4 5-2,1 10 1,-6 5-2,-2 4 1,0-2-2,-1-1 1,-1-5 0,4-9-2,3-7-4,10-26-6,-12 12-24,12-12-2,8-22 1,4 1 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56.5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64,'0'0'29,"0"0"1,0 0 1,0 0-2,0 0-13,1 20-5,-1-6-2,4 13-1,-5 2 0,3 7-1,-1 2-1,-1 6-2,0-3-1,1-1-3,-1-4 0,0-9 0,3-5 0,-3-22-6,4 17-11,-4-17-19,5-17-1,-4-1 1,2-5 0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8.2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68,'0'0'31,"0"0"-2,0 0-1,9 22-8,-9-22-7,24 29-3,-9-8-2,11 9-1,1 0-3,7 8 0,1-2-1,4-1-1,-2-3-2,-6-9-5,1-1-12,-8-10-16,-9-10-1,-15-2 1,11-18-2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7.5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56 174 43,'0'0'24,"-1"-25"2,2 12-1,-8-2-7,0-2-6,-1 4-3,-3-5-3,0 5 2,-4 0-4,-1 0 0,-3 3-1,1 1 0,-4 1-1,-2 4 0,0 1 0,-4 9 1,0 0-1,-2 7 1,0 4 1,2 9-2,-2 5 1,4 6-1,1 5 1,4 7-2,6 6 2,6 3-1,4 0-1,9 2 2,6-4 0,12-3-1,6-9 1,10-6-1,6-12 0,7-11-1,6-12 0,1-10 0,1-9-1,-6-12 0,-4-5 0,-5-8 0,-8-4 0,-8-4-1,-13-1 1,-7 2 0,-8 2 0,-8 3 0,-3 3-1,-8 6 0,3 5 0,-5 7-2,7 11-5,-5-1-19,8 3-7,11 9 0,0 0 1,0 0-1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6.9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50,'0'0'25,"0"0"3,0 0-2,0 0-6,8 15-6,-2-2-2,-6-13-2,8 29-2,-4-9-1,3 4-2,-3-1-2,1 3 0,0-5-1,-1 0-1,1-6-3,-5-15-4,7 14-14,-7-14-13,0 0 2,12-10-1,-10-2 0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6.5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8 113 85,'1'-28'32,"-2"2"2,-8 3 1,-7 1-5,-2 13-14,-11 2-4,0 19-3,-5 6-7,0 14-2,0 5 0,7 10 0,5 3 0,7-2 0,5-3 0,10-6 0,5-10 0,8-9 0,6-10 0,6-10 0,3-11 0,3-10 0,0-8 0,0-6 0,-2-1 0,-5 0 0,-4 1 0,-7 5 0,-5 8 0,-5 9 0,-3 13 0,0 0 0,-11 18 0,6 6 0,0 7 0,1 2 0,3 5 0,2 1 0,3-2 0,2-2 0,2-6 0,2-9 0,2-4 0,-12-16 0,25 8 0,-25-8-34,12-16-7,-12 16-1,4-19 1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6.0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249 106,'-13'5'35,"13"-5"0,0 0 1,0 0-13,4-22-11,7 6-4,-1-7-8,4-2 0,3-4 0,3-1 0,-1-1 0,4 6 0,1 5 0,-2 2 0,0 7 0,0 7 0,-3 8 0,-4 10 0,-6 7 0,-5 11 0,-8 7 0,-4 8 0,-8 6 0,-6 8 0,-5-1 0,0 1 0,-2-4 0,2-7 0,5-6 0,4-9 0,4-12 0,10-8 0,4-15 0,11 2 0,5-9 0,9-4 0,3-2 0,6 2 0,1 3 0,3-1 0,-3 5 0,-6-1 0,-1 3 0,-12-4 0,7 2-24,-23 4-16,23-12 0,-23 12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5.56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83 132,'0'0'40,"-12"18"-1,12-18 0,22 2-34,5-4-5,5-5 0,5 1 0,4 0 0,-5-8 0,0 0-30,-1-3-9,-4 0-1,-4-3 1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5.38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5 139,'22'-1'40,"8"1"-2,1-4 0,7 3-38,-3-5 0,0 3 0,0-1 0,-7 0 0,-2 6 0,-13-6-2,-13 4-36,12 5-1,-12-5-1,-16 17 2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5.1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6 175 107,'15'-26'33,"-6"-1"3,-5 1-2,-10-2-14,1 6-10,-13-2-2,-3 13-1,-9 0-7,1 13 0,-6 3 0,1 10 0,0 6 0,8 6 0,8 3 0,10 4 0,8 0 0,9 1 0,7-2 0,6 0 0,8-1 0,1 2 0,-1-4 0,-3 1 0,-6 0 0,-7 0 0,-8-1 0,-8-4 0,-11-3 0,-8-5 0,-3-2 0,-5-7 0,-1-6 0,3-9 0,4-4 0,6-7 0,5-4 0,9-3 0,7-6 0,11-6 0,5-3 0,12-4 0,1-1 0,4-3 0,-1 1 0,-4 1 0,-3 8 0,-10 2 0,-1 13 0,-14 1-38,-2 9-2,-2 12-1,0 0 1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4.6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168 109,'0'0'34,"-17"4"2,17-4-3,-11-9-16,11 9-9,1-21-2,6 6-3,2-5 1,5 0-2,1-1-1,5 0 1,3 4-2,3 3 0,3 3 0,-5 8 0,0 5 0,-5 10 0,-5 6 0,-5 9 0,-10 7 0,-7 9 0,-10 3 0,-1 8 0,-8-1 0,-1 0 0,0-5 0,1-4 0,5-8 0,5-8 0,4-9 0,6-7 0,7-12 0,0 0 0,24-5 0,-4-2 0,5 1 0,2-1 0,4 1 0,0 2 0,-2 2 0,-6 1 0,-2 2 0,-9-7 0,2 3-17,-14 3-23,8-18 0,-8 5 1,4-1 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4.2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59 114,'0'0'36,"-9"13"1,9-13-1,23-2-16,2 1-13,5-4-4,3-4-6,5 4-6,-4-7-26,5 0-1,-4-1 0,-2 0 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7.9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 111 82,'-18'-3'32,"18"3"0,0 0 1,-12-10-9,12 10-12,4-17-2,-4 17-5,18-22 0,-2 11-2,-2-4 2,4 5-2,-1-2 1,1 9-1,0 1-1,-1 9-2,-5 3 0,-1 5 0,-2 4 0,0 1 0,0 2 0,0-1 0,1-3 0,2-5 0,3-7 0,0-3 0,2-5 0,1-5 0,0-4 0,-2-4 0,-1-3 0,-3-2 0,-2 2 0,-5 0 0,3 5 0,-10-1-26,4 3-9,-2 11-3,-1-13 0,1 13 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4.0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09,'11'-11'35,"-11"11"2,7 16 0,-11 1-16,5 15-8,-3 2-10,0 14-3,0 4 0,0 6 0,1-1 0,1-3 0,0-4 0,1-9 0,-1-9 0,2-12 0,-2-20 0,0 0-2,0 0-37,6-26-1,-2 0-1,-2-3 2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3.7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9 181 87,'0'0'30,"0"0"2,0 0 1,7-20-13,-10 5-9,1-1-3,-4-3-2,-1 2-1,-3-6-2,-1 2 0,-3 0 1,-4 6-2,-5 2 1,1 12-1,-6 6 0,1 10 2,-1 12-4,-1 12 0,2 5 0,9 7 0,5-1 0,5-1 0,8-3 0,8-9 0,6-8 0,7-13 0,6-13 0,4-8 0,2-9 0,-1-8 0,-1-11 0,2-4 0,-5-3 0,-2 0 0,-8 1 0,-4 5 0,-4 2 0,-5 7 0,-1 8 0,-4 17 0,0 0 0,0 0 0,-15 31 0,13 2 0,0 7 0,2 4 0,2 1 0,0-1 0,4-1 0,-1-7 0,0-8 0,-1-9 0,-4-19 0,0 0 0,13-4-39,-9-12-1,3-6-1,3-5 2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7.23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2 35 110,'0'0'38,"0"0"0,0 0 0,-1 17-17,-11-2-11,3 10-10,-3 2 0,0 8 0,1 2 0,2 0 0,4-2 0,5-3 0,3-6 0,9-6 0,6-11 0,7-9 0,6-8 0,3-9 0,3-7 0,-3-7 0,-2-7 0,-5 0 0,-11-3 0,-10 3 0,-9 3 0,-8 6 0,-9 7 0,-5 5 0,-2 11 0,-6-2-12,7 10-27,3 4-2,2 0 1,2 2-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6.86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168 99,'0'0'35,"0"0"1,-11-18-1,13 3-14,6 2-12,-1-7-3,7 2-4,1-1 0,6 1 0,1 1 0,4 3-1,0 3 0,1 6-1,0 6 1,-1 8-1,-4 7 0,-8 7-1,-6 7 1,-8 5 0,-6 5 0,-10 5 0,-7 1 0,-7-2 0,-1-6 1,0-3 0,2-6 1,5-6-2,4-9 0,9-6 0,11-8 0,0 0 0,20-6 0,4 1 0,4-2 0,6 1 0,3 0 0,4 1 0,-1 1 0,-4-1 0,-2 3 0,-7-9 0,1 9-19,-11-10-19,-4-2-3,-8 0 3,-2-5-1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6.40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89 114,'-11'15'37,"11"-15"0,24 1 0,0-1-22,2-10-8,9 1-3,3-1-5,0-6-5,6 7-19,-8-4-12,-2 1 0,-4-1 1,-3 0-2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6.2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2 99,'13'0'37,"-13"0"0,18 2 0,-2 3-12,-1-8-14,10 5-4,-2-2-5,4-3-2,2 4-3,-6-6-6,7 6-23,-13-1-5,-3 2-1,-14-2 1,0 0-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5.9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1,'0'0'34,"0"0"2,10 19-1,-11-6-17,5 13-9,-4 0-3,3 7-1,0 0-2,4 0-1,1-3 0,2-5 0,2-8 0,4-10-2,4-8 0,0-9 0,0-10 0,2-4 0,-3-5 0,-2-3 0,-4 1 0,-5 2 0,-4 5 0,-2 5 0,-3 4 0,1 15 0,0 0 0,0 0 0,0 0 0,0 29 0,5-3 0,3 8 0,-1 7 0,1 6 0,-1 6 0,-5 3 0,-4 0 0,-7-1 0,-6-6 0,-4-7 0,-5-7 0,-4-14 0,-1-8 0,-1-14 0,7-5 0,-3-16-27,10-7-11,9-7-2,7-3 2,7-2-1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5.5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 105 82,'-6'-15'31,"6"15"-1,2-16 2,0 2-15,10 4-7,-3-3-3,6 2-2,2 0-1,5 3 0,0 2-1,2 4-1,-2 6 0,-2 6-1,-6 9 0,-6 5-1,-7 6 0,-5 6 0,-10 3 1,-4 4-1,-5-1 2,-3-2 0,0-5-1,4-4 2,1-7-1,6-5 0,5-7 1,10-12-1,0 0 0,0 0-1,27 1 2,-4-5-3,5-1 0,5 1 0,0 0 0,-2 0 0,0 2 0,-7-5-6,1 7-8,-8-7-23,-17 7-1,14-20 1,-13 7 1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5.0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2 113,'0'0'35,"13"2"2,0-3-3,1-4-22,11 4-7,3-2-5,3-1-4,6 4-8,-6-1-21,0-3-3,-4 1 1,-8-2-1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4.8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2 15 104,'0'0'33,"-10"-17"1,10 17-5,0 0-16,-17 12-4,11 8-4,-4 6 0,-3 9-1,-4 4-1,1 4-1,-4 0 0,4-3 0,2-7-2,2-11-4,7-4-6,5-18-25,0 0-2,11-14 2,5-5-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2.2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3-6 67,'0'0'26,"0"0"1,11-1 0,-11 1-8,0 0-4,0 0-4,-4 11-2,4-11-1,-10 21-2,2-4 0,-5-1-2,2 6-1,-6 0 0,1 3 0,-1 0-2,2 1 0,-1-3 0,3-1 0,3-2 0,2-6 0,4-1 0,4-13 0,1 16 0,-1-16 0,15 6 1,-2-4-1,1-3 0,3 1 1,4-1-1,1-1 0,0 1-1,1 0 1,-4 1-1,1-2 2,-3 4-2,-4-1 0,-13-1-2,15 3 1,-15-3-1,0 0-6,12 2-16,-12-2-11,0 0-1,0 0 1,-4-11 0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4.66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9 74,'-12'-14'31,"12"14"1,0 0 1,0 0-11,13 1-8,-13-1-4,32 32-3,-10-8-2,7 7-1,0 4-1,5 2-1,-2-3-2,-2-1 0,-4-5-2,-7-10-3,-1-1-6,-18-17-22,16 1-2,-16-1 0,-1-27 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32.3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0 104,'0'0'33,"5"11"2,-4 4-3,-5-1-18,8 9-5,-5 2-4,5 5-1,-2-2-2,5 2-1,1-5 1,5-5-1,2-8-1,2-7 1,4-7-1,2-9 1,1-6-1,2-6 0,-2-2 1,-3-2-1,-3 0 0,-2 4 0,-6 1 0,-4 5 1,-3 5-1,-3 12 1,0 0 0,0 0 0,-9 20 1,6 3-1,2 7 2,0 10-3,-2 5 0,3 9 0,-2 1 0,-2 4 0,-4 0 0,-2-3 0,-5-5 0,-3-6 0,-5-11 0,-2-11 0,-2-9 0,-3-14 0,5-5-3,-3-18-18,7-6-16,6-10-2,8-6 2,6-3-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29.93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22 103,'0'0'33,"0"0"3,4 11-1,-4-11-21,-4 33-5,1-10-3,6 8-2,-2 0-1,4 3-2,3-2 1,2-3-2,5-7 1,1-8-1,2-9 1,4-10-1,0-7 0,0-10 0,-2-6 0,-4-6 0,-1-2 0,-5 2 0,-4-1 0,-3 5 0,-3 7 0,0 6-1,0 17 1,-4-11 1,4 11-1,0 22 1,3 0 0,2 10 0,1 8 0,1 11 2,-2 3-3,1 7 0,-3 2 0,-4 0 0,-4-1 0,-7-5 0,-4-6 0,-4-10 0,-2-10 0,-4-13 0,4-5-5,1-18-32,3-11-1,5-10-1,10-8 1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4.8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61 74 101,'8'-23'35,"-5"3"1,-8 6 1,-10-2-15,-2 14-13,-11 3-2,-3 12-2,-7 0-2,2 9-3,0 1 0,6 4 0,8 1 0,10 2 0,9-3 0,12-1 0,10-3 0,8-1 0,4-1 0,3-3 0,-1 3 0,-3 1 0,-6-1 0,-10-1 0,-6-1 0,-12-3 0,-8 0 0,-6-6 0,-7-5 0,-3-5 0,-1-5 0,3-5 0,3-6 0,9-2 0,5-4 0,9 0 0,7-4 0,9 2 0,3-1 0,5 2 0,4-1 0,-1 1 0,2 3 0,-8-8 0,1 8-35,-3 1-6,-1 2-1,-1 0 2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8.7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96 84 91,'6'-19'32,"-4"3"0,-6 0 2,-7-2-12,11 18-8,-34-15-4,10 16-2,-5 4-1,-4 11-2,-2 3-5,3 11 0,1 5 0,5 5 0,4 2 0,7-1 0,6-4 0,11-6 0,7-5 0,8-11 0,3-8 0,5-9 0,2-7 0,0-7 0,2-8 0,-1-6 0,-3-3 0,-5-1 0,-2 1 0,-4 5 0,-4 3 0,-2 10 0,-8 15 0,0 0 0,0 0 0,0 27 0,-4-2 0,2 4 0,-1 4 0,2-2 0,0 0 0,2-5 0,0-3 0,0-7 0,2-4 0,-3-12 0,0 0 0,0 0-33,14-11-7,-12-3-1,1-2 2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8.2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 47 126,'-12'10'37,"12"-10"1,0 0 0,30 16-22,-11-22-16,14 3 0,1-5 0,4-1 0,2 1 0,-5-3 0,1 8 0,-8-6-38,0 3 0,-6 1-1,0 1 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8.06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1 134,'18'-1'39,"8"0"-1,4-3 0,9 3-32,-5-4-6,6 2 0,-4-1 0,-1 3 0,-5 0 0,-8 1 0,-5 2 0,-17-2 0,13 12-3,-13-12-35,-18 14 0,2-7-1,1 3 2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7.8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5 101 91,'12'-21'33,"-4"3"2,-7 3 0,-8-3-3,7 18-19,-25-21-4,5 17-2,-8-1-7,-2 7 0,-2 2 0,-1 5 0,1 6 0,6 4 0,7 2 0,7 6 0,10 1 0,9 1 0,10-1 0,6 2 0,6-3 0,3 1 0,2-1 0,-3-3 0,-5 2 0,-6-1 0,-7 1 0,-8-3 0,-7 0 0,-9-3 0,-7-2 0,-6-5 0,-3-4 0,-3-4 0,3-6 0,4-6 0,3-6 0,10-5 0,7-5 0,11-6 0,6-3 0,11-6 0,3 0 0,6-2 0,-1-1 0,1 4 0,-4 2 0,-6 6 0,-4 5 0,-10 2 0,-10 22 0,13-21-27,-13 21-14,0 0 0,0 0 1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37.3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74 108,'0'0'33,"0"0"2,0 0-2,0 0-15,0 0-9,0-18-3,6 1-2,3-3-1,2 0-1,4-2 0,-1 0 0,5 2-2,-1 3 0,4 6 0,-6 4 0,0 8 0,-4 9 0,-5 9 0,-5 9 0,-6 9 0,-6 5 0,-4 9 0,-8 2 0,0 1 0,-3-1 0,4-6 0,0-7 0,6-6 0,5-11 0,7-7 0,3-16 0,19 6 0,-1-12 0,9-3 0,2-2 0,6 0 0,0-1 0,0 3 0,-5 2 0,-1 3 0,-6 2 0,-9-2 0,-2 5 0,-12-1-24,0 0-14,-2-20-2,2 20 1,2-26 0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2.58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1 165 99,'0'0'35,"0"0"2,0 0-1,23 16-9,-10-10-16,13 6-5,0-2-2,5 0-4,2-2 0,1-3 0,-3-6 0,-3-4 0,-6-8 0,-6-5 0,-10-6 0,-7-1 0,-9-5 0,-9 1 0,-6 1 0,-8 3 0,-1 7 0,-2 6 0,0 8 0,2 7 0,4 6 0,6 4 0,7 4 0,4-6 0,14 8-21,-1-19-17,7 16-1,-7-16 1,16-2-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7.4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9 99,'0'0'33,"0"0"0,22-4 2,-7-5-16,6 5-9,-4-5-2,8 4-4,-6-3-1,0 2-4,0 4-6,-8-4-15,1 0-12,-12 6-2,15-10 2,-15 10-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2.23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3-6 106,'-13'7'35,"13"-7"3,0 0-2,0 0-16,0 0-8,23 5-4,0-1-8,5-1 0,5 4 0,6-1 0,1 3 0,1 1 0,-4 0 0,-3 0 0,-8-3 0,-5 0 0,-21-7-21,0 0-17,0 0 0,-6-17 0,-10 3-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1.98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 266 96,'0'0'34,"-7"-12"2,7 12 1,0 0-8,12 0-18,2 4-4,-2 0-2,5 1-5,-1 1 0,1 1 0,1-2 0,-2-2 0,-2-5 0,-14 2 0,19-22 0,-14 3 0,-1-7 0,0-5 0,-3 1 0,-2-7 0,2 8 0,-5-3-7,6 11-18,-7 4-12,-2 6-1,7 11 2,-18-11-1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1.72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5 253 126,'17'1'37,"-17"-1"2,7-29-4,-3 11-21,-7-9-10,2 0-4,-2-2 0,-3-3-9,6 7-23,-7 2-5,-2 6-1,-3 3 1,0 1-1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1.5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 264 112,'-4'-21'37,"4"1"1,-1-8-2,2 4-13,-2-11-14,2 0-9,1 3 0,-3-3-8,5 14-7,-7 2-16,3 19-6,0 0 1,0 0 0,7 22 0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1.3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3-8 93,'-12'4'34,"12"-4"0,0 0 3,-6 18-8,6-18-16,24 18-6,-2-7-2,6 6-2,3 0-3,1 4 0,3-2 0,-3-2 0,-3 0-3,-12-9-8,0-2-22,-17-6-3,0 0-2,-4-20 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1.14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 219 101,'0'0'35,"-3"-14"1,5 0-1,8 1-15,1-13-9,14 4-3,0-6-4,7 3 1,3 2-5,-2 3 0,1 4 0,-6 3-3,-6 9-4,-10-1-5,-12 5-17,0 0-8,0 0 1,-14 8 1,-6-8 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0.50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3 169 126,'0'0'34,"0"0"2,0 0-1,2 15-22,14-3-6,3-1-3,7 5-4,7 0 0,2-2 0,2-2 0,1-5 0,-4-7 0,-3-5 0,-7-10 0,-8-7 0,-8-7 0,-8-2 0,-11-5 0,-8-1 0,-11 2 0,-8 7 0,-4 7 0,-4 9 0,2 11 0,1 9 0,10 10 0,5 0 0,18 11-34,3 0-2,11 5-1,8 0 0,6 2-1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40.1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48 293 81,'0'0'29,"0"0"0,-12-4 0,12 4-13,-18-17-7,2 1-3,1 4-2,-3-8 0,1 3-1,-1-3 0,5 0-1,0-2 0,8 2 0,2-1 0,7 0-1,8 4 0,4 4-1,5 7 0,5 6 0,4 9 0,3 8 1,2 9-1,3 6 1,-4 3 1,2 4 0,-5-4 1,-1-2 1,-6-7 0,-2-4 0,-8-10 0,-2-7 1,-12-5-3,13-14-2,-10-3 0,-3-5 0,-2-5 0,1-6 0,2 0 0,-1-1 0,0 2 0,-1 2 0,0 7-3,-7-3-22,4 10-13,-4 5 0,8 11 1,-24-20 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9.69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317 102,'0'0'35,"18"12"2,-18-12-1,14-13-10,-12-10-16,4-3-5,-2-5-1,-1-4-4,-1-1-4,-3-1-6,2 6-18,-5 1-8,-2 5-1,-3 1 1,-1 6 0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9.4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3 281 87,'0'0'35,"-1"-17"0,2 2 1,-1-8-5,6 1-16,-6-10-8,4 2-1,-1-3-3,0 5-3,2 3-2,-2 2-2,3 12-5,-9-5-10,3 16-17,0 0-1,0 0 2,1 13-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7.2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5 98,'16'-1'32,"-3"0"1,2-1 2,2-3-16,10 7-6,-2-8-5,5 5-1,-2-2-4,1 0-2,-4 3-6,-9-6-9,1 5-18,-17 1-4,13 1 1,-13-1 0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9.19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67 148 108,'0'0'33,"-16"-7"2,16 7-4,0 0-15,0 0-6,17 14-2,-3-6-3,10 6-1,2-1-1,7 2-1,0-4-2,5-4 0,-3-5 0,-3-7 0,-8-7 0,-4-7 0,-9-4 0,-8-3 0,-8-4 0,-9 2 0,-10 1 0,-7 2 0,-10 8 0,-3 7 0,0 7 0,0 7 0,3 8 0,9 2 0,7 8-2,7-5-7,18 6-20,4-7-7,9-5-1,5-8 1,4-3-1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8.8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13 150 80,'12'19'31,"-12"-19"1,10 16 0,-10-16-9,0 0-10,-1 19-5,1-19-1,-13 1-3,1-4 1,1 1-2,-5-6-1,3-2-1,-1-3 0,-1-4 0,3-1-1,1-2 1,3-1-1,2 1-2,3 1 2,3 4 0,3 1 0,-3 14 0,17-15 0,-3 14 1,5 6-1,5 6 1,0 4-1,4 9 1,2 2 0,1 2-2,-2 1 2,0-1-1,-6-2 1,-1-4-1,-3-5 1,-3-7 0,-16-10 1,20 3-1,-20-3 2,10-20-3,-7 0 0,1-2 0,-2-4 0,2 0 0,-1 0 0,2 1 0,-1 4 0,-2 2 0,1 7 0,-4 1-5,1 11-8,0 0-17,-12-12-6,12 12-1,-23-9 2,6 4-1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7.43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 216 83,'0'0'34,"0"0"1,0 0 2,0 0-7,0 0-14,-2-17-6,5 3-3,-4-11-4,2 2-3,0-4 0,1 0 0,-1 1 0,-1 3 0,3 6 0,-6 0-9,3 17-11,0 0-17,0 0-1,0 0 2,0 0-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7.0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0 79,'0'0'30,"0"0"2,0 0 1,0 0-13,-4 11-7,13 1-2,-9-12-3,22 32-1,-5-9-2,4 8 1,3 1-3,3 4 0,-1 0-1,2 1-1,-2-3 1,-3-9-4,-3-3-1,-7-11-7,1 1-17,-14-12-8,0 0-2,0-22 3,-9 3-2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5:36.73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250 85,'0'0'29,"0"0"2,4-13-3,-4 13-10,12-13-4,3 6-4,-4-8-1,11-2-2,0-5-1,8 0-3,-2-3 0,4 2-2,0-1 0,-2 2-2,-2 3 0,-8 7-3,-4 5-2,-16 7-9,12-14-19,-12 14-2,0 0 2,-19-2-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8.49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41 100,'0'0'36,"5"-13"2,-5 13-1,0 0-13,1 14-12,-5 0-4,5 11-8,-2 6 0,1 5 0,0 0 0,4 0 0,0-3 0,5-3 0,4-9 0,3-9 0,4-12 0,5-7 0,1-13 0,1-5 0,-2-9 0,-4-3 0,-5-1 0,-6 0 0,-7 2 0,-14 3 0,-4 11 0,-7 7 0,-2 7 0,-6 2 0,11 12-23,-6-1-16,9 4-2,3-2 1,13-7 0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8.15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2 0 112,'0'0'37,"0"0"2,0 0-1,0 0-20,5 15-7,-1 2-11,-6 2 0,-1 7 0,1 4 0,-3 9 0,0 1 0,0-2 0,-2 0 0,2-6 0,3-6 0,-3-11 0,8 1 0,-3-16-31,0 0-9,8-21-2,2 3 3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7.85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0 70 94,'-22'13'37,"5"-3"2,5-5-2,12 9-10,0-14-12,20-1-9,2-4-6,9-1 0,3-6 0,-1-5 0,8 9-20,-12-7-18,1-1-1,-6-1 0,-2 2-1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7.68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-3 106,'0'0'38,"14"5"1,-14-5 0,23-2-13,-1 6-19,0-6-7,6 2 0,0 0 0,1-3 0,-1 6 0,-10-6-8,3 8-22,-21-5-8,14 11-1,-14-11 1,-9 18-1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7.4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2 34 87,'0'0'34,"6"-16"1,-6 16-1,0 0-12,0 0-7,0 0-4,8 12-2,-11-1-1,3 11-8,-1 3 0,1 6 0,0 0 0,2 2 0,4-2 0,1-6 0,4-5 0,3-14 0,4-7 0,2-14 0,3-7 0,-1-8 0,0-5 0,-3-1 0,-1 1 0,-5 2 0,-4 5 0,-5 10 0,-1 6 0,-3 12 0,0 0 0,-3 17 0,2 5 0,2 11 0,0 8 0,1 5 0,-2 5 0,-2 3 0,-3 3 0,-5 1 0,-6-5 0,-3-9 0,-3-7 0,-2-10 0,-4-13 0,-1-13 0,8-6 0,-5-21-28,14-1-11,5-10-1,7-1 2,6-3-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6.2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48 97,'0'0'32,"0"0"0,0 0 1,3 12-10,-3-12-12,-7 31-5,4-10-2,3 7-1,1-1 0,3 3-1,3-2-1,2-4 0,3-6 0,4-7-1,2-7 1,2-5-1,2-9 0,-2-5 0,-1-5 0,-1-4 0,-2-4 1,-6-2-1,-5 1 1,-6 0-1,-7 2 1,-5 5-1,-5 1 0,-4 8 0,-2 4-1,-4 4-4,6 10-6,-1-1-20,4 3-3,6 3-2,13-10 2,-14 21-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7.03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 142 93,'12'3'31,"-12"-3"1,20-6 1,-8-6-16,5 1-6,-4-6-3,4 3-2,-7-3-2,-1 1-1,-5-2-1,-4 3 0,-7 4-1,7 11 0,-22-8 0,7 12 1,-2 6-1,-1 8 2,1 3 1,3 7-4,2 0 0,6 5 0,3-4 0,8 0 0,6-5 0,8-6 0,4-4 0,5-10 0,9 3-12,-2-13-23,1-4-2,0-4-2,-1-4 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6.59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34 42 124,'0'0'37,"-4"-12"0,4 12 0,-13 7-26,10 7-2,-2 5-9,3 9 0,-1 3 0,2 5 0,-2-3 0,6 1 0,-1-7 0,6-5 0,4-9 0,3-10 0,4-10 0,1-11 0,2-6 0,-2-8 0,-3-5 0,-7-1 0,-7 1 0,-8 2 0,-7 7 0,-6 4 0,-1 14 0,-8 2-22,6 11-16,-1 3-3,7 7 2,3 1-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6.2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2 163 71,'0'0'30,"3"-19"0,-4 6 1,1-3-6,1 3-13,-4-6-3,2 3-1,-7-5-2,2 6 0,-7-2-1,-2 8 0,-5 2 0,-1 10-1,-6 4-1,2 8 0,-2 6-1,3 7-2,4 2 0,5 7 0,6-4 0,8-2 0,5-5 0,6-6 0,7-11 0,4-8 0,2-7 0,3-10 0,-2-3 0,-1-5 0,-1-2 0,-4 0 0,-2 6 0,-6 2 0,-2 3 0,-8 15 0,0 0 0,0 0 0,0 0 0,4 26 0,-7 4 0,2 5 0,0 5 0,-1 3 0,0 0 0,0 0 0,1-4 0,0-7 0,-1-11 0,1-10 0,1-11 0,0 0 0,5-13-36,1-5-4,3-1-1,2-7 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1.33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 40 112,'-12'6'37,"12"-6"2,0 0 0,14 9-22,-14-9-6,34-6-11,-10 0 0,4 2 0,-1-2 0,-2 1 0,-3 1 0,-7-1 0,-1 4 0,-14 1 0,14-8-36,-14 8-3,0 0-2,4-11 2,-4 11-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1.11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5 12 98,'0'0'36,"0"0"2,0 11 0,12-2-11,0-12-15,8 4-6,2-6-6,6 3 0,-1-2 0,0 1 0,0-3 0,-6 2 0,0 4 0,-8-7 0,1 13-10,-14-6-22,0 0-7,0 0-1,0 0 2,0 0 0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0.80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 1 109,'0'0'36,"0"0"2,0 0-1,0 21-17,-4-2-12,5 10-1,-2 1-7,2 3 0,-1 0 0,3-2 0,-1-6 0,5-7 0,-7-18 0,23 2 0,-6-16 0,3-8 0,4-5 0,-3-4 0,0-3 0,-1 1 0,-6 4 0,-3 5 0,-4 6 0,-7 18 0,1-13 0,-1 13 0,-5 14 0,4 6 0,1 6 0,2 5 0,2 5 0,3 8 0,0 2 0,0 6 0,-3 2 0,-2-2 0,-3-3 0,-7-1 0,-3-5 0,-6-9 0,-6-7 0,-5-11 0,1-10 0,-2-11 0,4-5 0,2-14 0,12 3-29,5-7-11,10-1-1,8-2 2,6 1-1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50.33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92 100 76,'0'0'31,"-4"-16"0,4 16 2,-1-12-12,-5-1-9,6 13-3,-12-22-2,12 22-1,-21-23-1,6 15-1,-6 2 0,-1 6-1,-7 4 0,1 7 0,-3 5-1,1 7-1,4 6 1,4 2 0,6 1-2,9 2 0,5-8 0,10-3 0,8-8 0,3-9 0,6-7 0,3-10 0,1-4 0,-1-9 0,-2 1 0,-4 0 0,-4-1 0,-2 5 0,-6 3 0,-10 16 0,11-15 0,-11 15 0,-2 12 0,2 3 0,-1 7 0,1 9 0,-1 3 0,1 4 0,-1-1 0,1 1 0,0-4 0,-2-6 0,4-6 0,-2-22 0,2 17 0,-2-17-19,7-17-20,-3 2-2,6-1 2,2-7-1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9.3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36 29 65,'7'-20'31,"-7"20"-1,4-12 1,-4 12-10,0 0-9,0 0-2,-6 19-4,-3-5 1,1 12-3,-10 4 1,-1 17-1,-8 6 1,0 17 1,-9 3-1,0 7 0,-7 5-2,4 0 2,0-4-5,5-8 0,1-11 0,7-9 0,5-14 0,4-12 0,8-9 0,9-18 0,-7 16 0,7-16-7,0 0-24,14-8-8,-14 8-1,21-6 1,-6 2 0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8.62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4 164 71,'-11'4'31,"11"-4"-1,0 0 1,0 0-13,0 0-7,15 8-1,11-4-1,3-6 0,14 6-2,9-5 0,16 2-1,9-2 0,12 1-3,6-3 0,11 2 0,9-2-3,5 0 0,1 1 0,3 0 0,0-1 0,1 1 0,-1-2 0,-1 0 0,-5 0 0,-4 0 0,-2 0 0,-3 0 0,-5 1 0,2-1 0,-2-1 0,0 1 0,-1-1 0,3 1 0,-3-3 0,0 4 0,0-3 0,-4 3 0,-5-1 0,-6 2 0,-6-1 0,-7 0 0,-5 0 0,-5 0 0,-8-1 0,-6-1 0,-9-1 0,-4 0 0,-7 0 0,-8-1 0,-4 1 0,-19 6 0,18-9 0,-18 9-23,0 0-17,-18-16-1,0 13 1,-6-3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7.65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3 46 122,'0'0'38,"-12"5"0,3 9 0,-3-1-22,6 14-13,-1 1-3,3 5 0,1 2 0,5 2 0,4-4 0,7-3 0,4-9 0,3-9 0,6-11 0,3-8 0,1-8 0,0-11 0,-6-5 0,-6-7 0,-8 1 0,-7-1 0,-8 0 0,-9 6 0,-8 3 0,-5 7 0,-2 9 0,-3 2 0,10 13-24,-2 1-14,7 6-3,2 1 2,7 2-1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7.32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3-2 114,'0'0'36,"-8"-12"2,8 12-1,0 0-19,0 0-6,-3 21-12,2-3 0,2 9 0,-2 4 0,1 8 0,-3 2 0,2 5 0,0-4 0,0-3 0,1-6 0,-3-13 0,11-2-10,-8-18-28,11-3-2,-4-13 0,6-3 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6.6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7 92,'2'13'29,"-4"-1"1,3 6 0,2 3-17,-5-2-4,5 3-3,-4-2-1,3-1 0,-3-6-1,1-13-1,0 14 1,0-14-1,0 0-1,5-22 0,-1 5 0,1-3-1,4-4 0,1 0-2,5 0 0,1 2-2,6 5-5,-5-1-15,4 4-10,2 6-1,-1 2 0,1 4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7.06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-8 116,'-12'0'35,"12"0"2,0 0-2,-4 17-21,4-17-5,3 21-3,-3-8-3,1 3-3,-1 1 0,-1 1 0,-2-1 0,3-2 0,0-4 0,0-11 0,18 9 0,0-10 0,7-4 0,6-2 0,3 0 0,5-4 0,2 6 0,-8-8-21,2 7-17,-9-2-2,-4 1 2,-9-1-2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6.77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29 107,'0'0'35,"0"0"3,0 0-2,0 0-16,18 5-10,-2-4-4,-1-1-3,2-1-3,1 1 0,-4-5-5,5 5-14,-6-5-18,2-1-1,-2-3 1,3 0 0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6.5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4 38 93,'0'0'36,"-16"17"-1,16-17 3,0 0-10,16 10-16,-16-10-3,28-1-5,-8-3-4,2 1 0,0 1 0,-3-7-9,5 4-23,-3-5-5,-1 3-1,2-5 0,-2 0-1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6.37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 6 92,'-14'4'34,"14"-4"1,0 0 3,0 0-13,0 0-12,0 0-2,22 2-4,-11-4-7,5 1 0,-1-2 0,3 1 0,-1-1 0,-6 0 0,3 4-10,-14-1-18,0 0-10,0 0-1,0 0 2,0 0 0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5.70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6 110,'0'0'37,"0"0"2,0 0-1,15 15-19,-17-2-7,6 11-12,-4-2 0,2 5 0,-1-1 0,5 0 0,0-4 0,6-7 0,2-5 0,4-9 0,3-6 0,1-6 0,1-8 0,1-5 0,-2-3 0,-4 0 0,-2 0 0,-4 2 0,-2 4 0,-4 5 0,-6 16 0,5-15 0,-5 15 0,0 0 0,0 21 0,2-2 0,0 5 0,1 4 0,1 5 0,-1 7 0,1 1 0,-1 6 0,-2 1 0,-6 0 0,-3 0 0,-3-4 0,-5-6 0,-3-7 0,-2-6 0,-4-12 0,2-6 0,-4-18 0,11 0-19,-2-9-22,4-4-1,2-6 1,7-1-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5.21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6-2 111,'0'0'37,"0"0"2,0 0-3,-17 1-18,22 11-4,-5-12-14,1 27 0,1-8 0,0 9 0,2 1 0,-1 5 0,1 1 0,-3 3 0,-1-2 0,0-4 0,-1-3 0,-1-11 0,4-2 0,-2-16-8,0 0-32,2-12-1,10-1 0,-3-5 1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4.93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41 0 91,'0'0'36,"0"0"1,-8 16 1,8-16-9,0 23-17,-4-9-4,3 7-4,-5-1-4,3 3 0,-4-4 0,2 1 0,0-5 0,3-2 0,2-13 0,0 0 0,21 7 0,-4-14 0,5 0 0,8-4 0,2 2 0,2-3 0,0 3 0,-6-4 0,3 10-3,-12-9-23,0 5-12,-19 7-2,14-14 2,-14 14-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4.61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67 93,'0'0'36,"0"0"0,0 0 2,0 0-14,26-4-14,-1-1-6,3-1-7,-2-7-15,4 4-17,0-1-2,-4 1 2,-1-2-3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4.43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-5 94,'0'0'38,"0"0"0,12-4 0,-12 4-12,4 15-14,-6-1-3,5 9-9,-3 1 0,2 6 0,0 1 0,-1 0 0,2-1 0,-1-5 0,1-5 0,-3-20-6,4 20-15,-4-20-17,0 0-1,2-20 1,0 6-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4.08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85 12 79,'0'0'37,"-11"-16"-1,11 16 2,0 0-6,0 0-18,-15 10-4,11 6-3,-6 5-5,-1 6-2,-5 2 0,-4 6 0,-2-1 0,1 1 0,1-5 0,2-7 0,9-4 0,-3-14-31,12-5-9,0 0-1,21-20 1,-2 2-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6.39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7 45 79,'0'0'28,"0"-15"0,0 15 0,-4-13-10,4 13-7,-16-13-4,2 9-2,1 7 0,-5 1-1,1 7 0,-4 3 0,5 6 0,-2 2-1,6 5 0,0 0 0,8 0-1,2-4 0,7-3 0,5-6-1,5-6 0,3-7-1,2-8 0,4-5-1,-1-6 1,-1-5 0,-1-1-1,-2-2 1,-5 1 0,-2 5 0,-3 2 1,-4 4 0,-5 14 0,0 0 0,0 0 0,0 15 0,-1 2 0,-2 5-1,2 2 0,2 2-1,2-4-3,6 1-5,-4-8-20,8-7-5,4-4-1,-1-7 1,5-6-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3.846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9 96,'-8'-12'36,"8"12"2,0 0 0,13 11-17,-13-11-9,21 19-4,-6-5-2,8 7-6,2 1 0,3 4 0,0-2 0,-1-1 0,0-1 0,-5-9 0,0 0 0,-22-13-14,26 1-19,-26-1-7,4-15 1,-5 1 1,-1-3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3.58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59 37 64,'-15'13'31,"15"-13"0,-14 8 0,14-8-7,-12 4-12,12-4-3,0 0-3,0 0-1,0 0-1,6-14-1,-6 14 0,20-16-1,-7 7 0,4 1 0,-1 1-1,3 3 0,-1 1-1,-1 4 1,-6 6-1,-11-7 0,11 25 0,-16-5 0,-5 5 0,-4 5 0,-4 2 2,-3 2-1,-1 0 2,1-2-1,1-3 2,4-2-1,3-8 1,7-3 0,6-16-4,0 15 0,0-15 0,24 0 0,-2-5 0,7 0 0,3 0 0,3 0 0,3 0 0,0 1 0,-6 1 0,-5 0 0,-3 3 0,-10-3 0,-1 3 0,-13 0-21,4-15-18,-4 15-1,-4-17 1,3 6-1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3.09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9 21 91,'0'0'35,"0"0"0,-11 5 1,11-5-18,0 0-6,13 8-4,-13-8-1,20 1-1,-6-2-2,3-1-1,1 0-3,2-1 0,0 2 0,-2-5-8,4 6-11,-5-5-19,1 0-1,-1 0 1,5 0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1.08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 172 75,'-13'0'31,"13"0"0,0 0-1,1-18-8,-1 18-12,7-23-3,-1 10-2,1-4-1,2 1 0,-2-2-1,6 4 1,0-3-1,4 4-1,0 1 0,3 5 0,0 2 0,0 6-1,-3 4 0,-3 7 0,-4 4 0,-6 8-1,-4 4 1,-6 6-1,-4 3 1,-5 5 0,-1-2 0,-2 1 0,-2-3 1,4-3-1,0-7 1,6-4 0,1-9 0,6-3-2,3-12 0,0 0 0,17-4 0,-2-3 0,2-3 0,5 2 0,1-2 0,2 2 0,-1 2 0,-2 1 0,-3 2 0,-6 2 0,-13 1 0,13 1 0,-13-1 0,0 0 0,0 0-17,0 0-23,-14-4-1,14 4 1,-1-17-1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40.57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-1 28 97,'0'0'35,"9"11"0,-9-11 2,24 7-17,-11-11-8,9 4-5,0-5-2,2 2-2,0-2-2,-2 0-2,-2 1-1,-5-4-5,0 7-12,-15 1-17,12-11-2,-12 11 2,0 0-1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9.26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8-1 76,'0'0'32,"-12"-3"-1,12 3 2,0 0-10,0 0-7,0 0-4,0 0-2,0 0-3,3 12-1,-3-12-1,17 8-1,-6-2-4,8 6 0,1 1 0,6 5 0,1 3 0,2 3 0,0 3 0,-3 6 0,-4 1 0,-5 1 0,-5 1 0,-9 0 0,-5-1 0,-7-1 0,-3-3 0,-3-2 0,-1-5 0,1-6 0,-1-2 0,3-8 0,13-8 0,-18 4-5,18-4-33,0 0 0,3-18-2,2 6 2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8.18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276 0 76,'0'0'30,"0"0"-2,0 0-1,0 0-9,-8 12-6,8-12-3,0 0-2,0 0-1,0 0-1,0 0 0,0 0-1,0 0 0,0 0-1,-11 8 0,11-8-1,0 0 0,-10 11 0,10-11 1,-12 13-2,12-13 2,-23 21-2,8-7 0,0 3 0,-3 0-1,0 5 2,-4 1-2,0 3 0,1 3 0,2-1 0,-1 6 0,4 2 0,3 3 0,4 1 0,5-1 0,6 1 0,3-2 0,8-5 0,3-4 0,3-5 0,3-3 0,4-4 0,0-4 0,0-3 0,-3-1 0,-2-2 0,-4-2 0,-3-1 0,-14-4 0,15 3 0,-15-3 0,0 0 0,0 0-4,0 0-34,8-15 0,-8 15-2,3-17 1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3.78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78-4 102,'0'0'33,"-12"-7"0,12 7-2,-32 14-15,13 5-6,-10 3-2,1 11-3,-6 3 0,2 15 0,0 3-1,4 10-1,9-3-3,9 2 0,7-2 0,12-5 0,8-7 0,11-12 0,9-9 0,-1-17-4,9-4-33,-4-7-2,2-3 0,0-8 1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3.00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7 18 125,'0'0'37,"0"0"0,-4 19-1,0 0-24,-6 0-4,2 9-8,1 2 0,5 2 0,1-1 0,4-2 0,8-6 0,4-6 0,7-9 0,6-10 0,-1-7 0,1-6 0,-2-9 0,-5-4 0,-11-6 0,-6 0 0,-11 2 0,-9 3 0,-5 6 0,-6 4 0,1 6 0,-2 1 0,11 12-21,-1 3-20,18-3-1,-16 10 1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2.67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 93 94,'-8'-13'32,"8"13"1,7-18 2,3 3-14,8 7-12,1-4-5,5 2-1,2 3-2,0 0 0,-3 5 0,-3 2-1,-3 3 1,-7 9-1,-6 4 2,-7 2-1,-6 3 2,-4 1-1,-5 0 1,0 0-1,-4-4 1,0-3 1,0-3-4,5-4 0,1-3 0,16-5 0,-18 0 0,18 0 0,0 0 0,20-17 0,-2 9 0,5 3 0,3 1 0,4 3 0,0 4 0,-2 4 0,-3 4 0,-6 4 0,-9 4 0,-7 1 0,-8 2 0,-8 2 0,-7-4 0,-6 0 0,-3-4 0,-2-7 0,5-3 0,-1-12-9,10-3-28,5-6-1,10-3-2,8-4 2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5.8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9 22 79,'0'0'30,"0"0"1,-9-16 1,9 16-10,-15-5-10,0 2-3,3 7-4,-6-1-1,2 5-1,1-1-1,1 4 0,14-11-1,-15 17 0,15-17 0,5 14 0,-5-14-1,28 9 1,-9-5-1,6 1 1,-2 3-1,1 1 0,-4 0 0,-2 4 1,-7 1-1,-6 2 0,-6-2 1,-7 0 0,-6-4 0,-6 1 0,-3-4 0,-1-3 0,-1-4-1,1-2-3,6-1-3,-1-9-10,19 12-16,-12-18-3,12 7 1,0 11-1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2.17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2 101,'0'0'36,"-3"-12"2,3 12-1,0 0-14,0 0-9,0 22-8,-1-6-6,3 6 0,-2 4 0,3 5 0,-2 2 0,0-1 0,3-1 0,-2-8 0,5 1 0,-7-24-28,6 13-11,-6-13-2,11-20 2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1.92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6 30 99,'-16'10'36,"2"-3"3,14-7-1,0 0-10,0 0-15,16 6-11,3-7-2,3-2 0,3 0 0,2-1 0,-2-4 0,3 7-19,-6-7-19,-2 1-2,-3-2 1,2 0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1.74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1 28 109,'-12'3'36,"12"-3"1,0 0-3,0 0-17,18 7-6,1-11-3,7 2-5,3-3-3,5-1 0,1 0 0,-4 0 0,0 3-7,-10-5-13,-1 8-16,-20 0-3,0 0 2,0 0-1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0.89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-1 16 125,'0'0'38,"0"0"2,8 14-2,-8-14-24,-4 28-14,3-7 0,2 5 0,1 2 0,1-1 0,3-1 0,1-5 0,4-4 0,3-8 0,4-8 0,2-10 0,2-8 0,3-3 0,-1-8 0,-2 0 0,-1-3 0,-6 2 0,-5 5 0,-3 3 0,-3 6 0,-4 15 0,-6-12 0,6 12 0,0 0 0,-10 23 0,11-5 0,1 8 0,2 5 0,1 9 0,1 8 0,2 7 0,-4 3 0,-3 2 0,-5 3 0,-5-5 0,-5-4 0,-8-10 0,-2-8 0,-9-11 0,4-8 0,-6-19 0,12-4-23,0-8-18,5-7-2,8-5 2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30.39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94 9 97,'-12'-4'34,"0"2"1,-1 2 1,-1-3-15,2 10-12,-5-4-5,-1 5-2,-2-1-1,-3 1 0,3-2-1,-1 0 0,3-2 1,5-1-1,13-3 0,-17 0 0,17 0 1,0 0-1,0 0 1,0 0 0,0 0 1,0 0-1,-1 13 1,1-13 0,-4 18 0,2-5 0,-1 0-2,1 1 0,0 2 0,2-2 0,0-1 0,0-13 0,6 17 0,-6-17 0,20 4 0,-6-8 0,3-1 0,4-2 0,1 2 0,1 1 0,2 4 0,-5 4 0,-2 4 0,-3 5 0,-7 5 0,-7 5 0,-8 2 0,-7 1 0,-5-1 0,-7-2 0,-5-5 0,-2-5 0,1-5 0,-1-11 0,10 3-5,0-10-31,11-3-2,5-5-3,11 0 2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9.86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-4 64 113,'0'0'37,"-12"8"2,12-8-2,0 0-20,30 1-9,-5-5-4,6-3-4,6 1-5,-3-8-15,5 3-17,-3 1-2,2 0 2,-3-1-2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9.69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4 0 120,'0'0'38,"0"0"1,-15 18 0,15 6-24,-5-2-11,5 7-4,-2 6 0,2 5 0,0-1 0,0 0 0,2-4 0,-2-9 0,5-4-6,-5-22-30,0 0-3,0 0 0,5-25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9.43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02 13 105,'-20'-16'37,"20"16"1,-22 2-1,17 11-18,-11-2-8,5 11-3,-3 4-8,-1 9 0,-4 0 0,-1 4 0,1-2 0,1-5 0,3-3 0,1-15-4,14-14-32,0 0-4,0 0 0,8-17 0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9.213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115,'0'0'37,"0"0"2,16 8-2,-16-8-23,32 26-6,-10-8-3,6 4-5,-2 2 0,0 0 0,-4 1 0,-5-7-3,2 3-7,-19-21-24,15 12-3,-15-12-2,6-15 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8.995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21 116 88,'0'0'32,"-12"3"1,12-3-1,0 0-16,0 0-4,-7-13-4,7 13-2,1-20-2,3 7 0,5 2-2,1-3 0,7 2 0,0 0-1,5 2 0,1 2 0,0 4-1,-2 4 0,-2 5 0,-6 6 1,-6 4-1,-7 7 1,-7 6-1,-7 4 1,-5 3 1,-3 3-1,-2-2 1,0-1-1,2-1 1,1-7-2,4-2 0,6-7 0,4-5 0,7-13 0,0 0 0,16 9 0,3-14 0,6-1 0,7-3 0,4 0 0,2 0 0,-1 1 0,-4-2 0,0 5-4,-15-9-22,2 3-12,-11-1-2,-4 0 1,-2-7 0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5.3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 91,'0'0'29,"0"0"-1,11-7 2,-11 7-17,0 0-7,0 0-5,0 0-6,0 0-17,-3 11-7,3-11 0,-7 12 1,7-12-2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8.16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42 30 129,'0'0'38,"0"0"1,0 0 0,0 0-29,-3 19-10,0 3 0,-5 3 0,0 8 0,1 3 0,2 1 0,4 0 0,4-5 0,6-7 0,6-11 0,6-9 0,5-10 0,-1-11 0,1-9 0,-2-8 0,-6-3 0,-7-2 0,-10 1 0,-9 0 0,-9 7 0,-3 6 0,-8 3 0,4 12 0,-6 3-21,8 6-19,1 1-2,7 5 1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7.840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7 130 121,'0'0'34,"-3"-16"2,3 16-5,5-23-20,6 11-4,-2-3-3,6 1-2,2-2 0,4 4 0,2 1 0,1 4-1,-2 3 1,-1 7-2,-4 3 0,-5 10 0,-7 5 0,-8 6 0,-8 7 0,-6 3 0,-7 5 0,-1 1 0,-4-3 0,2-4 0,1-5 0,7-6 0,3-8 0,16-17 0,-9 13 0,9-13 0,26-5 0,-3-2 0,8-1 0,3 2 0,2-1 0,0 1 0,-1 2 0,-6-1 0,-5 1 0,-8-4 0,-2 7 0,-14 1-36,6-17-5,-7 3-1,2-2 2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7.38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-6 39 125,'0'0'38,"-6"12"2,6-12-1,24 6-26,-6-10-13,10 2 0,2-2 0,3-1 0,-1 2 0,-6-7 0,3 4-37,-10-1-2,-1 1-1,-2-4 1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7.201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9 115,'0'0'36,"0"0"2,0 0-1,11-11-19,9 11-7,1-3-11,7 2 0,2-2 0,1 2 0,2 0 0,-4-1 0,-3 5 0,-9-4 0,0 9-17,-17-8-21,0 0-2,-1 15 2,1-15 1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6.6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5 0 119,'0'0'37,"0"0"1,0 0 0,6 16-21,-2 6-11,-5 1-6,1 10 0,-2 1 0,2 2 0,3 0 0,1-5 0,2-6 0,5-8 0,3-11 0,6-11 0,2-10 0,0-9 0,1-7 0,-1-4 0,-2-1 0,-5 1 0,-3 5 0,-7 5 0,-2 6 0,-3 19 0,0-13 0,0 13 0,0 21 0,0 1 0,3 7 0,1 9 0,1 7 0,-1 6 0,0 6 0,-2 3 0,-5-1 0,-4 0 0,-5-3 0,-7-7 0,-4-6 0,-6-11 0,0-10 0,-8-15 0,13-6-18,-2-14-21,9-10-3,7-14 3,11-6-2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6.234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157 78,'0'0'34,"6"-14"-1,-6 14 1,6-15-5,-6 15-17,14-24-5,-4 10-3,3-3-1,3 1-2,2-1 1,0 2-1,1 4 1,2 3-1,-2 3 1,2 7 0,-6 8-1,-2 6 1,-7 8-1,-6 7 1,-9 4 0,-7 7 0,-6 1-2,-4 4 0,-5-6 0,1-2 0,3-7 0,5-5 0,3-9 0,9-3 0,10-15 0,0 0 0,15 6 0,7-8 0,4-4 0,5 0 0,3 1 0,0 1 0,0-1 0,-7 2 0,-2 1 0,-11-5 0,2 8-6,-16-1-33,9-11-1,-9 11 0,-2-20 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5.79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33 108,'0'0'36,"0"0"2,12 4-1,9 2-15,2-12-13,12 2-4,1-1-5,4 1 0,0 0 0,-3-1 0,-6 5 0,-11-7-14,1 4-23,-21 3-2,18-6 1,-18 6 1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5.5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301 0 95,'0'0'32,"0"0"1,0 0 1,-17 6-17,6 15-7,-8 2-2,-2 9-2,-7 3 0,-3 8-1,-4-2 0,1 2-1,1-5-4,6-6 0,3-6 0,6-12-4,14-2-21,4-12-12,0 0-1,26-21 0,-5 4 0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4:25.282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 55,'0'0'28,"0"0"2,0 0 0,0 0-5,0 0-8,0 0-5,0 0-2,0 0-2,0 0-1,0 0-1,22 15 0,-10-2-1,11 7 0,-1 5-1,8 6 0,5 0-1,4 5-3,0 0 0,0-3 0,-4-2 0,-6-6 0,-3-4 0,-10-10 0,-4 0-8,-12-11-19,0 0-10,-6-17-2,-1 1 3,-2-3-2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5.20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 74 110,'18'3'37,"-18"-3"1,4 24-1,-6 2-15,-5-2-11,2 8-11,-2 0 0,3 5 0,3-3 0,6-6 0,7-5 0,5-7 0,5-8 0,5-11 0,3-6 0,1-10 0,-3-7 0,-3-4 0,-9-5 0,-9-1 0,-11-1 0,-6 2 0,-8 4 0,-8 1 0,5 8-23,-9 5-15,3 4-2,4 3 1,6 2-1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4.10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2 87,'0'0'32,"0"0"0,9-11 2,6 7-8,5 3-16,-3-4-5,5 0-7,2 3-8,0 0-21,-2-2-3,2 1 2,-1-2 0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4.8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147 104,'0'0'34,"6"-22"1,3 5-1,4-5-16,11 5-9,-1-2-3,7 3-3,1 1-1,1 4 0,-2 3 0,-3 8-1,-6 8 2,-9 5-3,-5 4 2,-7 6-2,-9 3 0,-4 3 0,-6-1 0,-5 1 0,-3-6 0,3-2 0,-1-6 0,4-3 0,6-6 0,3-3 0,12-3 0,0 0 0,0-18 0,12 9 0,3-3 0,6 3 0,1 0 0,4 4 0,1 2 0,-2 6 0,-3 4 0,-4 6 0,-4 4 0,-6 6 0,-6 5 0,-7 0 0,-7 2 0,-7 1 0,-9-1 0,-5-6 0,-2-4 0,-1-7 0,0-8 0,1-8 0,12-1-15,5-12-23,11-5-2,10-8 2,11 0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4.3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3 0 117,'0'0'38,"0"0"1,0 0 0,-4 22-21,4 7-14,-5 4-4,2 8 0,0 3 0,-1 1 0,-1 1 0,1-4 0,1-5 0,0-10 0,3-4 0,0-23-21,0 0-19,0 0-1,10-21 2,0-3-2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4.17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3 84 100,'-17'12'37,"17"-12"1,0 0 0,0 0-6,35 3-22,-3-11-10,8-2 0,3 1 0,-2-6-7,8 2-27,-5-1-3,-5 0-2,-7-2 2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4.00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1 139,'21'-2'41,"6"2"-2,0-3-3,10 3-36,-3-3 0,7 2 0,-1 0 0,-5-3 0,-4 6 0,-14-3-23,-3 4-17,-14-3 0,0 0 0,-14 17 1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3.78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 4 130,'0'0'37,"11"21"2,-9-2-2,4 10-25,-6-1-12,2 6 0,-1 1 0,5-1 0,1-5 0,4-6 0,3-9 0,3-10 0,2-7 0,2-10 0,1-8 0,2-7 0,-6-6 0,0-3 0,-5 1 0,-3 4 0,-5 1 0,1 8 0,-5 7 0,-1 16 0,0 0 0,0 0 0,14 27 0,-10 2 0,4 8 0,-4 8 0,1 5 0,-5 6 0,-5 1 0,-6-1 0,-3-2 0,-4-5 0,-5-10 0,-3-9 0,-4-10 0,-3-13 0,5-8 0,-1-13 0,7-2 0,-1-15-19,11-1-21,6-6-1,11-2 1,7-4-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3.31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50 11 92,'0'0'34,"-18"-11"0,4 11 2,-4 7-10,-6-7-15,4 6-3,-4-3-4,3 2-2,0-1 0,3-2-1,2 1-1,5-2 1,11-1-1,-14 0 0,14 0 0,0 0 0,0 0 1,0 0-1,0 0 0,0 0 1,-9 12-1,9-12 2,-5 22-2,1-8 0,-1 4 0,2 2 0,0-2 0,1 1 0,2-3 0,2-2 0,-2-14 0,11 13 0,-11-13 0,22-3 0,-8-3 0,5-3 0,3-2 0,2 1 0,3 1 0,0 4 0,0 2 0,-4 6 0,-4 5 0,-6 6 0,-8 5 0,-6 3 0,-11 3 0,-7 1 0,-8 0 0,-4-6 0,1-4 0,-4-9 0,7-1 0,-2-14-12,10-1-25,7-8-1,9-4 0,9-3 1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2.7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 72 103,'-15'-2'36,"15"2"2,0 0-1,14-2-9,3-6-18,10 3-7,2-1-3,4-7-7,7 4-28,-3 0-1,-1 0-2,1 0 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2.61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 0 121,'0'0'37,"1"30"1,-3-6-1,2 12-22,-5 2-8,2 7-7,1 1 0,0 0 0,2-2 0,2-8 0,0-3 0,-2-20-22,0-13-15,0 0-2,15-2 2,-10-15-2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2.4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32 3 118,'-20'-8'36,"7"16"1,-5 7-1,4 13-22,-10 3-5,4 10-4,-5 3-5,1 4 0,2-1 0,1-5 0,6-9 0,0-13 0,13-5-17,2-15-20,7-13-2,9-9 0,6-6 1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2.1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112,'0'0'35,"0"0"1,0 0-1,11 17-20,0 0-6,13 10-3,0 4-2,9 3-1,-3 2-3,1-1 0,-3-2 0,-4-7 0,-4-6-6,-20-20-9,18 8-21,-18-8-1,2-21 1,-5-2 0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3.9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9,'5'11'32,"-5"4"2,0 5-1,5 10-20,-8 1-5,5 10-2,-4 1-1,2 5-2,-1-4-1,1-3-1,-1-4-2,-2-12-3,6-4-7,-3-20-20,0 0-4,0 0 0,-3-16 1,5-4-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1.96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 154 92,'0'0'32,"-13"0"0,13 0 1,0 0-16,2-19-7,-2 19-3,14-26-3,-1 10 0,0-2-2,5 1 0,2-1-1,2 0 0,1 6 0,2 5 0,-3 4-1,-2 6 0,-2 8 0,-5 7 0,-7 10 0,-5 8 0,-8 5 0,-3 5 1,-5 1 0,-5 3 0,1-4 1,-1-6 0,2-6 0,4-9 1,5-10-1,9-15 0,0 0-2,0 0 0,18-1 0,1-7 0,5 0 0,5 2 0,3 1 0,-1 1 0,0 2 0,-3 0 0,-5 2 0,-5-5 0,-2 5-8,-16 0-26,12-18-4,-8 3 0,-2-3 1,1-4-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0.44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5 10 112,'0'0'36,"-12"27"2,5-8-1,0 12-18,-5-3-9,5 11-7,-5 1-3,3 1 0,4-2 0,2-2 0,3-4 0,8-10 0,5-8 0,5-8 0,4-10 0,5-8 0,-1-9 0,2-10 0,-5-5 0,-6-5 0,-7-3 0,-9-1 0,-6 3 0,-9 3 0,-3 8 0,-10 3 0,3 13-27,-1 6-12,-3 4-1,2 8 1,4 1-2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50.13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08 38 101,'-7'-15'36,"-3"2"0,-5 2 0,-1 11-10,-8-1-19,2 9-2,-4 3-2,2 8-1,-2 3 1,9 3-3,3 1 0,7 1 0,8-1 0,10-2 0,6-2 0,6-2 0,4 0 0,2-1 0,2-1 0,-4 2 0,-6-1 0,-7-2 0,-6-3 0,-11-1 0,3-13 0,-26 18 0,3-13 0,-6-3 0,1-6 0,-1-1 0,6-5 0,6-2 0,7-4 0,9-2 0,11-5 0,9-1 0,5 0 0,6-1 0,3 3-2,-4-5-25,3 4-11,-5 1 0,-1 0 0,0 1 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9.6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8 0 127,'-4'13'39,"0"4"1,2 10-1,-6 1-29,6 14-10,-1 2 0,1 7 0,0-1 0,1 1 0,-1-5 0,1-7 0,2-4 0,-2-19-3,1-16-33,0 0-3,16 3-1,-5-20 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9.46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01 113,'0'0'35,"0"0"1,28 7 0,-6-19-23,13 4-6,1-5-5,3-4-7,5 2-27,-5 0-3,-7 1-1,-6 0 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9.2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7 114,'18'-4'38,"6"0"1,3-2-2,5 2-18,-5-5-11,4 3-8,0 4-9,-10 0-25,-3 2-4,-18 0 0,12 6 0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9.12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02 77 90,'-3'-12'37,"3"12"0,-14-5 3,5 18-9,-8-4-15,7 16-12,-7 0-4,4 10 0,3 1 0,4 4 0,3-2 0,8-5 0,8-3 0,4-11 0,6-7 0,6-11 0,0-10 0,1-10 0,-2-8 0,-3-7 0,-7-7 0,-8-2 0,-5 0 0,-8-1 0,-8 8 0,-7 3 0,0 13 0,-9 2-21,8 11-18,2 8-1,17-1 2,-18 20-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8.80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0 97 85,'-14'9'34,"14"-9"0,-19 2 2,19-2-10,-17-12-14,17 12-3,9-23-3,2 8-1,1-1-2,5 1-1,1 2 1,5 4-3,3 4 0,0 6 0,-2 8 0,-4 10 0,-5 4 0,-6 9 0,-7 6 0,-7 6 0,-9 3 0,-8 2 0,-7-3 0,3-4 0,-2-5 0,3-8 0,3-6 0,12-9 0,10-14 0,0 0 0,15 0 0,6-8 0,8 0 0,3-3 0,4 3 0,-2 0 0,0 1 0,-7-3 0,2 8-8,-14-10-24,2-1-6,-9 0-1,0-4 1,-3-4 1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8.40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 92 119,'-15'-6'35,"15"6"0,0 0-3,17-11-22,3 4-7,6-1-9,-1-4-27,4-3-2,2 0 1,-2-3-1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8.2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124,'11'8'37,"-8"8"1,-2 5 0,4 14-25,-7 3-8,3 8-5,-1 1 0,1 4 0,-1-3 0,1-7 0,2-3 0,-4-19 0,6-3-30,-5-16-8,0 0-1,10-23 1,-6 0-1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3.6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 17 71,'0'0'30,"9"17"0,-10-5 1,1 2-8,1 8-9,-5 0-4,3 7-3,-4-2-2,2 0-1,-2-4-1,2-2 0,1-7-1,2-14 0,0 0-1,0 0 0,2-20 0,3-2-1,3-6 0,0-2-1,4-2 1,1 1 0,2 1 0,5 7 0,0 6 0,4 7 0,-2 7 1,4 9 1,-2 7-1,-3 9 0,-3 6 0,-3 5 1,-6 1-1,-5 1 0,-3-1-2,-4-7 0,2-2-5,1-25-9,-8 17-16,8-17-5,1-15 2,5 0 0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7.9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5-2 88,'16'-6'34,"-3"3"0,-13 3 3,0 0-13,17 26-10,-19-6-4,3 12-3,-2-1-3,3 5-1,2 1-3,5-1 0,0-5 0,7-6 0,1-11 0,3-10 0,4-5 0,-2-12 0,0-9 0,-3-7 0,-1-5 0,-2-1 0,-6 2 0,-3 3 0,-3 4 0,-3 6 0,-1 20 0,1-11 0,-1 11 0,0 23 0,2 3 0,-1 7 0,-1 8 0,-1 7 0,-3 7 0,-4 3 0,-1 5 0,-8 0 0,-2-4 0,-5-5 0,-2-8 0,0-11 0,-2-10 0,-1-12 0,1-14 0,3-18 0,10-4-4,-2-15-33,10-8-2,7-10 0,8-1 0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7.54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99 7 93,'-14'-6'32,"-1"7"2,-4 2 0,-3-2-14,4 8-10,-7-4-5,1 4-1,-1-1-3,1 1 1,1-4-2,2-1 1,3-1-1,5-2 0,1-2 0,12 1 0,-11-2 0,11 2 1,0 0-1,0 0 0,0 0 1,-6 13 1,5-1-1,0 3 1,-1 2 0,2 4 0,0-2 1,2 2-1,-2-4 1,4 0-3,0-6 0,-4-11 0,16 9 0,-4-9 0,3-5 0,4-3 0,3 1 0,1-1 0,3 3 0,-2 3 0,0 5 0,-5 6 0,-4 5 0,-4 6 0,-9 0 0,-6 6 0,-6 0 0,-7 0 0,-5-1 0,-4-6 0,-3-3 0,-2-9 0,2-4 0,2-11 0,6 0 0,1-14-13,13 0-24,7-2-1,8-1 0,6 1 0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7.01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 134 98,'-16'-4'33,"16"4"1,0 0 1,21-15-15,5 9-10,2-4-5,10-3-5,6 3-7,-1-5-22,3 1-6,2-2 1,-2 0 0,-3 1-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6.85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-2 63,'0'0'30,"15"-9"1,-15 9 1,0 0-6,0 0-7,0 0-5,13 14-3,-13 2-3,3 10-1,-3 4-1,2 7-2,-2 2 0,0 4-4,0-2 0,0-4 0,1-4 0,-2-14-7,6-2-18,-5-17-11,0 0-1,7-12 0,-6-3 0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6.1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0 0 108,'0'0'35,"0"0"1,-13 18 0,6 6-19,-9 0-7,6 12-2,-3 3-3,6 1-5,2 2 0,8-2 0,3-5 0,8-7 0,5-8 0,7-14 0,-1-7 0,4-8 0,-3-9 0,-4-8 0,-5-7 0,-7-2 0,-8-2 0,-9 2 0,-5-2 0,-6 4 0,1 8 0,-5-1-3,9 13-30,-1 3-4,14 10-1,0 0 0,0 0 0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5.8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 78 102,'0'0'32,"-12"-6"-1,12 6 2,12-10-22,-3-3-3,8 3-3,1-3-2,5 3-1,2 1 1,0 3-2,0 5 1,-3 5-1,-7 6-1,-4 6 1,-9 3-1,-4 6 1,-10 2-1,-5 1 2,-6 1-1,-3-2 1,-1-4 0,3-2 0,2-7 0,4-4 0,5-7 0,13-3-1,0 0 0,6-20 1,11 9-2,4-1 0,6 2 0,2 2 0,2 7 0,0 3 0,-1 6 0,-7 8 0,-3 4 0,-9 4 0,-8 1 0,-8 4 0,-8-1 0,-5 1 0,-5-6 0,-5-5 0,0-6 0,0-7 0,6-3-8,-2-11-24,11-5-4,10-7-2,8-3 1,9-5-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5.3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 84 114,'-13'0'34,"13"0"2,0 0-2,19-14-20,3 9-7,0-4-4,5-1-6,5 3-12,-1-2-19,-1-1-2,0 0 1,-5 0-2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5.20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0 122,'2'24'36,"-4"0"1,1 3-1,5 10-23,-7 1-5,6 5-5,-1 0-3,4 1 0,-1-4 0,0-8 0,1-3 0,-2-17-4,7-3-21,-11-9-13,12-13 0,-7-4 1,0-5-1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4.97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90 3 105,'0'0'34,"-15"-12"1,15 12-1,-16 13-17,4-3-5,3 14-4,-6 1-2,0 12-2,-3 0-4,0 5 0,-1-2 0,3-1 0,-2-5 0,4-10 0,5-5 0,9-19-9,0 0-26,3-15-3,10-5 0,3-8 0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4.73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-6 87,'0'0'33,"11"0"2,-11 0 1,19 22-9,3 2-14,-2 0-4,8 8-3,2 0-1,5 4-1,-3-1-4,-1-3 0,-4-3 0,-7-9-2,0-3-4,-20-17-6,15 1-15,-15-1-9,-1-23-1,-4 1 1,0-5 0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3.1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0 102,'0'0'32,"0"0"2,0 0-1,0 0-16,0 0-6,1 16-3,0 5-2,-3 1-1,2 8-2,-3-1 1,1 5-4,0-3 0,1-3 0,-1-5 0,1-8-2,3-3-8,-2-12-15,0 0-10,5-22-2,0 4 1,2-4 0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4.50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6 143 52,'-14'14'28,"14"-14"2,-16 18 1,16-18-4,-13 18-8,13-18-5,-12 8-4,12-8-3,0 0-1,-11-11-1,11 11-2,5-22 0,3 6 0,2-5-1,3-1-2,7 0 1,3-1-1,3 2-1,3 3 1,-1 3 0,-2 7-1,-2 5 0,-5 7 1,-5 8 1,-4 8-1,-9 9 1,-9 7-1,-4 7 0,-3 6 1,-5 2-1,-2 4 1,-1-5-1,-1-1 1,1-7 0,6-8 1,4-8-1,6-10 1,7-16 0,6 11-1,5-16 2,13-1-3,3-3 0,6 1 0,2-1 0,0 2 0,-1 4 0,-6 0 0,-3 3 0,-9-3 0,-16 3-5,11-9-7,-11 9-17,-1-14-7,-4 1-2,0-4 2,1-6 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1.10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40 243 75,'-1'-16'31,"1"2"0,-4-3 0,-1-4-6,0 5-13,-8-6-5,-2 1-1,-5-2-2,-2 1-1,-7-2 0,-3 6 0,-5 1 0,-4 8-1,-4 5 1,-3 11 0,-2 6-1,-1 10 1,0 9 1,3 14-2,4 7 0,12 12-2,5 4 0,11 9 0,12-2 0,13 2 0,12-6 0,13-6 0,8-9 0,10-13 0,6-10 0,7-15 0,3-11 0,0-12 0,-2-10 0,-2-12 0,-6-9 0,-6-10 0,-7-8 0,-8-5 0,-12-4 0,-9-1 0,-10 3 0,-11 4 0,-6 6 0,-10 9 0,-1 10 0,-3 7 0,5 13 0,-1 2-39,7 6 1,14 3-2,0 0 2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40.5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 81 58,'-4'17'28,"6"-5"0,-2-12 1,-7 18-9,7-18-4,-3 14-4,3-14-3,0 0-1,0 0-2,0 0-1,0 0-1,10-19 0,-1 6-1,1-3-1,3 0-1,4-4-1,2 2 1,3 3 0,2 2 0,-1 4 0,-1 7-1,-1 5 0,-6 7 0,-4 10 0,-7 7 0,-4 6 0,-8 8 0,-5 3-1,-5 1 1,-3 0 0,-2-2 1,-1-3-1,2-8 0,3-7 1,2-7-1,7-5 1,10-13 0,0 0 0,0 0 0,11-3 1,9-4 0,3-1 1,6 3-1,0-2 0,3 3 0,-1 0-2,-3 3 0,-4 0 0,-6 2 0,-4 0 0,-14-1 0,13-5 0,-13 5-8,3-15-23,-3 15-6,-4-24-1,4 9 1,0-5-1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10.6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5 907 83,'0'0'28,"4"12"1,7-6-1,9-2-11,13 8-7,6-7 0,17 7-2,6-7-2,16 3-2,7-6-1,15-1-2,8-3 0,7-3-1,8-6 0,10-2 0,4-3-1,3-5 0,1-4 0,-5-2 0,-6-3 0,-7-4 0,-12-3-1,-11-5 1,-12-3 0,-14 0 0,-10-2 1,-14 0-1,-8 1 1,-14 2-1,-8 1 2,-13 5-1,-7 5 1,-10 0 0,-12 2 1,-8 1-1,-10 2 0,-11 2 0,-8-1 0,-14 2 0,-11 1 0,-13 2 0,-9 0 0,-12 5 1,-11 1 0,-4 6 0,-10 3 0,-4 9 0,-5 3 0,-1 9-1,0 7 1,3 7-1,2 7 1,8 8-1,7 5 1,15 9-1,14 4 0,21 6 1,19 2 0,27 2-2,20-1 0,26 0 0,25-5 0,20-8 0,19-7 0,15-8 0,12-8 0,1-10 0,8-2-10,-10-10-25,-1-4-1,-12-7-1,-10-4 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8.4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7-4 102,'-12'6'38,"12"-6"0,-7 25 1,8 3-20,-6 0-9,6 9-3,-3 3-5,3 6-2,-3-1 0,0-1 0,-1-5 0,-1-8 0,3-5 0,-8-14-37,9-12-1,0 0-3,6-14 2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8.1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 0 109,'0'0'35,"11"17"0,-13-5-2,4 9-23,-5-3-4,3 5-2,-1-3-1,-1 0 0,1-3 0,5-4-1,-4-13-1,22 8 1,-4-11-1,9-3-2,3-2 0,3-5-3,4 5-6,-8-6-20,-2 3-8,-5-1 2,-6 1-1,-10 0-1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7.8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 0 96,'0'0'35,"0"0"1,0 0 1,0 0-20,0 0-7,8 29-3,-8-3-2,1 8-2,-2 5-1,-2 4 0,-1 2-1,-2-1-1,-1-4-1,2-8-1,1-5-5,4-27-21,-10 15-9,10-15-1,1-14 1,4-4-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7.6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-8 44,'13'-3'25,"-13"3"2,0 0-2,0 0-8,0 0-4,0 0-4,0 0-2,0 0-1,0 0-2,0 0 1,0 0-1,0 0 1,0 0 0,9 13 1,-9-13-1,-1 22 0,-1-8-1,-1 8 0,-1-2 0,3 5-1,-3-1-1,1-1 1,1-3-1,2-2 0,1-6 0,-1-12 0,12 15-1,-12-15 1,24 0-1,-4-3-1,1-2 0,-1-2-2,4 1-2,-5-6-4,6 10-8,-12-7-20,-13 9-1,14-18 1,-14 18 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4.4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61 99,'0'0'35,"0"0"1,-3 13-5,3-13-14,13-5-6,-13 5-5,22-13-3,-8 6-2,-1-2-3,2 6-5,-7-10-9,-8 13-19,14-13-2,-14 13 1,8-11-1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4.2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9 82,'0'0'34,"0"0"0,0 0 1,0 0-13,0 0-8,0 0-5,14-1-2,-14 1-3,24-9-2,-8 4-1,-1-1-1,3 1-3,-5-4-3,5 9-5,-18 0-11,13-10-16,-13 10 3,0 0-1,1 11 0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2.9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1 11 96,'0'11'34,"0"-11"1,0 0 2,0 13-11,0-13-14,0 0-6,0 0-4,0 0-5,0 0-6,0 0-21,0 0-4,0-16-2,0 16 1,0-19-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1.7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4 62 102,'0'0'37,"-4"-18"1,4 18 0,0 0-16,0 0-10,-18 19-6,11 3-6,-3 3 0,4 6 0,-5 2 0,6-1 0,2-1 0,7-5 0,4-5 0,6-7 0,7-7 0,2-7 0,6-8 0,0-6 0,-2-7 0,-4-4 0,-5-7 0,-6-2 0,-9-1 0,-6 1 0,-6 4 0,-5 3 0,-2 8 0,-6-1 0,10 16-30,-5 1-9,3 5-2,-3-1 2,4 3-1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1.4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 107 95,'0'0'34,"0"0"1,0 0 2,-13-14-17,13 14-9,8-24-3,2 11-2,-1-2-2,6 2-1,0 0-1,3 4-2,0 3 0,2 6 0,-3 5 0,-5 8 0,-1 6 0,-9 8 0,-3 7 0,-9 5 0,-6 3 0,-3 4 0,-6-4 0,2 0 0,0-6 0,3-8 0,4-4 0,7-7 0,5-6 0,4-11 0,13 8 0,2-8 0,5-4 0,3 0 0,3 0 0,-1-2 0,3-2 0,-6-2 0,2 2 0,-10-9-8,3 6-29,-7-4-3,1 4-1,-2-5 2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1.04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8 165 92,'0'-15'34,"0"15"-1,27-23 2,-6 10-11,3-5-21,4-4-10,5 4-21,0 2-6,-4 0 0,-1 3-1,-4 2 2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0.8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4 102,'0'0'36,"17"1"2,-10 14-1,-5 0-13,3 18-14,-5 0-4,0 8-4,-2-1-2,0-1 0,1-3 0,-3-10-3,7 0-11,-7-14-22,4-12-3,0 0 2,0 0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0.6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24 66,'3'-12'34,"-3"12"0,0 0 2,0 0-6,11-13-10,-11 13-7,15 11-3,-3 3-3,-1 1-2,5 9-5,-5 7 0,4 8 0,-4 6 0,-2 7 0,-4 3 0,-5 0 0,-4 0 0,-5-3 0,-3-6 0,-3-9 0,2-6 0,-2-13 0,9-2-24,6-16-14,-13 2-1,13-2 0,4-22 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3:00.3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8 148 87,'5'-17'31,"-1"0"2,-7 3 1,-5-3-14,8 17-9,-23-14-2,6 17-1,-6 1-2,1 7-1,-2 3-1,3 6 0,4 1-1,4 3-3,7 0 0,8-1 0,7-1 0,6-1 0,5-4 0,2 0 0,3-2 0,-3-1 0,-2 2 0,-4 1 0,-8 0 0,-6 1 0,-6 0 0,-6-1 0,-7-2 0,-1-3 0,-3-4 0,3-6 0,2-4 0,4-5 0,3-7 0,6-4 0,8-8 0,5-4 0,4-5 0,3-2 0,3-4 0,0 1 0,0 1 0,-2 2 0,0 7 0,-7-3-19,3 11-20,-4 3-1,2 5 2,-2-1-1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9.85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47 124,'-19'1'36,"19"-1"1,0 0-1,0 0-25,18-7-5,-1 1-3,1 0-3,0-1-4,4 5-5,-7-6-17,4 5-9,-1 0-2,3 0 1,0-1-1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9.6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2 0 116,'0'0'35,"0"0"2,0 0-2,-20 7-21,11 17-5,-2 2-2,1 13-5,-2 5-2,2 7 0,1 4 0,4 2 0,1-3 0,4-5 0,4-7 0,1-14 0,9-6-31,-2-13-7,3-6 0,1-10 0,5-4-1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9.3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112 93,'0'0'31,"-9"-14"1,9 14 0,2-21-12,-2 21-11,13-20-4,-13 20-2,23-25-2,-7 13 1,2 2-1,1 4 0,2 2 0,-2 5-1,0 4 1,-3 8 0,-4 5 0,-3 7 1,-6 3-1,-7 4 1,-5-1 1,-3 1-1,-3-2 1,-4-4-1,1-5 1,1-5 0,-1-4-3,5-3 0,13-9 0,-15 4 0,15-4 0,0 0 0,14-15 0,3 7 0,5-1 0,4 1 0,4 3 0,3 3 0,-2 5 0,-3 5 0,-6 3 0,-7 5 0,-8 4 0,-11 2 0,-6 0 0,-11 1 0,-6-1 0,-6-4 0,-2-2 0,0-7 0,7-1-4,-4-11-31,13-3-1,7-9-2,10-2 2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8.8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17 91,'-5'13'34,"5"-13"0,0 0 3,11 13-7,-11-13-17,26-3-4,-9-1-2,8 1-7,-1 1 0,1-2 0,-1 4 0,-4-6-11,4 2-23,-7-1-2,-3 0-1,-1-2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5.9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26 70,'0'0'29,"4"-14"0,-4 14 2,0 0-2,2-13-12,-2 13-5,0 0-2,5 24-2,-7-8-1,3 8-1,-3 4 1,2 4-7,-3 0 0,2 3 0,0-3 0,1-4 0,0-5 0,-3-10 0,8-2-15,-5-11-19,0 0-1,9-19-2,-3 1 2,3-4-1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2.7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4 106,'0'0'32,"0"0"2,8-13-3,5 10-18,0-5-6,7 3-3,2-1-4,1-2-3,4 4-6,-7 1-16,3 1-8,-1 2 0,-4-2 1,0 6-1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8.5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69 86,'0'0'28,"0"0"2,0 0 0,0 0-12,0 0-6,0 0-3,5 23-2,-5-8-1,5 8 0,-2-1-2,2 5 1,-1-3-2,1 0 0,0-6 0,3-3-1,-8-15 1,21 4-3,-8-15 0,1-7 0,3-9 0,4-8 0,1-3 0,0-3 0,-1 0 0,-3 1 0,-3 6 0,-2 2-6,0 13-6,-9 3-23,-4 16-2,12-12 2,-12 12 0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5.64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50-13 95,'0'0'32,"9"-13"1,-9 13 1,0 0-18,0 0-5,-4 17-2,-15 8-1,-8 16-1,-13 12-1,-12 20-2,-13 12-4,-15 20 0,-11 11 0,-5 9 0,-7 5 0,-5-2 0,6-6 0,9-11 0,8-11 0,16-20 0,13-20 0,15-17 0,15-15 0,13-18 0,13-10 0,0 0-35,26-7-3,-7-13-4,7-1 4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5.19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8-15 58,'0'0'28,"-15"-19"0,15 19 1,0 0-4,0 0-9,0 0-4,3 12-1,12 11-2,6 6-2,11 12 0,8 9 0,13 11-1,7 7-1,15 11 2,8 6-7,9 8 0,4 4 0,6 2 0,0-2 0,-1 3 0,-3-10 0,-6-3 0,-11-9 0,-8-12 0,-12-13 0,-14-10 0,-12-12 0,-7-14 0,-12-11 0,-16-6 0,13-18-13,-14-10-25,-2-2-1,-6-12 1,-1-3 0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2.7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 82 119,'0'0'36,"0"0"1,-8 19-1,0-2-15,5 13-15,-1 0-6,4 3 0,2 1 0,4 0 0,3-10 0,6-3 0,3-12 0,1-6 0,5-7 0,0-8 0,1-6 0,-6-9 0,-3-2 0,-6-6 0,-8 3 0,-9-1 0,-7 2 0,-8 1 0,-2 10 0,-5-5-15,4 12-22,0 1-2,7 6 1,4-3 1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2.46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1 1 103,'-12'-3'35,"12"3"2,-18 3-1,13 10-7,5-13-14,-4 32-15,2-7 0,6 11 0,-4 5 0,0 6 0,-1 2 0,0 4 0,-2-2 0,-2-7 0,3-6 0,-4-12 0,11-6-14,-5-20-24,0 0-1,13-13 0,-1-4-1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2.19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9,'0'0'37,"6"21"0,-3-8-1,2 11-14,-2-4-18,2 4-4,-3 2 0,1 3 0,-2-3 0,-1-2 0,-1-4 0,1-6 0,0-14 0,0 0 0,18 5 0,-1-11 0,6-3 0,7-4 0,3 2 0,1-4 0,1 6 0,-8-6-22,-1 6-16,-7-1-1,-7 2 2,-12 8-1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1.90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16 112,'6'11'35,"-6"-11"1,16 6-1,-1-8-10,7 4-17,3-3-4,6-1-4,0 0 0,-2-5-10,4 4-19,-10-2-6,-4 0-1,-7-3 0,-12 8 0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0.6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46 107,'-14'16'35,"14"-16"1,0 0 0,0 0-13,28-6-10,-14-3-8,7 4-5,0-3 0,-1 0 0,0 3 0,-5-5 0,-1 6-36,-14 4-1,16-9-1,-16 9 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0.4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27 109,'7'12'35,"-7"-12"1,19-2 0,-1 4-13,0-10-12,8 4-6,-1-4-5,2 3 0,-2 1 0,-3-1 0,-3 5-3,-19 0-11,20-4-20,-20 4-3,0 0 2,-3 14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50.16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6 89 108,'10'-21'35,"-10"21"2,0 0-2,0 0-12,-5 13-10,0 7-9,-5 2-4,1 6 0,-3 5 0,4 5 0,2-2 0,5-1 0,3-5 0,9-7 0,4-10 0,6-9 0,2-8 0,4-10 0,0-10 0,-1-8 0,-3-7 0,-5-5 0,-9 2 0,-7 1 0,-8 2 0,-6 5 0,-5 8 0,-7 8 0,4 14 0,-7 3-18,11 10-19,3 4-1,7 7 1,5-4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2.5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8 66,'0'0'31,"0"0"0,14-1 1,-14 1-2,0 16-12,4 5-7,-7 0-1,4 10-2,-3 2-2,2 9-1,-1-1-1,-1 2-1,1-4-3,0-6 0,1-4 0,0-10-3,2-3-6,-2-16-13,0 0-12,0 0-3,-1-15 1,1 4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9.7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4 117 114,'-14'2'33,"14"-2"2,1-21-1,-1 21-19,11-29-6,-2 14-4,2-3-2,3 3-1,2 4 0,0 4-1,1 3-1,-1 8 2,-2 5-2,-3 6 0,-4 8 0,-7 4 0,-8 6 0,-5 3 0,-5 4 0,-1 3 0,-4-3 0,1-1 0,1-5 0,3-6 0,5-6 0,5-3 0,8-19 0,0 15 0,0-15 0,23-4 0,-3-2 0,4 1 0,2-2 0,1-1 0,0-1 0,-3 3 0,-4-1 0,-7-4 0,1 7-10,-14 4-27,9-19-3,-7 8 2,-2 11 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9.3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 104 118,'0'0'35,"0"0"1,0-16-1,17 12-17,-1-8-11,3-2-7,6 4-9,-3-4-25,3 2 0,1-1-2,-2 4 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9.2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12 104,'13'-13'34,"-13"13"2,6 11 0,-6-11-11,4 39-14,-8-8-2,3 8-9,-3 2 0,2 3 0,-2-1 0,0-4 0,2-5 0,-1-14-3,7-2-27,-4-18-6,0 0-2,0 0 2,7-13-1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8.95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4 113,'0'0'34,"14"-5"2,-14 5-1,25 17-19,-14-4-6,6 14-2,-2 4-5,1 9-3,-4 7 0,-2 5 0,-4 1 0,-5 3 0,-5-3 0,-4-6 0,-2-7 0,-3-12 0,4-3 0,-4-17-22,13-8-13,0 0-4,-5-23 1,10-1 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8.6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 29 97,'8'-19'33,"-8"19"1,6-12 0,-6 12-11,0 0-10,2 13-5,-6 0-2,0 9-1,-2 3-3,0 6-2,0 3 0,3 3 0,5-2 0,3-4 0,5-6 0,6-8 0,4-11 0,5-7 0,-1-8 0,1-10 0,-3-7 0,-7-6 0,-6-1 0,-8-4 0,-6 5 0,-9 1 0,-5 5 0,-6 3 0,2 12-12,-7 2-21,10 9-2,0 1-2,9 6 1,11-7 0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8.3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134 108,'0'0'32,"-11"-6"1,11 6-2,0-12-18,0-2-5,8 2-3,-1-5-2,6 2-1,3-1 0,1 2-1,2 1 1,2 4-2,1 2 1,-3 9-1,0 4 1,-6 7-1,-7 6 0,-3 6 1,-10 5 0,-3 4 0,-6 1 0,-3 4 2,-3-3 0,1-2 0,0-6-3,4-5 0,4-6 0,6-5 0,7-12 0,0 0 0,0 0 0,23-18 0,-4 6 0,6 0 0,1 1 0,1 0 0,-1 4 0,-4-1 0,-2 5 0,-7-3 0,1 4-15,-14 2-21,8-14-1,-8 3 1,2-1 0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7.8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9 0 107,'0'0'32,"0"0"1,0 0-3,0 0-16,0 0-4,0 0-4,-14 26-2,5-5-1,-1 10 0,-2 6-1,1 10 1,0 4-1,1 7 0,3-1 2,4 0-4,3-6 0,5-7 0,4-9 0,3-11 0,7-4-9,-3-16-25,7-5 0,-1-12-3,1-3 0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7.5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84 75,'0'0'29,"0"0"-1,0 0 0,0 0-5,0 0-14,0-18-3,0 18-2,17-17-1,-5 7-1,2-2 0,3 2-1,1 2 0,0 2 0,2 2-1,-1 5 0,-2 3 0,-3 6 0,-3 5 0,-6 3 0,-5 1 0,-4 3 1,-4 0-1,-5 0 1,-1-1 0,0-1 1,-3-5 0,3 0 0,1-5 0,13-10 1,-20 14 0,20-14-1,0 0 1,0 0-1,0 0 0,0 0 0,22-2-1,-7 2-1,0 0 1,3 5-1,-2 1 1,-1 6-1,-3 2 1,-5 6 0,-7 2 0,-6 5 0,-7 3 2,-5-2-1,-5 0 1,-4-6-3,-2-4 0,2-9 0,4-4-2,-1-19-19,11-4-15,8-10 0,8-2-1,7-5 2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7.0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2 112,'0'0'33,"0"0"2,0 0-4,0 0-16,23 6-5,-11-10-4,5 3-1,-2-3-3,3 2-2,0 1-2,-5-4-4,6 7-10,-8-5-18,-11 3-2,22-9 1,-9 4 1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46.34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48 99,'0'0'30,"0"0"0,0 0-1,0 0-17,19 19-3,-16-4-3,8 8-1,-4 3 0,5 3-1,0 0 0,-1-1 0,0-5-1,-1-3 0,-2-7 0,-8-13 0,19-2-1,-8-11 0,-1-11 0,3-10-2,1-8 0,4-7 0,-1-4 0,1-2 0,-4 4 0,-2 4 0,-2 10-2,-5 6-1,-1 13-4,-6 1-7,2 17-21,0 0-1,0 0 1,0 0 1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2.2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6 75,'-1'-13'28,"1"13"1,0 0 0,0 0-9,0 14-7,-4-1-3,6 11-1,-5 1-1,3 11-1,-3 2-1,1 6 0,-1-3-2,0-1-1,2-4-2,0-8-1,1-5-3,0-23-6,5 14-14,-5-14-12,7-21-1,-1 1 1,1-6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6.0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1 135 99,'11'-26'36,"-4"-1"0,0 5 1,-10-4-15,1 12-10,-14-1-4,-4 11-3,-14 4-5,-2 10 0,-4 7 0,-3 6 0,3 6 0,8 4 0,10 4 0,12-1 0,15 0 0,13-2 0,10-3 0,8-1 0,7-4 0,-2-4 0,-3 0 0,-6-4 0,-6 0 0,-13 0 0,-9-5 0,-11 1 0,-10-3 0,-7-2 0,-8-7 0,-1-2 0,-2-2 0,4-6 0,4-1 0,7-4 0,5-1 0,10-6 0,12 1 0,8-4 0,8-6 0,8-2 0,5-3 0,1-1 0,3 1 0,-1 0 0,-8 2 0,-7 3 0,-6 4 0,-9 4 0,-4 5 0,-6-1 0,1 17-7,-4-15-34,4 15-2,-8-15 2,8 15-1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5.4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63 133,'14'-7'39,"2"2"-1,2-5-3,8 3-25,1-2-10,5 1 0,3 3 0,-6-5-22,4 9-15,-5-1-2,3 4 1,-3-1-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5.3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95 132,'0'0'39,"0"0"-2,16-2 0,2-10-27,10 3-10,6-2 0,2 0 0,6 3 0,-8-6-5,5 6-32,-9 1-1,-2 0-1,-6 1 1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5.1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2 122,'28'-6'36,"3"-1"1,4 1-3,-1-1-23,6 1-9,1 8-7,-10-4-19,-1 9-11,-12 2-1,-9 2 1,-13 2-2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4.9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2 7 130,'-11'-8'36,"-1"11"2,-2 3-3,2 16-23,-6 5-8,0 9-4,-3 4 0,1 4 0,-1 0 0,-1-4 0,3-6 0,-1-10 0,10-5-8,10-19-29,0 0 0,0 0-2,10-24 2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4.7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23 72,'0'-15'32,"0"4"1,0 11 2,0 0-6,0 0-10,15 17-5,1 8-4,-3 4-2,10 10-5,-1 1-3,4 5 0,-2-2 0,0-4 0,-1-7 0,-9-11 0,3-2-12,-17-19-25,0 0-1,10-19 0,-10-3 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4.1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 24 104,'0'0'35,"5"-13"1,-5 13 0,-1 21-9,-4-3-17,2 14-3,-3 7-7,2 7 0,-1 2 0,2 5 0,3-6 0,6-7 0,6-10 0,6-12 0,6-13 0,3-9 0,3-10 0,1-12 0,-1-8 0,-6-9 0,-4-5 0,-10-2 0,-9 2 0,-8 4 0,-9 5 0,-9 8 0,1 14 0,-7 5-31,7 13-7,4 5 0,8 5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3.8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69 104,'0'0'33,"-1"-23"1,6 8-1,0-7-14,8 4-9,1-4-4,4 1-2,3 2-2,3 3 0,0 6 0,2 7-1,-3 5 0,-3 8 0,-5 9 0,-6 8-1,-8 7 2,-7 5-2,-6 5 0,-9 3 0,-5 2 0,-2-1 0,0-7 0,2-5 0,2-6 0,5-7 0,6-7 0,13-16 0,0 0 0,0 0 0,17-3 0,5-6 0,5-2 0,5 2 0,3-1 0,-1 4 0,-2 3 0,-3 2 0,-4 1 0,-8-4 0,-1 9-4,-16-5-34,0 0 1,10-20-2,-9 7 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3.4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50 115,'0'0'36,"-16"4"0,16-4-1,0 0-18,26-9-8,-5 4-4,4-1-5,8 2-5,-4-5-13,5 5-17,-2-2-2,1 2 2,-2-3-1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3.2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2 123,'30'-7'34,"3"1"1,4 0-2,7 4-24,-4 0-5,2 2-4,-2 6-6,-14-2-7,0 7-16,-13 1-6,-10 0 2,-5 1 0,-7 1 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01.9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6 114 68,'0'0'27,"5"-13"0,-5 13 0,-7-19-8,7 19-7,-7-21-4,7 21-2,-13-25 0,13 25-2,-18-22 0,7 16 0,-5-1-1,2 6 0,-6 4 1,4 6-2,-5 4 1,4 7-1,-1 5 0,6 6 0,1 3-1,4 2 0,5-2 0,4-3 0,6-6 0,6-5-1,3-9 1,1-9-1,4-8 1,1-8-1,-2-6 0,0-3-1,-2-4 1,-3-1 0,-3 0 0,-4 1 0,-3 2 0,-3 6-1,-2 2 1,-2 5 0,1 12 0,0 0 1,0 0-1,-13 14 1,10 7 1,3 5-1,2 5 0,0 2 0,3-2 0,2-3 0,1-2-2,-1-9-3,5-1-5,-12-16-16,21-3-8,-8-7-3,1-7 1,4-4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3.0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1 27 113,'-7'-13'35,"-4"1"1,11 12 0,-18-3-17,12 16-10,-7 5-4,1 10-3,-5 7-2,-2 7 0,-3 1 0,-3-2 0,0-3 0,2-8 0,6-6 0,-2-13-29,19-11-8,0 0-1,1-24 1,12 2-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2.8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98,'0'0'35,"0"0"0,0 0 2,6 15-8,6 0-18,14 8-4,3 6-4,7 8-3,0 2 0,2 2 0,-1-2 0,-5-6 0,-4-1 0,-11-18-18,-3-1-17,-14-13-2,11-10 1,-11-10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2.2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1 19 122,'0'0'37,"-3"-14"0,3 14-1,-12 8-24,0 6-5,1 9-3,-4 8-4,2 8 0,-2 6 0,4 3 0,4-2 0,7-2 0,5-6 0,8-10 0,8-10 0,8-13 0,6-10 0,3-9 0,0-8 0,-2-10 0,-2-4 0,-10-6 0,-8 0 0,-12 0 0,-12 1 0,-10 4 0,-8 6 0,-8 6 0,2 12 0,-7 3-27,9 10-12,3 4-2,10 6 2,5 3-2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1.87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4 123,'0'0'37,"0"0"2,0 0-2,12 4-23,8-13-9,12 3-5,5-2 0,3-1 0,2 3-3,-6-5-26,4 3-9,-2-1-1,-4-1 1,-3-2-2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1.68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5 125,'0'0'37,"18"1"1,-1-6-5,10 4-21,0-3-5,10 1-4,1 1-3,-1 2 0,0 0-2,-7-1-4,-3 6-6,-15-4-14,-12-1-11,0 0 0,1 18 0,-13-11 1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0.8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3 119,'0'0'36,"18"-6"2,-18 6-1,24 16-24,-11-3-3,8 9-8,-3 6-2,1 9 0,-1 7 0,-2 6 0,-3 3 0,-4 3 0,-7 0 0,-3-6 0,-4-4 0,-3-5 0,-3-10 0,-2-4 0,1-7 0,1-7 0,2-2 0,-4-12-13,13 1-27,0 0 0,-9-14-1,9 14 1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0.5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4 85 100,'0'-19'34,"-1"1"3,-6 2-1,7 16-13,-24-26-11,7 22-4,-5 3-3,-3 8-5,-4 4 0,0 7 0,1 2 0,4 6 0,8 0 0,7 1 0,5-1 0,8-1 0,9-5 0,7 1 0,6-1 0,5-4 0,0 3 0,1-3 0,-2 3 0,-4-1 0,-5 0 0,-11 0 0,-6 0 0,-9-2 0,-8-2 0,-7-2 0,-3-5 0,-5-1 0,-2-5 0,2-5 0,0-2 0,6-3 0,3-6 0,9-2 0,3-3 0,10-2 0,5-3 0,7-2 0,6-2 0,5 1 0,2-1 0,0 1 0,-2 0 0,-4 2 0,3 6 0,-12-6 0,1 8-40,-5-1 0,-1 3-1,-3-3 1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30.09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34 115,'0'0'37,"-12"-11"1,12 11-1,13-12-13,6 10-20,3-3-4,7 2 0,3 2 0,-1-1 0,6 5-9,-6-2-27,4 2-2,-4-2 0,4 3 0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9.90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2,'0'0'37,"9"22"2,-4 4-1,-3 1-19,2 14-19,-4 5 0,2 6 0,1-1 0,-1-1 0,0-4 0,-2-11 0,1-5 0,-5-17-9,4-13-29,0 0-2,0 0 2,0 0 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9.6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5 0 124,'0'0'36,"-13"7"2,7 7-2,-8 4-22,5 13-7,-5 5-7,-2 7 0,-3 2 0,-1 3 0,-4-4 0,1-4 0,3-7 0,0-14 0,13-3-23,7-16-15,0 0-1,1-17 1,16-4-1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9.65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20 118,'0'0'37,"0"0"1,0 0-3,-14-5-19,14 5-5,0 0-11,0 0 0,0 0 0,11-7 0,-11 7 0,0 0 0,0 0 0,0 0 0,0 0 0,0 0 0,0 0 0,0 0 0,16-3-32,-16 3-7,0 0-1,15-6 1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9.4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0 121,'0'0'37,"0"15"0,11 7 0,-2 0-22,14 11-7,-1 0-8,5 5 0,1-2 0,1-1 0,-2-5 0,-2-7 0,-3-4 0,-9-13 0,1-1-12,-14-5-25,1-15-1,-5-5 1,1-4 0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9.1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4 18 102,'-8'-12'35,"8"12"1,-26-9 0,10 18-11,-7 0-14,3 15-3,-3 3-6,2 16-2,2 7 0,2 9 0,1 3 0,6 4 0,5-2 0,8-6 0,4-6 0,8-12 0,4-10 0,6-11 0,5-6 0,-3-18 0,3 1-39,-2-9 0,-1-1-1,-2-6 1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8.8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4,'0'0'34,"0"0"2,14 12-1,-3 1-21,11 14-4,-1 5-3,5 12-2,-4 8-5,-2 7 0,-4 3 0,-6 4 0,-7-4 0,-7-5 0,-9-5 0,-3-12 0,-2-9 0,-1-13 0,6-5-2,-2-17-34,9-8-2,5-8-1,10-5 1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8.51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5 28 107,'0'0'33,"7"-14"2,-7 14 0,0 13-18,-11 1-6,3 15-4,-5 5-1,3 7-2,-2 4-4,7 3 0,3-4 0,4-3 0,7-10 0,9-10 0,4-11 0,7-11 0,3-8 0,0-9 0,-1-9 0,-3-7 0,-3-7 0,-10-3 0,-7 0 0,-12 0 0,-7 4 0,-10 7 0,-6 7 0,-5 9 0,3 15 0,-8-2-23,10 13-14,9 2 0,8 2 0,10-13 1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8.1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181 101,'0'0'32,"0"0"0,1-19 2,0 7-19,-1 12-6,6-26-3,-1 11-1,-3-5-2,5 3 0,1-1 0,3 3-2,5-1 0,4 3-1,1 6 1,1 3-1,0 8 0,-4 6 0,-5 8 0,-5 8 0,-9 9 1,-6 5-1,-7 6 1,-4 2 0,-7 1 0,0-1-1,-1-5 2,1-5-1,3-7 1,5-5-2,4-12 0,13-14 0,-7 12 0,7-12 0,19-6 0,2-2 0,7-2 0,7-1 0,5 3 0,0 2 0,2 1 0,-3 1 0,-5 3 0,-9-2 0,-6 3 0,-19 0-13,12-10-25,-12 10-1,-1-16 1,-3 3 0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7.6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9 110,'0'0'36,"0"0"1,11-1-2,2 4-14,0-5-12,8 4-2,-2-2-7,4 2 0,1-1 0,-5 0 0,0-1 0,-4-2 0,-1 2-7,-14 0-18,17-17-11,-8 6-1,1 0 1,4-3 0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6.4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0 12 122,'0'0'35,"-15"-14"2,15 14-1,-11 15-22,-2 2-5,2 10-7,-4 7-2,-4 7 0,0 2 0,-3 2 0,-1-3 0,4-7 0,2-6 0,3-10 0,11-7-25,3-12-12,0 0-3,21-11 2,1-5-3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6.23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0 118,'-1'16'35,"7"0"1,8 7 0,1 0-23,10 11-5,4 1-2,6 3-3,0-3-3,0-4 0,-3-1-4,-7-9-3,0-3-4,-14-13-21,-11-5-5,10-11 2,-13-5 0,-4-5 0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5.9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39 0 106,'0'0'31,"-13"21"2,3-7-2,-2 13-17,-5 2-5,1 11-2,-3 5-2,2 8 1,1 4-2,5 2 0,3-5-2,7-3-2,6-7-2,4-13-5,13-4-22,1-14-6,9-7-2,4-10 2,4-5-1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5.2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2 11 112,'5'-18'37,"-5"18"0,0 0 0,-10 15-21,-5 1-7,0 10-2,-4 4-7,0 7 0,-2 5 0,4 1 0,4-3 0,8-3 0,6-4 0,10-9 0,7-7 0,6-9 0,6-8 0,6-8 0,0-5 0,1-9 0,-4-5 0,-8-7 0,-6-2 0,-10-3 0,-10 2 0,-11 0 0,-7 6 0,-11 5 0,-2 11 0,-12-1-19,1 12-20,2 4-2,2 4 2,-1 0-1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8.96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2 427 85,'6'-16'31,"0"1"2,-9-2 0,-9-1-15,2 5-7,-11-3-2,-1 8-2,-10 1-1,3 8-1,-6 4 0,-1 11 1,1 4-2,8 11-2,2 4-2,7 2 0,10-2 0,7-2 0,6-4 0,11-10 0,3-6 0,4-12 0,4-8 0,3-11 0,-4-6 0,0-12 0,-1-3-6,-4-13-2,2-1 2,-9-6 0,1 3 1,-6 0 3,-3 6 2,-3 7 2,-5 4 2,2 15 2,-3 3 0,3 21-1,-6-16 0,6 16 0,-2 15-5,3 4 0,-1 7 0,3 12 0,-2 6 0,2 9 0,-1 2 0,2 6 0,0-1 0,2-5 0,-2-7 0,3-8 0,-2-7 0,0-11 0,0-7 0,-5-15 0,0 0 0,0 0-36,12-4-3,-11-7-2,-1 11 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4.8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20 119,'0'0'39,"-11"14"1,11-14-2,21-3-19,4 2-19,1-4 0,5 1 0,1-1 0,0-3 0,4 10-7,-5-8-32,-1 4 1,-3-1-2,3 1 1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4.6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0 132,'35'-9'40,"0"-1"-2,1 3-2,-5-1-27,5 4-9,-3 1 0,-8 2 0,0 6-6,-13-4-30,-12-1-2,0 0-1,6 18 1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4.4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3 52 131,'0'0'37,"0"0"2,-14 8-2,5 15-26,-7 6-11,3 10 0,-2 2 0,2 6 0,4-3 0,5-1 0,8-5 0,5-9 0,8-8 0,9-11 0,4-6 0,3-9 0,1-9 0,-2-9 0,-3-10 0,-6-7 0,-6-8 0,-10-4 0,-7 2 0,-8 0 0,-9 7 0,-4 8 0,-1 13 0,-6 7 0,7 17-14,-4 4-25,7 7-1,5 1 1,9 3 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4.1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0 113,'0'0'38,"0"0"1,4 21-1,-8-8-15,4 18-19,-5 4-4,2 8 0,-2 2 0,4 3 0,2-1 0,6-5 0,3-6 0,7-9 0,5-10 0,5-9 0,3-8 0,4-8 0,-2-8 0,-3-6 0,-4-7 0,-4-3 0,-8-1 0,-9 2 0,-8 3 0,-10 8 0,-7 8 0,-3 11 0,-5 10 0,-3 8 0,2 7 0,3 5 0,3 1 0,7-3 0,10 0 0,-1-11 0,14-1-35,-6-15-4,24 10-1,-5-13 1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3.7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2,'0'0'35,"0"0"3,0 0 0,4 17-17,1 9-6,-6 1-9,4 12-6,-1 2 0,0 5 0,-1 0 0,2-2 0,-2-4 0,0-7 0,0-9 0,-2-12 0,6-1-3,-5-11-37,3-11 1,-2-6-2,5-2 2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3.50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7 113,'25'0'37,"4"-4"2,7 4-1,0-9-16,6 9-16,-1-3-6,-3-2 0,1 9-18,-8-9-19,-6 2-2,-10-1 1,-2 0 1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3.2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45-2 126,'-18'-10'37,"18"10"2,-18 19-1,13 3-25,-10 2-11,6 7-2,-5 2 0,1 2 0,-1 0 0,-2-4 0,3-4 0,0-11 0,12-3-28,1-13-10,0 0-1,5-15 0,9 2 1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3.0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 124,'13'-3'36,"-1"8"3,4 4-2,12 10-23,-5 1-9,9 8-5,-1 3 0,0 3 0,-1-1 0,-4-1 0,-8-3 0,-7-10 0,0-3-2,-11-16-31,0 0-4,0 0-3,-8-23 3,3-1-1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2.8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38 101,'3'-11'34,"-1"-2"1,6-2-1,-2-4-14,11 5-10,-3-5-3,7 4-3,1 1 0,3 3-2,-1 5 0,-2 6 0,-4 6-2,-5 10 0,-4 7 0,-7 10 0,-9 4 0,-6 5 0,-4 2 0,-5 1 0,-1-3 0,-1-6 0,2-6 0,3-9 0,4-6 0,15-15 0,0 0 0,0 0 0,0 0 0,21-9 0,2 0 0,5 1 0,5 2 0,-1 1 0,3 1 0,-5 0 0,-3 4 0,-6-5 0,-1 3-29,-20 2-9,14-13-1,-14 13 1,-1-23 0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2.43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0 120,'0'0'35,"0"0"3,8 17-2,-5 10-22,-4 2-4,2 12-8,-1 2-2,1 5 0,-2 0 0,2-3 0,-2-3 0,0-11 0,2-5 0,-1-26-15,-1 14-22,1-14-2,7-16 1,0-2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8.4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10 116,'10'-13'34,"-10"13"2,0 0-1,12 16-23,-14-2-3,4 14-3,-2 3-1,0 12-3,-2 2-2,4 8 0,-4-1 0,2 1 0,2-5 0,0-9 0,1-7 0,-1-11 0,7-5 0,-9-16-29,12 0-9,-1-6-1,2-1 1,3-2-1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2.19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 18 98,'-3'13'36,"3"-13"2,17 1-1,1 2-4,3-10-23,10 4-7,0-1-3,6 1 0,-4 2 0,-4-3 0,1 7-8,-10-5-28,0 1 0,-5-4-3,1-3 3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1.9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4 100 78,'7'-19'33,"-7"19"-1,2-16 1,-2 16-5,9-15-17,-9 15-3,15-18-3,-2 7-2,5 2 0,2 2-1,0 3-1,0 2-1,-2 6 1,-5 7 0,-3 5-1,-7 5 1,-6 5 0,-6 2 0,-2 2 0,-5-2 1,1 0-1,-2-6 1,2-4 0,3-5 0,12-13 1,-15 11-3,15-11 0,0 0 0,15-10 0,-1 2 0,5-1 0,4 1 0,5 1 0,1 0 0,0 2 0,3 6-4,-10-2-32,4 5-1,-7 1-1,-1 4 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1.5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1-6 124,'0'0'34,"-11"-4"2,11 4-2,-16 29-23,1-5-4,0 11-2,-5 4-1,-2 5-4,-3 0 0,-1-2 0,0-6 0,3-10 0,6-7 0,1-16-19,16-3-17,-1-17-1,11-2 0,7-10 1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1.3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2,'0'0'32,"0"0"1,11 7 1,2 13-15,-4-2-7,11 13-3,2 0-2,7 9 0,2-1-7,1 1 0,-1-2 0,-4-7 0,-1-4-6,-10-15-11,-3-4-18,-13-8-3,0 0 2,9-26 1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0.76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0-7 95,'14'0'35,"-14"0"3,1 15 0,-1-15-8,-5 31-15,-7-8-11,6 13-4,-6 0 0,3 8 0,-3 2 0,5-2 0,2-4 0,3-4 0,5-8 0,7-7 0,6-9 0,4-12 0,5-8 0,2-10 0,-1-7 0,-2-10 0,-4-2 0,-9-3 0,-7 0 0,-11 2 0,-8 7 0,-9 5 0,-3 12 0,-13 5-26,2 6-15,-2 6 0,0 5 1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0.46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4 32 111,'-4'-15'36,"-7"3"1,-5 5 1,1 7-24,-12 0-5,3 11-1,-9 2-6,5 6-2,1 2 0,6 3 0,7 0 0,10 2 0,9-3 0,11-1 0,7-2 0,7 2 0,3 0 0,1 0 0,-3 0 0,-8-1 0,-6 4 0,-8-2 0,-10-1 0,-8-3 0,-8-4 0,-8-3 0,-3-7 0,-2-4 0,-1-5 0,3-6 0,4-7 0,11-4 0,7-8 0,10-1 0,6-2 0,7-3 0,9 2 0,2-1 0,5 6 0,-4 1 0,2 7 0,-10-6-12,5 9-27,-3 1-1,4 0 0,-5 2 2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20.01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6 0 116,'0'0'38,"0"0"2,0 13-1,5 12-19,-6-2-18,6 13-2,-3 4 0,0 6 0,-2 1 0,-1 1 0,-3-2 0,0-8 0,-1-4 0,0-13 0,5-4 0,0-17-31,0 0-9,8-16-1,7-1 1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9.7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5 122,'0'0'37,"0"0"2,5 12-1,7-19-23,12 5-11,4-6-4,6 0 0,3 1 0,-3-3 0,5 6-12,-7-6-25,-3-2-3,-5-2 2,-4-1-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9.59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9 131,'17'-9'40,"-1"-1"-1,8 4 0,-4-6-33,13 7-6,-1 1 0,-1 1 0,1 3 0,-9-2 0,3 8-26,-13-3-13,-13-3-1,-1 14 1,-12-2 0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9.3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2 20 112,'6'-16'37,"-6"16"2,0 0-1,3 29-18,-11-7-11,6 13-9,-6 7 0,3 4 0,0 2 0,2 0 0,3-7 0,7-7 0,4-9 0,6-14 0,6-9 0,1-14 0,2-9 0,0-8 0,-3-9 0,-4-6 0,-7-4 0,-9 3 0,-6 1 0,-10 5 0,-4 8 0,-6 8 0,-3 11 0,-1 8 0,8 16-18,-1-1-21,5 6 0,9 1 0,7 1 0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8.12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 7 112,'0'-15'34,"0"15"2,0 0-1,0 0-21,-3 20-4,3 2-3,-2 6 0,2 11-7,-2 3 0,4 11 0,-4 2 0,4 4 0,-2-2 0,2-4 0,-1-6 0,1-11 0,-2-10 0,1-9 0,-1-17 0,0 0 0,0 0-18,7-30-21,-3 5-1,1-7 1,4-2 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9.0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163 83,'-6'-14'35,"6"14"-2,-6-20 2,6 7-5,0-7-19,7 2-4,1-4-2,4 3-2,2 3 0,1 4-1,2 4 0,3 8 0,-2 5-1,-1 11 2,-5 6-3,-2 9 0,-8 8 0,-4 5 0,-8 2 0,-5 5 0,-4-3 0,-2-4 0,-1-7 0,4-6 0,2-10 0,5-5 0,11-16 0,0 0 0,0 0 0,20 0 0,2-8 0,9 0 0,6 0 0,0 1 0,2 0 0,-3 1 0,-2 2 0,-10-5 0,0 7-5,-24 2-35,14-20 0,-14 5-1,-3-1 2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8.62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 90 125,'-16'-3'37,"16"3"0,14-4 0,2-3-25,10 1-7,5 0-3,4-6-8,8 7-14,-5-7-16,-2 2-2,-5-3 2,-4 1-2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8.45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3,'0'0'36,"0"0"1,0 0 0,16 31-17,-15-6-6,7 13-6,-2 7-8,2 6 0,-2 1 0,2 2 0,-3-5 0,-1-9 0,-2-6 0,-3-17 0,1-17-28,0 0-10,0 0-2,-4-17 2,2-4-1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7.89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0 11 115,'-18'-12'37,"18"12"2,-17 20 0,4-6-19,5 16-15,-5 1-5,2 6 0,-6 2 0,1 0 0,0-3 0,-1-6 0,4-2 0,-1-16 0,6-1-39,8-11 0,0 0-2,12-13 2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7.6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6,'0'0'38,"11"24"1,1-9-2,12 12-22,-1 1-15,8 5 0,3 1 0,1 1 0,-1-2 0,-4-4 0,-2-3 0,-10-11 0,-1-2-8,-17-13-26,0 0-3,2-14-2,-6-2 2,-4-4 0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7.26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3 129 120,'2'-22'35,"4"9"2,5-2-1,7 2-22,-1-6-5,7 3-5,5 1-4,1 5 0,-1 3 0,-1 10 0,-6 7 0,-5 11 0,-7 7 0,-10 10 0,-9 6 0,-8 3 0,-6 2 0,-3-4 0,-3-3 0,2-7 0,1-9 0,5-8 0,6-6 0,15-12 0,0 0 0,0 0 0,0 0 0,22-16 0,1 10 0,4-1 0,3 2 0,1 1 0,-1 1 0,-1 1 0,-3 3 0,-10-9 0,1 6-32,-17 2-8,12-16 0,-11 5 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6.87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0 118,'0'0'36,"-8"14"1,4 6 0,6 12-21,-4 4-5,4 11-11,0 5 0,2 2 0,-3 1 0,2-3 0,-1-8 0,-1-10 0,1-8 0,-2-26 0,0 0-38,0 0 0,9-13-1,-4-11 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6.62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52 115,'0'0'36,"0"0"3,16 5-2,4-2-14,1-10-18,7 5-5,2-3 0,1 1 0,0 0 0,-6-4 0,3 3-38,-7-1 0,1-2 0,-1-3 0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6.41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87 111,'0'0'33,"-1"-11"2,1 11-3,-1-15-19,1 15-6,13-18-2,-2 8-2,2-1 0,5 2-1,1 2-1,0 1 0,-1 6 0,-1 4 0,-4 7 0,-4 5 0,-9 5 0,-5 6 1,-7 3 0,-5 5-2,-3-2 0,-4-1 0,-2-5 0,3-3 0,2-6 0,7-4 0,0-5 0,14-9 0,0 0 0,0 0 0,17 2 0,3-6 0,5-3 0,5 1 0,7-2 0,0 1 0,2 2 0,-4-1 0,2 4 0,-11 0-31,3 2-9,-7 1 0,-4 4 1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5.9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7 6 95,'-1'-11'34,"1"11"0,0 0 1,-13 2-8,0 10-16,4 14-3,-6 4-3,-1 10 1,-5 3-6,1 5 0,-4-3 0,5-3 0,-2-6 0,5-10 0,3-9 0,13-17-5,0 0-31,-9-20-2,18-2 0,6-9 1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7.78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46 68 92,'0'0'33,"-1"-22"0,-2 10 2,3 12-15,-14-21-10,14 21-1,-22-11-4,7 10 0,-9 3-1,1 10 1,-4 5-1,1 10-4,-1 5 0,3 10 0,3 3 0,7 5 0,9-2 0,9-3 0,5-6 0,10-6 0,7-11 0,5-9 0,6-11 0,-1-11 0,-1-3 0,-2-8 0,-1 0 0,-15-7-33,1 2-6,-4-2-1,-3 1 2,-2 1-1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5.75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0 72,'-16'-4'32,"16"4"1,0 0 2,0 0-3,0 11-14,17 9-5,-2 1-3,8 8-3,2 3-4,2 4-3,-1-1 0,-3-3 0,0-2 0,-8-12-6,2-3-19,-17-15-11,16-3-1,-13-9 0,-2-7 1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5.17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78 0 113,'0'0'37,"5"21"2,-7-6-1,0 13-19,-7-1-10,2 9-9,-5 4 0,-1 6 0,1 0 0,2 1 0,3-5 0,5-7 0,4-8 0,9-9 0,7-8 0,8-10 0,2-10 0,2-9 0,0-7 0,-3-7 0,-5-4 0,-6-5 0,-11-1 0,-9-1 0,-8 7 0,-8 2 0,-1 10 0,-11 5-28,2 9-12,-3 7 0,1 6 1,-3 6 0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4.39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0 124,'0'0'38,"0"0"1,-3 30 0,10 3-24,-7 2-15,4 10 0,-2 6 0,0 2 0,-4 1 0,0-3 0,-1-9 0,-2-9 0,2-7 0,3-26-5,0 0-34,0 0-1,3-13-1,7-7 2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4.1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9 95 118,'-15'13'38,"15"-13"1,-6 13 0,6-13-18,26-5-21,-2-2 0,9 1 0,3-2 0,0-6 0,5 7-10,-5-8-28,-4-2-2,-6-3 1,-1-2 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3.9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1 134,'15'-5'39,"6"2"0,-1-2-1,11 1-33,-5-1-5,4 1 0,-2 1 0,-2 1 0,0 7-12,-8-2-27,-18-3 0,14 11 0,-14-11 2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3.7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0 42 106,'0'0'37,"0"0"2,0 0-1,3 23-13,-14 3-15,4 13-10,-4 4 0,4 6 0,-3 2 0,5-2 0,3-6 0,6-10 0,5-7 0,9-13 0,3-10 0,3-11 0,2-10 0,-1-8 0,-1-10 0,-3-8 0,-5-6 0,-10-2 0,-6 2 0,-8 2 0,-8 6 0,-6 9 0,-1 13 0,-5 5-8,6 15-31,1 6-1,7 6 1,7 2 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3.4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174 108,'0'0'33,"0"0"2,-9-17-2,14 6-16,-2-9-10,6 1-1,1-3-3,4 0 0,2 1-1,2 3 0,0 4 0,4 6 0,-3 5 0,-2 10-2,-4 8 0,-6 10 0,-7 7 0,-6 10 0,-5 2 0,-6 5 0,-4 1 0,-2-2 0,-1-5 0,3-7 0,0-7 0,7-9 0,2-7 0,12-13 0,0 0 0,0 0 0,20-2 0,-1-3 0,6-2 0,3 2 0,3 0 0,-2 2 0,0 1 0,-3-1 0,-4 2 0,-8-6 0,0 7 0,-14 0-36,10-19-5,-10 3 0,0-2 2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2.9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3 107,'0'0'37,"0"0"0,0 0 0,24 1-10,3-7-19,9 1-6,4-2-2,1-4-9,7 0-23,-10 1-4,-5-1-1,-6-1 0,-2 1 0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2.8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0,'0'0'36,"0"0"1,7 24-1,-3 6-21,-4 3-4,3 9-11,-3 5 0,2 5 0,-2 0 0,2-3 0,-2-5 0,0-11 0,1-6 0,-5-15-37,4-12-1,0 0-1,-1-22 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2.26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39 0 132,'0'0'40,"-18"19"-1,5 3 0,-9 2-34,3 11-5,-6 1 0,1 6 0,-2-1 0,0-1 0,1-3 0,5-10 0,7-1 0,1-16-24,12-10-16,0 0-2,5-18 2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7.25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4 98,'0'0'36,"0"0"1,12 4-1,-12-4-9,0 0-15,0 0-3,0 0-9,13 7 0,-13-7 0,0 0 0,0 0 0,0 0-5,0 0-24,0 0-7,0 0-2,1-13 1,-1 13-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2.02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26,'20'26'36,"-6"-7"2,4 8-1,-1 1-25,9 9-6,0 1-6,2 3 0,-1-2 0,-2-4 0,-3-5 0,-5-12 0,1-1-5,-18-17-32,12-2-1,-11-13-1,-1-3 1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1.73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1 96 109,'-7'-12'36,"7"12"1,0 0 0,-5-19-16,5 19-9,18-17-9,-2 7-3,-1-2 0,4 3 0,2 0 0,2 4 0,-1 2 0,-4 4 0,-1 5 0,-5 4 0,-4 5 0,-7 6 0,-6 2 0,-7 5 0,-5 0 0,-2 2 0,-7-3 0,0-1 0,0-5 0,6-5 0,0-4 0,6-4 0,14-8 0,-15 4 0,15-4 0,13-8 0,1 1 0,5 1 0,3 0 0,5 2 0,0 2 0,2 5 0,-2 5 0,-6 5 0,-5 3 0,-7 6 0,-7 2 0,-9 3 0,-7-1 0,-8-4 0,-6 0 0,-6-7 0,0-4 0,2-10 0,5 0 0,-3-12-20,14-4-19,4-4-1,12-3 0,9-5 0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1.21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6 135,'0'0'39,"19"5"-2,-19-5 1,34 0-32,-14-3-6,2-2 0,4 1 0,-3-5-2,4 3-33,-6-2-3,-1 1-1,-4-2 2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1.0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76 2 101,'-16'-12'37,"16"12"1,-17 13 0,9 9-8,-7-1-19,5 15-11,-9 1 0,2 7 0,-1 0 0,0-1 0,1-4 0,3-10 0,4-9 0,10-20 0,0 0 0,0 0-31,23-26-8,-5-1-2,7-2 1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0.7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06,'4'12'36,"3"2"3,6 10-2,3-1-7,10 9-23,0 0-7,4 2 0,1-1 0,-2-3 0,-2-2 0,-5-10 0,-3-4 0,-19-14-23,14-2-15,-10-10-1,-2-3 1,-2-8 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0.56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4 83 78,'-2'-16'31,"-1"2"-1,-6-1 3,-6-1-7,1 7-12,-12-1-5,2 7-1,-8 3-2,1 10 0,-4 5 0,4 9-1,3 3-2,5 8-3,5-1 0,7 2 0,9-3 0,7-5 0,8-7 0,5-8 0,6-7 0,5-10 0,-1-5 0,2-6 0,-1-7 0,-2-3 0,-2-1 0,-6 3 0,-5 2 0,-3 4 0,-5 5 0,-6 12 0,0 0 0,0 0 0,-6 27 0,2 0 0,0 7 0,0 8 0,0 4 0,3 2 0,-1-2 0,0-3 0,-1-6 0,1-8 0,-1-8 0,3-21 0,0 11 0,0-11-29,5-26-11,0 2-1,10-6 1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10.04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39 128,'0'0'36,"0"0"1,7 14 0,-7-14-24,20 0-9,-3-4-4,4 3 0,1-4 0,1 1 0,0-1 0,1 1 0,-2 0 0,-6-2 0,5 6-12,-7-5-25,-1 1-2,0-3 2,3 2-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9.79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 136 91,'0'0'32,"0"0"2,0 0 0,-13-1-8,13 1-13,0 0-4,-7-17-4,7 17-1,9-21-1,2 7-1,3-1 0,5-2-2,6 1 0,-1 2 0,2 2 0,0 4 0,-3 7 0,-5 6 0,-5 7 0,-6 6 0,-8 7 0,-6 3 0,-7 6 0,-4 2 0,-2-1 0,-2-2 0,2-5 0,0-3 0,4-7 0,4-5 0,12-13 0,0 0 0,0 0 0,12 7 0,4-11 0,6 1 0,4-1 0,4 3 0,0 1 0,-1 0 0,-1 0 0,-6-3 0,-1 7-6,-5-5-32,-16 1 0,14 0-2,-14 0 2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9.32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3 6 100,'-4'-13'33,"4"13"0,0 0 1,-17-1-11,17 1-11,-18 35-5,2-6-2,3 11 0,-3 5-2,-1 8-3,-3 1 0,3 0 0,1-6 0,1-8 0,6-10 0,1-17 0,8-13-22,0 0-15,8-22-1,1-8 1,7-6-1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2:09.09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00,'0'0'32,"0"0"2,12 13 0,-2 0-10,-1 0-12,9 9-3,2 3-3,8 8-2,0 3-4,4 4 0,-1-1 0,0-2 0,-4-5 0,-5-7 0,-4-4 0,-18-21-4,17 12-20,-17-12-13,1-25-1,-4 5 2,-1-4-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4.27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5 102,'0'0'31,"11"-12"2,-11 12-1,7 12-14,-7-12-7,-5 27-3,-1-7-2,4 7-1,-2-1-1,3 4-1,2-1-1,4-1-2,3-5 0,5-6 0,4-8 0,6-8 0,1-6 0,2-7 0,0-6 0,-2-6 0,-3-4 0,-4-1 0,-7-1 0,-8 2 0,-12 3 0,-6 2 0,-5 7 0,-5 7 0,-2 6 0,-4 0 0,8 9-26,1 1-10,5 1-1,6 0 0,12-8 0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6.93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-1 116,'13'-5'32,"-13"5"1,0 0-1,15 4-27,-15-4-2,0 0-6,7 15-6,-7-15-21,-5 15-3,5-15 1,-6 14-1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3.3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6 0 99,'0'0'34,"0"0"0,2 22 2,-7-9-15,3 15-9,-6 3-4,0 13-2,0 2-1,1 6-5,1 1 0,4-2 0,2-1 0,5-8 0,5-8 0,10-12 0,2-9 0,6-12 0,2-9 0,1-10 0,0-8 0,0-9 0,-4-3 0,-8-1 0,-7 1 0,-8 3 0,-9 6 0,-8 10 0,-9 9 0,-5 13 0,-4 8 0,0 9 0,1 4 0,3 4 0,5 1 0,2-5 0,14-2-25,-1-9-14,7-13-1,0 0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2.88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38-2 40,'0'0'25,"0"0"4,-12 4 0,12-4-5,-17 7-3,1-3-3,2 4-6,-8-4-3,4 2-3,-7-2-2,1 3-1,-3-3-1,1 1-1,2-1 0,2 0-1,6-1 0,-1 1 0,17-4 0,-17 6 0,17-6 1,0 0-1,0 0 1,0 0 0,0 0 1,13 1-1,-13-1 1,0 0 0,0 0 0,3 11 0,-3-11-1,-4 22 1,0-7 0,1 3 0,1 1 0,-1 3 0,0-3 0,1 0-1,2-4 2,0-3-3,0-12 0,0 0 0,11 6 0,-11-6 0,22-15 0,-3 3 0,-3-1 0,8 1 0,0 1 0,3 2 0,2 4 0,-1 6 0,-1 5 0,-3 9 0,-4 5 0,-5 9 0,-9 3 0,-7 7 0,-12 2 0,-8 0 0,-7-2 0,-5-8 0,-5-6 0,-1-7 0,1-10 0,2-11 0,6-7 0,5-11 0,10 2-19,5-10-19,9 2-1,3-4 2,9 1-2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1.80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38 90,'-12'12'36,"12"-12"1,-6 15 1,6-15-5,14 0-19,3-2-7,1-7-7,2 3 0,2-2 0,1 2 0,-2 0 0,-4-1 0,0 5 0,-17 2-29,15-10-10,-15 10 0,13-10 0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1.60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25 99,'18'0'37,"-1"-4"1,5 3 0,-1-7-6,5 7-23,0-3-7,1 1-2,-1 1 0,-2 2 0,0-2 0,-9 1 0,1 4-2,-16-3-12,14 2-18,-14-2-5,-5 13-2,-8-4 3,-1 4-1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1.35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7 75 95,'-8'-14'33,"8"14"1,1-14 1,-1 14-12,19-14-13,0 6-4,0-1-2,9 1-1,2 3-1,1 2 0,-2 5 0,-1 3 0,-5 4 0,-7 4 0,-9 2-2,-9 5 0,-10 1 0,-7 1 0,-7-2 0,-8 1 0,-2-4 0,-1-3 0,4-5 0,2-5-3,7 0-5,0-7-27,24 3-2,-11-16 0,11 16 0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1.07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 0 101,'0'0'36,"9"16"1,-9-2 0,4 13-16,-8 1-9,4 10-1,-4 4-11,2 8 0,-3 1 0,1 2 0,-1-4 0,1-5 0,2-6 0,-2-11 0,3-9 0,1-18 0,0 0-29,0-17-10,4-8 0,-2-10 0,3-3 1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0.7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1 27 78,'0'0'34,"0"0"-2,0 0 3,0 0-6,-11 13-16,11 6-3,-4 1-2,4 11 0,-5 4 0,4 4-8,-3 2 0,3 1 0,-2-2 0,2-4 0,-2-6 0,2-7 0,-1-7 0,2-16 0,0 14 0,0-14 0,0 0 0,4-17 0,-4 6 0,2-6 0,0-1 0,-2-4 0,0-2 0,-1-2 0,0-3 0,-2-1 0,3 0 0,-3 2 0,2 1 0,0 2 0,1 4 0,0 4 0,1 6 0,-1 11 0,0 0 0,17-7 0,-17 7 0,21 21 0,-4-3 0,5 8 0,1 5 0,5 4 0,0 1 0,1 3 0,-1-1 0,0-5 0,-6-4 0,-4-9 0,-4-7 0,-14-13 0,17 5 0,-13-16 0,-2-7 0,-4-7 0,1-7 0,-2-7 0,1-4 0,-2 1 0,-1-1 0,-2 4 0,2 5 0,0 5 0,1 9 0,-5 1-6,9 19-33,-7-16 0,7 16-2,0 0 3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50.1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43 63 101,'0'0'34,"0"0"2,0 16 0,2 6-19,-7 0-5,5 12-3,-6 1-3,2 6-2,0 2-4,-3-2 0,3-2 0,1-8 0,0-9 0,-1-9 0,4-13 0,-1-11 0,-1-10 0,2-10 0,-1-8 0,2-5-2,-1-1 1,0 1-1,-1 5 1,2 8 1,-1 4 1,3 11 1,-3 16 1,0 0-3,17 11 0,-7 8 0,3 7 0,3 4 0,2 2 0,1-1 0,2-4 0,0-5 0,-1-5 0,1-8 0,-2-10 0,-2-10 0,0-7 0,-3-8 0,1-3 0,-1-8 0,0 0 0,-1-2 0,0 4 0,-4 7 0,1 4 0,1 11 0,-11 13 0,14 2 0,-8 13 0,2 10 0,-1 9 0,0 6 0,0 2 0,-3 5 0,2 1 0,-5-3 0,1-5 0,-4-6 0,1-10 0,-3-11 0,4-13-3,0 0-35,0 0-1,7-27-1,4 4 2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9.50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3-7 91,'0'0'33,"11"-1"0,-11 1 2,-5 22-12,-7-7-14,-1 11-2,-5 4-1,-3 7-1,-7 2 0,3 5-1,-2-3 0,3-2-4,5-6 0,5-4 0,6-11 0,11-7 0,-3-11 0,28 3 0,-5-9 0,7-1 0,3-2 0,4 1 0,-1 3 0,-5-1 0,-2 6 0,-11-9-21,-1 6-17,-17 3 0,17-12 0,-15 1-1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9.17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7 4 82,'1'-12'32,"-1"12"1,0 0 0,7 12-13,2 7-6,-7-2-3,5 9-2,-4 3-2,3 4-2,-3 1-1,0 0-1,-1-3-1,-1-6-2,-1-8 0,1-6 0,-1-11 0,0 0 0,6-23 0,-4 1 0,3-4 0,2-5 0,2-2 0,1 2 0,1 4 0,3 6 0,-1 6 0,2 8 0,1 10 0,1 10 0,-2 7 0,0 9 0,-2 5 0,-3 2 0,-2-1 0,-4-3 0,0-4 0,-4-9 0,-2-7 0,2-12 0,0 0 0,-1-29 0,4 5 0,2-7 0,4-3 0,3-1 0,3 0 0,2 5 0,2 8 0,3 6 0,1 10 0,-3 11 0,-2 8 0,-2 10 0,-3 7 0,-1 5 0,-6 2 0,-3 0 0,-3-3 0,-4-7 0,1-5 0,3-22-12,-10 13-25,10-13-2,2-15 1,6-5 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6.73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0 35 85,'-21'4'31,"9"1"1,12-5 1,0 0-12,0 0-8,17-1-4,10-1-3,2-4-2,7 1 0,0-3-1,4 2-1,-2-1 0,1 4-1,-7-1-1,-2 4 1,-7 0 0,-4 6 0,-7 3 1,-3 5 0,-5 3 0,-4 5-2,-4 2 0,2 2 0,-4-3 0,4 1 0,-3-3 0,5-6 0,0-3 0,0-12 0,0 0-5,0 0-31,-6-14-2,5-4-1,5-4 2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8.01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13 122 74,'5'-23'32,"-2"1"0,-6 2 2,-5-2-5,0 9-12,-10-1-4,0 9-3,-8 2-2,1 8-2,-3 3-6,2 8 0,4 3 0,3 4 0,4 5 0,10 0 0,6 2 0,7 0 0,8 0 0,6 2 0,0-2 0,5 1 0,-1-1 0,-1 1 0,-5-1 0,-4 0 0,-6-2 0,-8-2 0,-6-2 0,-8-2 0,-5-6 0,-2-4 0,-6-5 0,2-6 0,-2-5 0,4-8 0,2-2 0,6-5 0,5-3 0,8-3 0,5-5 0,8-1 0,5-1 0,7-1 0,2 1 0,2-1 0,-2 2 0,-2 1 0,-3 8 0,-7 2 0,-3 4 0,-11 2 0,-1 14-2,0 0-37,0 0 0,-18-13-2,18 13 3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7.4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 177 116,'0'0'32,"-4"-13"1,4 13-3,2-24-19,6 8-4,-1-3-2,4 0-2,1-2 0,1 2-1,1 2 0,2 4 0,-1 3 0,1 4 0,-1 6 0,0 8-1,-3 5 1,-2 9-2,-3 5 0,-6 7 0,-6 4 0,-4 8 0,-6 0 0,-5 2 0,-2-1 0,0-5 0,-1-4 0,5-6 0,3-6 0,4-8 0,4-7 0,7-11 0,0 0 0,23 3 0,-5-9 0,7-2 0,5-1 0,4 1 0,-2 2 0,-2 0 0,-3 3 0,-6 1 0,-6 2 0,-15 0 0,0 0 0,0 0-8,0 0-31,-17-8 1,17 8-2,-18-10 2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6.9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1 106 100,'-14'-5'35,"14"5"1,0 0 0,24-13-10,-7 2-16,9 0-4,1 0-3,1-1-2,3 6-5,-7-4-10,-1 2-21,-2 1 0,-4 1-1,-3 0 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6.8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-6 114,'12'-4'34,"-12"4"2,-2 23 0,-3-6-19,5 12-7,-4 2-2,4 9-8,-3 4 0,3 3 0,-1-1 0,0-2 0,0-4 0,-2-9 0,2-4-3,1-27-9,-2 19-14,2-19-10,0 0-2,0-20 3,2 6-2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6.505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88 127 89,'12'-13'30,"-5"-2"1,-1-2 2,-3 2-11,-9-4-8,1 6-4,-9-2-1,-1 5-2,-7 3-1,0 5-2,-3 4-4,-1 5 0,1 5 0,4 5 0,3 2 0,7 2 0,4 4 0,9-3 0,7 3 0,5 1 0,7-2 0,4 2 0,5-1 0,0 0 0,0-1 0,-3 2 0,-7-1 0,-5-4 0,-8 2 0,-8-2 0,-11-3 0,-6-1 0,-5-3 0,-5-5 0,0-3 0,0-6 0,2-4 0,7-5 0,6-6 0,8-3 0,7-5 0,10-4 0,5-4 0,9-2 0,3-2 0,2 0 0,-1 1 0,0 3 0,-6 4 0,-6 2 0,-3 10 0,-13-1 0,-2 16-29,8-19-11,-8 19 1,0 0 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5.95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49 91,'0'0'31,"0"0"0,0 0 2,0 0-14,0 0-6,-3-13-4,3 13-3,10-21-1,-1 8-1,0-4-2,6 2 0,2-4-1,1 4 0,2-1 0,2 5 0,0 4 0,-2 5 0,-5 7-1,-3 8 1,-7 6-1,-5 11 2,-6 8-2,-7 7 0,-4 4 0,-4 4 0,-3 0 0,-2-2 0,1-3 0,3-6 0,3-10 0,6-7 0,4-9 0,9-16 0,4 13 0,9-16 0,5-2 0,6 0 0,5-2 0,2 2 0,0 1 0,0 1 0,-5 2 0,-6 2 0,-3 1 0,-17-2 0,14 1 0,-14-1-12,0 0-26,-10-17-1,10 17 1,-1-21 1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4.47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0 47 121,'-11'15'37,"11"-15"2,17 0-2,4 0-21,-2-6-11,8 0-5,0-1 0,1 2 0,-2 0 0,-5 0 0,-3 2 0,-18 3-3,13-13-35,-13 13-1,0 0-1,-6-14 1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4.27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4 130,'14'-2'37,"8"1"2,0-2-2,8 4-25,-4-6-12,6 4 0,-2 0 0,-5-1 0,0 4 0,-12-5 0,2 6-35,-15-3-3,0 0-2,-13 13 2,-2-2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4.0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2 69 113,'-3'-12'33,"3"12"0,4-21 0,14 15-19,-1-6-7,9 4-2,3 1-1,3 4-2,-1 3 0,5 7-1,-5 3 1,-7 5-1,-7 7-1,-8 2 1,-9 5 0,-9-1 0,-8 1 1,-7-2-2,-6-4 0,-1-5 0,-1-5 0,5-8-3,2-1-4,3-9-19,11-2-9,11 7 0,-2-17 0,2 17 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3.74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0 111,'0'0'34,"9"13"3,-5 0 0,4 11-18,-8-1-7,6 11-7,-5 6-5,2 7 0,0 1 0,-1 1 0,-1-1 0,2-5 0,0-7 0,-5-11 0,5-10 0,-3-15-12,0 0-26,3-27 0,0 1 0,-3-10 1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16.40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60 91 60,'0'0'29,"13"-13"0,-13 13 1,0 0-5,4-18-8,-4 18-4,-4-18-5,4 18-1,-18-20-2,3 11-2,-6 2 0,-4 2-1,-4 3 0,-4 6 0,-3 4 1,-1 7-2,1 10 2,2 7-2,3 5 1,7 7 0,3 3 0,11 2 0,7-3 0,11 0 0,11-8-2,10-9 0,10-7 0,7-10 0,5-7 0,-1-8 0,2-3 0,-6-9-5,-5 2-3,-12-9-6,-3 5-14,-12-1-9,-9 1 2,-7 3 0,-8 0 1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3.47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5 47 100,'0'0'34,"0"0"0,0 0 2,0 20-14,2 7-9,-4 4-4,0 8-2,-2 1-7,2 3 0,-2-3 0,0-1 0,0-7 0,0-8 0,-1-9 0,5-15 0,0 0 0,-8-13 0,10-12 0,-1-6 0,3-4 0,0-6 0,1 0 0,0 1 0,1 2 0,1 7 0,-1 7 0,2 7 0,-8 17 0,20-8 0,-9 15 0,5 9 0,1 6 0,3 11 0,2 3 0,4 5 0,-1 3 0,1 0 0,-2-4 0,-1-3 0,-1-7 0,-4-9 0,-2-10 0,-16-11 0,19-4 0,-15-12 0,-1-10 0,-4-8 0,-2-6 0,-2-4 0,0-2 0,-3-1 0,0 5 0,0 3 0,3 9 0,-1 3 0,6 13-11,0 1-27,0 13-1,7-13 2,-7 13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2.91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7 44 103,'0'-13'33,"0"13"2,0 0 0,-8 16-15,8 7-8,-5 1-3,3 14-3,-1 1-4,1 8-2,0-2 0,-1 0 0,2-6 0,1-6 0,-1-10 0,2-11 0,-1-12 0,0 0 0,2-31 0,0-1 0,2-4-2,-2-9-1,2-2 0,0 1 2,0 3 0,0 5 2,0 8 0,0 10 0,1 7 2,-5 13 1,13 5-4,-4 13 0,1 4 0,2 7 0,1 9 0,2 0 0,2 0 0,-3-1 0,2-5 0,-2-6 0,-1-8 0,0-9 0,0-13 0,-1-9 0,0-7 0,2-10 0,0-5 0,3-5 0,0-2 0,1-1 0,0 5 0,-1 4 0,0 7 0,-4 9 0,-13 18 0,18-2 0,-14 14 0,0 13 0,-2 7 0,1 11 0,-2 2 0,1 4 0,-1-3 0,1-2 0,0-6 0,-2-7 0,0-5 0,-3-14 0,3-12-5,0 0-33,0 0 0,0 0-1,7-22 1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2.2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57-6 102,'13'2'31,"-13"-2"1,1 26 2,-3-2-19,-10 2-4,2 10-3,-10 3-1,2 7-1,-4-3 0,4 1-3,-4-5-3,3-6 0,5-4 0,4-7 0,6-10 0,4-12 0,0 0 0,25 9 0,-7-11 0,6 0 0,5 0 0,5 0 0,1 2 0,-2 0 0,0 1 0,-6-1 0,-4 0 0,-8-5-6,-1 0-31,-14 5-1,6-18-1,-4 2 2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4T00:01:41.88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9 1 63,'0'0'29,"-9"-13"0,9 13 1,0 0-2,0 0-11,7 23-4,-5-7-4,4 10-3,-3 7-1,5 8-1,-2 1 0,2 2-2,-3-2 1,0-2-2,0-8 0,-1-4 0,-1-14 0,-3-14 1,0 0-2,4-11 1,0-13-1,0-5 0,1-5 1,0-3-1,0-1 1,4 3-1,2 2 1,2 7 0,-2 7-1,3 10 2,2 6-2,0 11-2,0 8 2,-3 10 0,2 6 0,-4 3 0,-2 3 0,-2 0 0,-2-5 0,0-3 2,-3-6-2,2-12 0,-4-12 0,0 0 0,3-15 0,3-10 0,0-5 0,3-4 0,4-4 0,3 0 0,3 3 0,3 4 0,2 9 0,-1 13 0,-2 8 0,-1 15 0,-4 8 0,-2 11 0,-5 4 0,-2 4 0,-2-1 0,-2-2 0,-2-4 0,-1-11 0,1-6-5,-1-17-25,0 0-6,-2-12-2,7-6 1,1-9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7.18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8 128 96,'-13'9'34,"13"-9"0,0 0 1,-15 8-14,15-8-10,0 0-5,-2-15-2,4 3 0,1-4-2,3-3 0,1 1 0,1-3 0,0 6 0,0 0-2,-8 15 0,16-12 0,-16 12 0,13 10 0,-6 4 0,-1 2 0,2 3 0,2 1 0,3 0 0,2-3 0,1-5 0,5-5 0,0-5 0,-2-4 0,-1-6 0,-1-3 0,1-5 0,-8-2 0,-1 0 0,-5 3 0,-2-1 0,-4 2 0,-2 2 0,4 12 0,-15-11-12,15 11-27,0 0 0,-13 9 1,13-9 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8.14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8 23 90,'0'0'34,"0"0"0,-2-11 1,2 11-8,15-2-15,0 4-5,2-5-2,8 2-1,-1-2-1,5 3-1,0-2 0,0 2-2,0-3 0,1 4 0,-4-1 0,-3 2 0,-3-1 0,-6 2 0,-14-3 0,14 12 0,-14-12 0,-2 24 0,-4-7 0,-3 6 0,0 5 0,-1 7 0,0 3 0,-1 3 0,2-1 0,3 0 0,-2-3 0,3-5 0,2-7 0,2-9 0,1-4 0,0-12 0,0 0 0,0 0 0,12-14-22,-7 1-19,-1-1-1,1-3 1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7.67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206 0 107,'0'0'34,"0"0"2,0 0-2,12 8-17,-12-8-6,-7 24-4,-2-5-1,0 8-3,-5 4-3,-3 5 0,-5 7 0,-3 1 0,-2 2 0,4-2 0,0-4 0,5-4 0,3-5 0,7-7 0,7-9 0,1-15 0,20 13 0,0-13 0,7-4 0,6 0 0,4-2 0,2 1 0,3 0 0,-4-1 0,-1 4 0,-7-1 0,-6 1 0,-7 0 0,-4 1 0,-13 1 0,0 0 0,7-16-6,-7 16-35,0-16 1,1 4 0,1-4 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6.689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8 24 106,'-12'7'35,"12"-7"3,0 0-1,0 0-16,17 11-9,-1-15-6,8 4-6,1-3 0,1 0 0,1 1 0,0-2 0,-3 2 0,-6-3 0,1 6-19,-7-6-19,-12 5-2,0 0 2,-1-17-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6.48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 112,'0'0'35,"14"1"3,-14-1-1,30 5-17,-14-8-9,11 5-9,2-4-2,2 2 0,1-1 0,0 0 0,-2 0 0,-6-1 0,0 2 0,-12-2 0,1 4-3,-13-2-17,0 0-18,-14 4-1,3 1 3,-6 4-1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6.158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6 0 82,'0'0'33,"0"0"0,0 0 1,-10 15-9,2-3-11,4 9-4,-5 2-3,4 12 0,-4 3-2,4 7 0,0 0-5,5 3 0,1-3 0,8-2 0,4-5 0,4-11 0,6-8 0,5-10 0,3-7 0,3-9 0,-1-7 0,1-8 0,-3-4 0,-6-4 0,-1-3 0,-12-1 0,-4 3 0,-10 2 0,-6 6 0,-8 6 0,-3 8 0,-5 12 0,-5 8 0,1 10 0,0 6 0,2 7 0,5 1 0,3-1 0,6-1 0,2-13-11,9-2-28,1-18 0,14 9 0,3-16 1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5.690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18 0 92,'0'0'31,"0"0"2,0 0-1,7 17-14,-7-17-5,-19 29-4,3-10-2,0 11-1,-10 3-1,-1 5-1,-5 0 1,-1 4-5,-3-5 0,3 1 0,2-7 0,6-3 0,6-7 0,9-4 0,8-5 0,2-12 0,21 11 0,-1-9 0,7-4 0,6 1 0,2-3 0,2 2 0,1-1 0,-3 0 0,-2 2 0,-4 0 0,-9 1 0,-4-3 0,-16 3 0,0 0 0,15-5-19,-15 5-20,-6-15-2,6 15 3,-1-24-2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4:33.9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4 77,'13'-7'29,"-13"7"0,11-4 0,-11 4-5,21-6-12,1 3-4,-2-2-2,7 3-2,-1-4-2,2 3 1,-2 0-2,0 0 1,-3 2-1,-4 1 2,-4-1-1,-15 1 1,16 4 1,-16-4 0,6 13 0,-6-13-1,-6 23 2,2-3-5,-2 2 0,1 7 0,-2-1 0,3 3 0,-1 0 0,3-2 0,-1-1 0,2-9 0,1-4 0,0-15 0,0 12 0,0-12-14,1-16-18,0 4-5,2-3-1,1-1 2,1-2-1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1.82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 0 105,'0'0'34,"1"12"0,-1-12 0,2 21-17,-2-21-9,0 15-4,0-15-2,0 13-3,0-13-4,0 0-9,0 0-20,0 0-1,0 0 1,0 0-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1.54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6 136 68,'0'0'30,"-12"-21"1,12 21 0,0 0-6,-5-16-11,5 16-4,17-14-2,2 5-2,4-3-1,10-1-1,4-3 0,7 3-1,1 2-1,3 3 0,-5 5-1,-4 7 0,-10 5-1,-8 7 1,-13 3-1,-11 8 1,-11 1 0,-8 3 0,-7-1 1,-4-1-1,-6-6 0,1-1 1,0-6-2,2-6-2,5-5 0,2-6-3,10 2-5,-1-6-20,20 5-8,-10-11 3,10 11-2,16-11 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1.213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5 4 50,'0'0'28,"1"-13"3,-1 13-1,0 0-4,0 0-3,0 0-7,0 0-3,0 0-3,-5 26-1,2-7-2,6 10-2,-3 3 2,4 10-7,0 1 0,1 5 0,-1-1 0,4-1 0,-2-8 0,0-8 0,-1-6 0,-5-24 0,8 16 0,-8-16-12,6-22-16,-6 0-10,0-7-1,-2-3 2,-1-4-1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4.02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5-5 95,'11'-1'33,"-11"1"2,0 0 1,0 0-17,11 5-6,-11-5-3,0 0-3,0 0 0,0 0-7,0 0 0,2 13 0,-2-13 0,0 0 0,0 0 0,0 0 0,0 0 0,0 0-7,0 0-28,0 0-3,-3-13 0,3 13 0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3.10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-1-2 111,'0'0'36,"-9"11"1,9-11-2,0 0-18,0 0-7,0 0-1,0 0-9,0 0 0,0 0 0,0 0 0,0 0 0,0 0 0,0 0 0,0 0 0,0 0 0,0 0 0,0 0 0,0 0-10,0 0-28,0 0-2,0 0 2,7-13 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6:22.071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3 0 100,'-5'21'35,"5"-21"2,-1 15 1,1-15-16,1 12-9,-1-12-3,0 0-10,0 0 0,0 0 0,0 0 0,0 0 0,0 0 0,0 0 0,0 0-12,2-14-27,-2 14-1,0-16 1,0 16 1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0.82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80 77,'0'0'31,"0"0"-1,0 0 0,0 0-10,0 0-8,4-15-4,4 3-2,4 1-1,-1-2-2,4 2 0,0 0-1,-1 6 1,0 3-1,-1 4 0,-2 5 0,1 3-1,-2 1 1,0 3-2,-1 0 2,3 0 0,0-4 0,4-1 0,1-6-1,1-3 1,0-7-1,0-1 0,-1-3 0,-2 0-1,-2 0 0,-5-2 2,-8 13-5,7-20-1,-7 20-7,0 0-20,0 0-4,0 0-1,0 0 1,-12-9-2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0.264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12 49 86,'0'0'34,"-15"11"0,15-11 2,0 0-7,19-1-14,2-2-6,1-4-3,5 1-2,4-1-2,0 0-2,-1 1 0,-4 0 0,-2 5 0,-10-5-11,3 6-19,-17 0-6,0 0-1,0 0 1,2-12-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20.046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41 99,'15'-9'32,"-15"9"1,24-8 0,-1 8-18,-1-5-4,9 3-3,-1-3-2,4 2-2,1 0-2,-2 0-2,-4 3-4,-8-4-5,1 8-13,-10-3-12,-12-1-2,0 0 2,-7 15-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0-03T23:55:19.812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 contextRef="#ctx0" brushRef="#br0">0 145 91,'0'0'31,"24"-1"1,-10-4 1,-1-5-16,9 3-7,-8-6-4,6 1-1,-6-3-2,-2-1-1,-4 0 0,-5 2 0,-4 0 0,1 14-1,-13-18 1,1 15-1,0 4 1,-1 7-1,-2 5 0,2 7 1,0 4-1,3 5 1,2 1-1,6 1 1,2-3-1,6-2-1,3-5 0,5-8-4,8-3-4,-1-11-17,5-2-9,3-4-3,3-4 2,-1-2-2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17</Words>
  <Characters>238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27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Palumbo,Elizabeth</cp:lastModifiedBy>
  <cp:revision>2</cp:revision>
  <dcterms:created xsi:type="dcterms:W3CDTF">2017-08-19T00:24:00Z</dcterms:created>
  <dcterms:modified xsi:type="dcterms:W3CDTF">2017-08-19T00:24:00Z</dcterms:modified>
</cp:coreProperties>
</file>